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6DD540" w14:textId="63219053" w:rsidR="00B028CA" w:rsidRPr="003B10B5" w:rsidRDefault="00B028CA" w:rsidP="00C167CD">
      <w:pPr>
        <w:spacing w:line="360" w:lineRule="auto"/>
        <w:jc w:val="center"/>
        <w:rPr>
          <w:b/>
        </w:rPr>
      </w:pPr>
      <w:r w:rsidRPr="003B10B5">
        <w:rPr>
          <w:b/>
        </w:rPr>
        <w:t xml:space="preserve">Multi-structural fibril-reinforced poro-hyperelastic (MS-FRPHE) finite element model to </w:t>
      </w:r>
      <w:r>
        <w:rPr>
          <w:b/>
        </w:rPr>
        <w:t xml:space="preserve">investigate the </w:t>
      </w:r>
      <w:r w:rsidR="00110619">
        <w:rPr>
          <w:b/>
        </w:rPr>
        <w:t xml:space="preserve">zone-specific </w:t>
      </w:r>
      <w:r>
        <w:rPr>
          <w:b/>
        </w:rPr>
        <w:t>mechanics of cartilage and its constituents</w:t>
      </w:r>
    </w:p>
    <w:p w14:paraId="6EF5B759" w14:textId="09C33969" w:rsidR="00C167CD" w:rsidRPr="003B10B5" w:rsidRDefault="00C167CD" w:rsidP="00C167CD">
      <w:pPr>
        <w:spacing w:line="360" w:lineRule="auto"/>
        <w:jc w:val="center"/>
        <w:rPr>
          <w:vertAlign w:val="superscript"/>
        </w:rPr>
      </w:pPr>
      <w:r w:rsidRPr="003B10B5">
        <w:t>Saiful Islam</w:t>
      </w:r>
      <w:r w:rsidRPr="003B10B5">
        <w:rPr>
          <w:vertAlign w:val="superscript"/>
        </w:rPr>
        <w:t>1</w:t>
      </w:r>
      <w:r w:rsidRPr="003B10B5">
        <w:t>, Malek Adouni</w:t>
      </w:r>
      <w:r w:rsidRPr="003B10B5">
        <w:rPr>
          <w:vertAlign w:val="superscript"/>
        </w:rPr>
        <w:t>2</w:t>
      </w:r>
      <w:r w:rsidRPr="003B10B5">
        <w:t>, and Tanvir R. Faisal</w:t>
      </w:r>
      <w:r w:rsidRPr="003B10B5">
        <w:rPr>
          <w:vertAlign w:val="superscript"/>
        </w:rPr>
        <w:t>1</w:t>
      </w:r>
      <w:r w:rsidR="002F7634">
        <w:rPr>
          <w:vertAlign w:val="superscript"/>
        </w:rPr>
        <w:t>,*</w:t>
      </w:r>
    </w:p>
    <w:p w14:paraId="6387B4D6" w14:textId="77777777" w:rsidR="00C167CD" w:rsidRPr="003B10B5" w:rsidRDefault="00C167CD" w:rsidP="00C167CD">
      <w:pPr>
        <w:spacing w:line="360" w:lineRule="auto"/>
        <w:jc w:val="center"/>
      </w:pPr>
      <w:r w:rsidRPr="003B10B5">
        <w:rPr>
          <w:vertAlign w:val="superscript"/>
        </w:rPr>
        <w:t>1</w:t>
      </w:r>
      <w:r w:rsidRPr="003B10B5">
        <w:t>Dept. of Mechanical Engineering, University of Louisiana at Lafayette, USA</w:t>
      </w:r>
    </w:p>
    <w:p w14:paraId="4808CA51" w14:textId="45AD8054" w:rsidR="00C167CD" w:rsidRDefault="00C167CD" w:rsidP="00BA3319">
      <w:pPr>
        <w:spacing w:line="360" w:lineRule="auto"/>
        <w:jc w:val="center"/>
        <w:rPr>
          <w:shd w:val="clear" w:color="auto" w:fill="FFFFFF"/>
        </w:rPr>
      </w:pPr>
      <w:r w:rsidRPr="003B10B5">
        <w:rPr>
          <w:vertAlign w:val="superscript"/>
        </w:rPr>
        <w:t>2</w:t>
      </w:r>
      <w:r w:rsidR="00BA3319">
        <w:t>B</w:t>
      </w:r>
      <w:r w:rsidR="00BA3319" w:rsidRPr="00790E29">
        <w:t xml:space="preserve">iomedical and </w:t>
      </w:r>
      <w:r w:rsidR="00BA3319">
        <w:t>I</w:t>
      </w:r>
      <w:r w:rsidR="00BA3319" w:rsidRPr="00790E29">
        <w:t xml:space="preserve">nstrumentation </w:t>
      </w:r>
      <w:r w:rsidR="00BA3319">
        <w:t>E</w:t>
      </w:r>
      <w:r w:rsidR="00BA3319" w:rsidRPr="00790E29">
        <w:t xml:space="preserve">ngineering, </w:t>
      </w:r>
      <w:r w:rsidR="003011F7" w:rsidRPr="00790E29">
        <w:t xml:space="preserve">Abdullah Al Salem University, </w:t>
      </w:r>
      <w:r w:rsidR="00BA3319" w:rsidRPr="00790E29">
        <w:t>Khalidiya,</w:t>
      </w:r>
      <w:r w:rsidR="00BA3319">
        <w:t xml:space="preserve"> </w:t>
      </w:r>
      <w:r w:rsidR="00BA3319" w:rsidRPr="00790E29">
        <w:t>Kuwait</w:t>
      </w:r>
      <w:r w:rsidR="00BA3319">
        <w:t>.</w:t>
      </w:r>
      <w:r w:rsidR="00BA3319" w:rsidRPr="00A04E47" w:rsidDel="00AB765A">
        <w:rPr>
          <w:shd w:val="clear" w:color="auto" w:fill="FFFFFF"/>
        </w:rPr>
        <w:t xml:space="preserve"> </w:t>
      </w:r>
    </w:p>
    <w:p w14:paraId="5528389A" w14:textId="77777777" w:rsidR="00DA3318" w:rsidRDefault="00DA3318" w:rsidP="00DA3318">
      <w:pPr>
        <w:spacing w:line="360" w:lineRule="auto"/>
        <w:rPr>
          <w:shd w:val="clear" w:color="auto" w:fill="FFFFFF"/>
        </w:rPr>
      </w:pPr>
    </w:p>
    <w:p w14:paraId="238873BA" w14:textId="7FF9CB20" w:rsidR="00DA3318" w:rsidRDefault="00DA3318" w:rsidP="00DA3318">
      <w:pPr>
        <w:spacing w:line="360" w:lineRule="auto"/>
      </w:pPr>
      <w:r>
        <w:t>Saiful Islam</w:t>
      </w:r>
      <w:r w:rsidRPr="00DA3318">
        <w:t xml:space="preserve">; ORCID ID: </w:t>
      </w:r>
      <w:r w:rsidR="00050B0F" w:rsidRPr="00050B0F">
        <w:t>0009-0000-1686-4522</w:t>
      </w:r>
      <w:r w:rsidRPr="00DA3318">
        <w:t xml:space="preserve">; Email: </w:t>
      </w:r>
      <w:hyperlink r:id="rId6" w:history="1">
        <w:r w:rsidR="00041E84" w:rsidRPr="005A676A">
          <w:rPr>
            <w:rStyle w:val="Hyperlink"/>
          </w:rPr>
          <w:t>md-saiful.islam1@louisiana.edu</w:t>
        </w:r>
      </w:hyperlink>
    </w:p>
    <w:p w14:paraId="4BD7BC2B" w14:textId="2C98D3C2" w:rsidR="00041E84" w:rsidRDefault="00041E84" w:rsidP="00DA3318">
      <w:pPr>
        <w:spacing w:line="360" w:lineRule="auto"/>
      </w:pPr>
      <w:r>
        <w:t>Malek Adouni</w:t>
      </w:r>
      <w:r w:rsidR="00F61E69">
        <w:t xml:space="preserve">; </w:t>
      </w:r>
      <w:r w:rsidR="00F61E69" w:rsidRPr="00F61E69">
        <w:t>ORCID ID:</w:t>
      </w:r>
      <w:r w:rsidR="00F61E69">
        <w:t xml:space="preserve"> </w:t>
      </w:r>
      <w:r w:rsidR="00E90779" w:rsidRPr="00E90779">
        <w:t>0000-0003-4240-2254</w:t>
      </w:r>
      <w:r w:rsidR="00A54B70">
        <w:t xml:space="preserve">; Email: </w:t>
      </w:r>
      <w:hyperlink r:id="rId7" w:history="1">
        <w:r w:rsidR="00002B67" w:rsidRPr="005A676A">
          <w:rPr>
            <w:rStyle w:val="Hyperlink"/>
          </w:rPr>
          <w:t>malek.adouni@gmail.com</w:t>
        </w:r>
      </w:hyperlink>
    </w:p>
    <w:p w14:paraId="44783CD9" w14:textId="77777777" w:rsidR="00002B67" w:rsidRPr="003B10B5" w:rsidRDefault="00002B67" w:rsidP="00DA3318">
      <w:pPr>
        <w:spacing w:line="360" w:lineRule="auto"/>
      </w:pPr>
    </w:p>
    <w:p w14:paraId="14465D9F" w14:textId="47136921" w:rsidR="00C167CD" w:rsidRDefault="00C167CD" w:rsidP="00C167CD">
      <w:pPr>
        <w:rPr>
          <w:b/>
        </w:rPr>
      </w:pPr>
    </w:p>
    <w:p w14:paraId="5E14BC36" w14:textId="77777777" w:rsidR="002F7634" w:rsidRDefault="002F7634" w:rsidP="002F7634">
      <w:pPr>
        <w:widowControl w:val="0"/>
        <w:autoSpaceDE w:val="0"/>
        <w:autoSpaceDN w:val="0"/>
        <w:adjustRightInd w:val="0"/>
        <w:spacing w:after="0" w:line="360" w:lineRule="auto"/>
        <w:jc w:val="both"/>
        <w:rPr>
          <w:rFonts w:eastAsia="Malgun Gothic"/>
        </w:rPr>
      </w:pPr>
      <w:r w:rsidRPr="00985BE8">
        <w:rPr>
          <w:rFonts w:eastAsia="Malgun Gothic"/>
          <w:vertAlign w:val="superscript"/>
        </w:rPr>
        <w:t>*</w:t>
      </w:r>
      <w:r w:rsidRPr="00985BE8">
        <w:rPr>
          <w:rFonts w:eastAsia="Malgun Gothic"/>
        </w:rPr>
        <w:t xml:space="preserve">Corresponding author: </w:t>
      </w:r>
    </w:p>
    <w:p w14:paraId="5C854207" w14:textId="77777777" w:rsidR="002F7634" w:rsidRDefault="002F7634" w:rsidP="002F7634">
      <w:pPr>
        <w:widowControl w:val="0"/>
        <w:autoSpaceDE w:val="0"/>
        <w:autoSpaceDN w:val="0"/>
        <w:adjustRightInd w:val="0"/>
        <w:spacing w:after="0" w:line="360" w:lineRule="auto"/>
        <w:jc w:val="both"/>
        <w:rPr>
          <w:rFonts w:eastAsia="Malgun Gothic"/>
        </w:rPr>
      </w:pPr>
      <w:r w:rsidRPr="00985BE8">
        <w:rPr>
          <w:rFonts w:eastAsia="Malgun Gothic"/>
        </w:rPr>
        <w:t>Tanvir R. Faisal</w:t>
      </w:r>
    </w:p>
    <w:p w14:paraId="7065D54B" w14:textId="11290B3B" w:rsidR="00594862" w:rsidRPr="00985BE8" w:rsidRDefault="00594862" w:rsidP="002F7634">
      <w:pPr>
        <w:widowControl w:val="0"/>
        <w:autoSpaceDE w:val="0"/>
        <w:autoSpaceDN w:val="0"/>
        <w:adjustRightInd w:val="0"/>
        <w:spacing w:after="0" w:line="360" w:lineRule="auto"/>
        <w:jc w:val="both"/>
        <w:rPr>
          <w:rFonts w:eastAsia="Malgun Gothic"/>
        </w:rPr>
      </w:pPr>
      <w:r w:rsidRPr="00594862">
        <w:rPr>
          <w:rFonts w:eastAsia="Malgun Gothic"/>
        </w:rPr>
        <w:t>ORCID ID: 0000-0003-3265-7579</w:t>
      </w:r>
    </w:p>
    <w:p w14:paraId="7F42DB49" w14:textId="77777777" w:rsidR="002F7634" w:rsidRPr="00985BE8" w:rsidRDefault="002F7634" w:rsidP="002F7634">
      <w:pPr>
        <w:widowControl w:val="0"/>
        <w:autoSpaceDE w:val="0"/>
        <w:autoSpaceDN w:val="0"/>
        <w:adjustRightInd w:val="0"/>
        <w:spacing w:after="0" w:line="360" w:lineRule="auto"/>
        <w:jc w:val="both"/>
        <w:rPr>
          <w:rFonts w:eastAsia="Malgun Gothic"/>
        </w:rPr>
      </w:pPr>
      <w:r w:rsidRPr="00985BE8">
        <w:rPr>
          <w:rFonts w:eastAsia="Malgun Gothic"/>
        </w:rPr>
        <w:t>Department of Mechanical Engineering</w:t>
      </w:r>
    </w:p>
    <w:p w14:paraId="42E36A11" w14:textId="77777777" w:rsidR="002F7634" w:rsidRPr="00985BE8" w:rsidRDefault="002F7634" w:rsidP="002F7634">
      <w:pPr>
        <w:widowControl w:val="0"/>
        <w:autoSpaceDE w:val="0"/>
        <w:autoSpaceDN w:val="0"/>
        <w:adjustRightInd w:val="0"/>
        <w:spacing w:after="0" w:line="360" w:lineRule="auto"/>
        <w:jc w:val="both"/>
        <w:rPr>
          <w:rFonts w:eastAsia="Malgun Gothic"/>
        </w:rPr>
      </w:pPr>
      <w:r w:rsidRPr="00A04E47">
        <w:rPr>
          <w:shd w:val="clear" w:color="auto" w:fill="FFFFFF"/>
        </w:rPr>
        <w:t>University of Louisiana at Lafayette</w:t>
      </w:r>
    </w:p>
    <w:p w14:paraId="2968F368" w14:textId="77777777" w:rsidR="002F7634" w:rsidRPr="00A04E47" w:rsidRDefault="002F7634" w:rsidP="002F7634">
      <w:pPr>
        <w:spacing w:after="0" w:line="360" w:lineRule="auto"/>
        <w:jc w:val="both"/>
        <w:rPr>
          <w:shd w:val="clear" w:color="auto" w:fill="FFFFFF"/>
        </w:rPr>
      </w:pPr>
      <w:r w:rsidRPr="00A04E47">
        <w:rPr>
          <w:shd w:val="clear" w:color="auto" w:fill="FFFFFF"/>
        </w:rPr>
        <w:t>LA, 70503, USA</w:t>
      </w:r>
    </w:p>
    <w:p w14:paraId="3A4E9F78" w14:textId="77777777" w:rsidR="002F7634" w:rsidRPr="00985BE8" w:rsidRDefault="002F7634" w:rsidP="002F7634">
      <w:pPr>
        <w:widowControl w:val="0"/>
        <w:autoSpaceDE w:val="0"/>
        <w:autoSpaceDN w:val="0"/>
        <w:adjustRightInd w:val="0"/>
        <w:spacing w:after="0" w:line="360" w:lineRule="auto"/>
        <w:jc w:val="both"/>
        <w:rPr>
          <w:rFonts w:eastAsia="Malgun Gothic"/>
        </w:rPr>
      </w:pPr>
      <w:r w:rsidRPr="00985BE8">
        <w:rPr>
          <w:rFonts w:eastAsia="Malgun Gothic"/>
        </w:rPr>
        <w:t xml:space="preserve">Email: </w:t>
      </w:r>
      <w:hyperlink r:id="rId8" w:history="1">
        <w:r w:rsidRPr="00985BE8">
          <w:rPr>
            <w:rStyle w:val="Hyperlink"/>
            <w:color w:val="auto"/>
          </w:rPr>
          <w:t>tanvir.faisal@louisiana.edu</w:t>
        </w:r>
      </w:hyperlink>
      <w:r w:rsidRPr="00A04E47">
        <w:t xml:space="preserve">  </w:t>
      </w:r>
    </w:p>
    <w:p w14:paraId="75488B64" w14:textId="77777777" w:rsidR="002F7634" w:rsidRPr="00985BE8" w:rsidRDefault="002F7634" w:rsidP="002F7634">
      <w:pPr>
        <w:widowControl w:val="0"/>
        <w:autoSpaceDE w:val="0"/>
        <w:autoSpaceDN w:val="0"/>
        <w:spacing w:after="0" w:line="360" w:lineRule="auto"/>
        <w:jc w:val="both"/>
        <w:rPr>
          <w:rFonts w:eastAsia="Malgun Gothic"/>
        </w:rPr>
      </w:pPr>
      <w:r w:rsidRPr="00985BE8">
        <w:rPr>
          <w:rFonts w:eastAsia="Malgun Gothic"/>
        </w:rPr>
        <w:t>Tel: +1 (337) 482-5360</w:t>
      </w:r>
    </w:p>
    <w:p w14:paraId="1150A69E" w14:textId="77777777" w:rsidR="002F7634" w:rsidRPr="003B10B5" w:rsidRDefault="002F7634" w:rsidP="00C167CD">
      <w:pPr>
        <w:rPr>
          <w:b/>
        </w:rPr>
      </w:pPr>
    </w:p>
    <w:p w14:paraId="0104A5C8" w14:textId="77777777" w:rsidR="002F7634" w:rsidRDefault="002F7634">
      <w:pPr>
        <w:rPr>
          <w:b/>
        </w:rPr>
      </w:pPr>
      <w:r>
        <w:rPr>
          <w:b/>
        </w:rPr>
        <w:br w:type="page"/>
      </w:r>
    </w:p>
    <w:p w14:paraId="6A824838" w14:textId="217E3003" w:rsidR="00C167CD" w:rsidRPr="003B10B5" w:rsidRDefault="00C167CD" w:rsidP="00C167CD">
      <w:pPr>
        <w:spacing w:line="360" w:lineRule="auto"/>
        <w:rPr>
          <w:b/>
        </w:rPr>
      </w:pPr>
      <w:r w:rsidRPr="003B10B5">
        <w:rPr>
          <w:b/>
        </w:rPr>
        <w:lastRenderedPageBreak/>
        <w:t>Abstract</w:t>
      </w:r>
      <w:r w:rsidR="00DB6C2D">
        <w:rPr>
          <w:b/>
        </w:rPr>
        <w:t xml:space="preserve"> </w:t>
      </w:r>
    </w:p>
    <w:p w14:paraId="4C5FCD56" w14:textId="12553BB4" w:rsidR="00CB666E" w:rsidRPr="003B10B5" w:rsidRDefault="00D91C21" w:rsidP="00127403">
      <w:pPr>
        <w:spacing w:line="360" w:lineRule="auto"/>
        <w:jc w:val="both"/>
      </w:pPr>
      <w:r w:rsidRPr="00D91C21">
        <w:t>While existing cartilage models have made substantial progress in characterizing tissue-level mechanics, the integration of cellular microenvironments with the explicit dynamics of the collagen fibrillar network remains an area of ongoing investigation.</w:t>
      </w:r>
      <w:r w:rsidR="0015571C" w:rsidRPr="0015571C">
        <w:t> </w:t>
      </w:r>
      <w:r w:rsidR="009256E6">
        <w:t xml:space="preserve">In </w:t>
      </w:r>
      <w:r w:rsidR="00127403">
        <w:t>th</w:t>
      </w:r>
      <w:r w:rsidR="009256E6" w:rsidRPr="0029796C">
        <w:t xml:space="preserve">is </w:t>
      </w:r>
      <w:r w:rsidR="0029796C" w:rsidRPr="0029796C">
        <w:t>study</w:t>
      </w:r>
      <w:r w:rsidR="009256E6">
        <w:t xml:space="preserve">, </w:t>
      </w:r>
      <w:r w:rsidR="0029796C" w:rsidRPr="0029796C">
        <w:t xml:space="preserve">a </w:t>
      </w:r>
      <w:r w:rsidR="00F67A22">
        <w:t>high-fidelity</w:t>
      </w:r>
      <w:r w:rsidR="00F67A22" w:rsidRPr="0029796C">
        <w:t xml:space="preserve"> </w:t>
      </w:r>
      <w:r w:rsidR="0029796C" w:rsidRPr="0029796C">
        <w:t xml:space="preserve">multi-structural fibril-reinforced poro-hyperelastic (MS-FRPHE) </w:t>
      </w:r>
      <w:r w:rsidR="008A2E12">
        <w:t xml:space="preserve">experimentally validated </w:t>
      </w:r>
      <w:r w:rsidR="0029796C" w:rsidRPr="0029796C">
        <w:t xml:space="preserve">finite element model </w:t>
      </w:r>
      <w:r w:rsidR="00501908">
        <w:t xml:space="preserve">integrating </w:t>
      </w:r>
      <w:r w:rsidR="00501908" w:rsidRPr="0029796C">
        <w:t>extracellular matrix (ECM), pericellular matrix (PCM), chondrocytes, and type II collagen fibrils</w:t>
      </w:r>
      <w:r w:rsidR="00501908">
        <w:t xml:space="preserve"> </w:t>
      </w:r>
      <w:r w:rsidR="00CB666E">
        <w:t>were</w:t>
      </w:r>
      <w:r w:rsidR="004764C0">
        <w:t xml:space="preserve"> proposed to </w:t>
      </w:r>
      <w:r w:rsidR="00214888">
        <w:t>assess</w:t>
      </w:r>
      <w:r w:rsidR="004764C0">
        <w:t xml:space="preserve"> the mechanics of cartilage </w:t>
      </w:r>
      <w:r w:rsidR="00D00F56">
        <w:t xml:space="preserve">and </w:t>
      </w:r>
      <w:r w:rsidR="00D00F56" w:rsidRPr="007B6E48">
        <w:rPr>
          <w:i/>
          <w:iCs/>
        </w:rPr>
        <w:t>in situ</w:t>
      </w:r>
      <w:r w:rsidR="00D00F56">
        <w:t xml:space="preserve"> chondrocytes in greater details. </w:t>
      </w:r>
      <w:r w:rsidR="00536A0C">
        <w:t>D</w:t>
      </w:r>
      <w:r w:rsidR="00536A0C" w:rsidRPr="0029796C">
        <w:t>epth</w:t>
      </w:r>
      <w:r w:rsidR="0029796C" w:rsidRPr="0029796C">
        <w:t xml:space="preserve">-dependent </w:t>
      </w:r>
      <w:r w:rsidR="00320E7A">
        <w:t xml:space="preserve">(zone-wise) </w:t>
      </w:r>
      <w:r w:rsidR="0093299A">
        <w:t xml:space="preserve">variations in </w:t>
      </w:r>
      <w:r w:rsidR="0067382E">
        <w:t xml:space="preserve">type II </w:t>
      </w:r>
      <w:r w:rsidR="0093299A">
        <w:t xml:space="preserve">collagen </w:t>
      </w:r>
      <w:r w:rsidR="0067382E">
        <w:t>fibril</w:t>
      </w:r>
      <w:r w:rsidR="00F747E2">
        <w:t xml:space="preserve"> and </w:t>
      </w:r>
      <w:r w:rsidR="00437AE2">
        <w:t xml:space="preserve">cell </w:t>
      </w:r>
      <w:r w:rsidR="00536A0C">
        <w:t xml:space="preserve">density </w:t>
      </w:r>
      <w:r w:rsidR="00F747E2">
        <w:t>as well as its</w:t>
      </w:r>
      <w:r w:rsidR="00536A0C">
        <w:t xml:space="preserve"> </w:t>
      </w:r>
      <w:r w:rsidR="00437AE2">
        <w:t>morphology</w:t>
      </w:r>
      <w:r w:rsidR="003E09BB">
        <w:t xml:space="preserve"> were incorporated in the proposed axisymmetric model.</w:t>
      </w:r>
      <w:r w:rsidR="00665DF1">
        <w:t xml:space="preserve"> </w:t>
      </w:r>
      <w:r w:rsidR="00E312F1">
        <w:t xml:space="preserve">The mechanistic behavior of the cartilage and its constituents were simulated </w:t>
      </w:r>
      <w:r w:rsidR="00210161">
        <w:t xml:space="preserve">for </w:t>
      </w:r>
      <w:r w:rsidR="003132F2">
        <w:t xml:space="preserve">20% compressive strain—a typical physiological </w:t>
      </w:r>
      <w:r w:rsidR="005F6E9E">
        <w:t>strain</w:t>
      </w:r>
      <w:r w:rsidR="002C08BC">
        <w:t xml:space="preserve">. </w:t>
      </w:r>
      <w:r w:rsidR="0040751D">
        <w:t>Our proposed cartilaginous</w:t>
      </w:r>
      <w:r w:rsidR="002A21E3">
        <w:t xml:space="preserve"> model was </w:t>
      </w:r>
      <w:r w:rsidR="003154C2">
        <w:t xml:space="preserve">validated </w:t>
      </w:r>
      <w:r w:rsidR="001D785E">
        <w:t xml:space="preserve">against </w:t>
      </w:r>
      <w:r w:rsidR="001D785E" w:rsidRPr="007B6E48">
        <w:rPr>
          <w:i/>
          <w:iCs/>
        </w:rPr>
        <w:t>in vitro</w:t>
      </w:r>
      <w:r w:rsidR="001D785E">
        <w:t xml:space="preserve"> </w:t>
      </w:r>
      <w:r w:rsidR="00A34C76">
        <w:t>stress-relaxation test</w:t>
      </w:r>
      <w:r w:rsidR="001D785E">
        <w:t xml:space="preserve"> with similar</w:t>
      </w:r>
      <w:r w:rsidR="00A34C76">
        <w:t xml:space="preserve"> loading </w:t>
      </w:r>
      <w:r w:rsidR="00BB4AA7">
        <w:t>(</w:t>
      </w:r>
      <w:r w:rsidR="00BB4AA7" w:rsidRPr="003B10B5">
        <w:t>strain rate of 100% s⁻¹</w:t>
      </w:r>
      <w:r w:rsidR="00BB4AA7">
        <w:t xml:space="preserve">) </w:t>
      </w:r>
      <w:r w:rsidR="00A34C76">
        <w:t xml:space="preserve">and boundary conditions, </w:t>
      </w:r>
      <w:r w:rsidR="005D197F">
        <w:t xml:space="preserve">yielding </w:t>
      </w:r>
      <w:r w:rsidR="00146059">
        <w:t xml:space="preserve">an </w:t>
      </w:r>
      <w:r w:rsidR="0029796C" w:rsidRPr="0029796C">
        <w:t xml:space="preserve">excellent agreement between computational </w:t>
      </w:r>
      <w:r w:rsidR="007B6E48" w:rsidRPr="0029796C">
        <w:t xml:space="preserve">and </w:t>
      </w:r>
      <w:r w:rsidR="007B6E48">
        <w:t>experimental</w:t>
      </w:r>
      <w:r w:rsidR="00650E88">
        <w:t xml:space="preserve"> peak for</w:t>
      </w:r>
      <w:r w:rsidR="001F063D">
        <w:t xml:space="preserve">ce, </w:t>
      </w:r>
      <w:r w:rsidR="00146059">
        <w:t>3.7 N for the both</w:t>
      </w:r>
      <w:r w:rsidR="001601F2">
        <w:t xml:space="preserve">, and </w:t>
      </w:r>
      <w:r w:rsidR="0072118E">
        <w:t xml:space="preserve">the </w:t>
      </w:r>
      <w:r w:rsidR="001601F2">
        <w:t>Young’s modulus of 3.32 MPa</w:t>
      </w:r>
      <w:r w:rsidR="00CA584C">
        <w:t xml:space="preserve"> (</w:t>
      </w:r>
      <w:r w:rsidR="00143C00">
        <w:t>simulated)</w:t>
      </w:r>
      <w:r w:rsidR="001601F2">
        <w:t xml:space="preserve">, and </w:t>
      </w:r>
      <w:r w:rsidR="00BB4AA7" w:rsidRPr="0029796C">
        <w:t xml:space="preserve">3.36 ±1.2 MPa </w:t>
      </w:r>
      <w:r w:rsidR="00143C00">
        <w:t>(experimental)</w:t>
      </w:r>
      <w:r w:rsidR="0072118E">
        <w:t xml:space="preserve">. </w:t>
      </w:r>
      <w:r w:rsidR="0029796C" w:rsidRPr="0029796C">
        <w:t xml:space="preserve">The model revealed distinct zone-specific mechanical behavior, with the middle zone exhibiting peak ECM strain (≈0.74), exceeding superficial zone strain by 12% and deep zone strain by 37%. PCM strains consistently exceeded ECM values by 63%, 42%, and 20% in superficial, middle, and deep zones, respectively, demonstrating its role in mechanotransduction amplification. Zone-specific cellular responses showed differential deformation patterns, with chondrocyte size reductions of 56%, 49%, and 21% in superficial, middle, and deep zones, respectively. </w:t>
      </w:r>
      <w:r w:rsidR="009C45BB">
        <w:t>T</w:t>
      </w:r>
      <w:r w:rsidR="00F120B8">
        <w:t xml:space="preserve">he </w:t>
      </w:r>
      <w:r w:rsidR="0029796C" w:rsidRPr="0029796C">
        <w:t xml:space="preserve">fibrillar </w:t>
      </w:r>
      <w:r w:rsidR="00C608D9">
        <w:t xml:space="preserve">network </w:t>
      </w:r>
      <w:r w:rsidR="0029796C" w:rsidRPr="0029796C">
        <w:t xml:space="preserve">stress distribution </w:t>
      </w:r>
      <w:r w:rsidR="006E7496">
        <w:t xml:space="preserve">of the proposed model </w:t>
      </w:r>
      <w:r w:rsidR="008E2AA9">
        <w:t>was</w:t>
      </w:r>
      <w:r w:rsidR="006E7496">
        <w:t xml:space="preserve"> also </w:t>
      </w:r>
      <w:r w:rsidR="0029796C" w:rsidRPr="0029796C">
        <w:t xml:space="preserve">consistent with </w:t>
      </w:r>
      <w:r w:rsidR="003517C0">
        <w:t xml:space="preserve">the </w:t>
      </w:r>
      <w:r w:rsidR="0029796C" w:rsidRPr="0029796C">
        <w:t xml:space="preserve">orientation-dependent behavior, with maximum stress </w:t>
      </w:r>
      <w:r w:rsidR="00FC7966">
        <w:t xml:space="preserve">of </w:t>
      </w:r>
      <w:r w:rsidR="0029796C" w:rsidRPr="0029796C">
        <w:t xml:space="preserve">3.5 MPa in superficial fibrils aligned parallel to the surface, and negligible stress in vertically oriented deep zone fibrils. These </w:t>
      </w:r>
      <w:r w:rsidR="006C7FEB">
        <w:t>detailed</w:t>
      </w:r>
      <w:r w:rsidR="006C7FEB" w:rsidRPr="0029796C">
        <w:t xml:space="preserve"> </w:t>
      </w:r>
      <w:r w:rsidR="0029796C" w:rsidRPr="0029796C">
        <w:t>insights into cartilage's depth-dependent mechanobiology establish a robust framework for understanding tissue pathophysiology and designing stratified biomaterials that replicate zone-specific mechanical properties, potentially advancing treatments for cartilage degeneration and osteoarthritis.</w:t>
      </w:r>
    </w:p>
    <w:p w14:paraId="7A1A7401" w14:textId="713C0ABE" w:rsidR="00CB666E" w:rsidRPr="00921B5A" w:rsidRDefault="00CB666E" w:rsidP="00CB666E">
      <w:pPr>
        <w:widowControl w:val="0"/>
        <w:autoSpaceDE w:val="0"/>
        <w:autoSpaceDN w:val="0"/>
        <w:spacing w:after="0" w:line="360" w:lineRule="auto"/>
        <w:jc w:val="both"/>
        <w:rPr>
          <w:rFonts w:eastAsia="Malgun Gothic"/>
        </w:rPr>
      </w:pPr>
      <w:r w:rsidRPr="00921B5A">
        <w:rPr>
          <w:rFonts w:eastAsia="Malgun Gothic"/>
          <w:b/>
          <w:bCs/>
        </w:rPr>
        <w:t>Keywords:</w:t>
      </w:r>
      <w:r w:rsidRPr="00921B5A">
        <w:rPr>
          <w:rFonts w:eastAsia="Malgun Gothic"/>
        </w:rPr>
        <w:t xml:space="preserve"> </w:t>
      </w:r>
      <w:r w:rsidR="00150D0C">
        <w:rPr>
          <w:rFonts w:eastAsia="Malgun Gothic"/>
        </w:rPr>
        <w:t>Chondrocyte mechanobiology</w:t>
      </w:r>
      <w:r w:rsidRPr="00921B5A">
        <w:rPr>
          <w:rFonts w:eastAsia="Malgun Gothic"/>
        </w:rPr>
        <w:t>,</w:t>
      </w:r>
      <w:r w:rsidR="00150D0C">
        <w:rPr>
          <w:rFonts w:eastAsia="Malgun Gothic"/>
        </w:rPr>
        <w:t xml:space="preserve"> collagen fibril mechanics, zone-specific mechanics, fibril-reinforced poro-hyperelastic model, finite element analysis,</w:t>
      </w:r>
      <w:r w:rsidRPr="00921B5A">
        <w:rPr>
          <w:rFonts w:eastAsia="Malgun Gothic"/>
        </w:rPr>
        <w:t xml:space="preserve"> articular cartilage.</w:t>
      </w:r>
    </w:p>
    <w:p w14:paraId="22775378" w14:textId="77777777" w:rsidR="00C167CD" w:rsidRPr="003B10B5" w:rsidRDefault="00C167CD" w:rsidP="00C167CD">
      <w:pPr>
        <w:spacing w:line="360" w:lineRule="auto"/>
      </w:pPr>
      <w:r w:rsidRPr="003B10B5">
        <w:br w:type="page"/>
      </w:r>
    </w:p>
    <w:p w14:paraId="56C9EF18" w14:textId="77777777" w:rsidR="00C167CD" w:rsidRPr="003B10B5" w:rsidRDefault="00C167CD" w:rsidP="00C167CD">
      <w:pPr>
        <w:spacing w:line="360" w:lineRule="auto"/>
        <w:rPr>
          <w:b/>
        </w:rPr>
      </w:pPr>
      <w:r w:rsidRPr="003B10B5">
        <w:rPr>
          <w:b/>
        </w:rPr>
        <w:lastRenderedPageBreak/>
        <w:t>1. Introduction</w:t>
      </w:r>
    </w:p>
    <w:p w14:paraId="1BE65705" w14:textId="3DED008A" w:rsidR="00C167CD" w:rsidRPr="003B10B5" w:rsidRDefault="00C167CD" w:rsidP="00C167CD">
      <w:pPr>
        <w:spacing w:line="360" w:lineRule="auto"/>
        <w:jc w:val="both"/>
      </w:pPr>
      <w:r w:rsidRPr="003B10B5">
        <w:t xml:space="preserve">Articular cartilage is an avascular connective tissue that absorbs shock and reduces stress, facilitating smooth low-friction movement in diarthrodial joints </w:t>
      </w:r>
      <w:r w:rsidR="00712CBD" w:rsidRPr="003B10B5">
        <w:fldChar w:fldCharType="begin"/>
      </w:r>
      <w:r w:rsidR="008E31B1">
        <w:instrText xml:space="preserve"> ADDIN EN.CITE &lt;EndNote&gt;&lt;Cite&gt;&lt;Author&gt;Sophia Fox&lt;/Author&gt;&lt;Year&gt;2009&lt;/Year&gt;&lt;RecNum&gt;49&lt;/RecNum&gt;&lt;DisplayText&gt;(Sophia Fox et al. 2009)&lt;/DisplayText&gt;&lt;record&gt;&lt;rec-number&gt;49&lt;/rec-number&gt;&lt;foreign-keys&gt;&lt;key app="EN" db-id="razwfpf98zrdzjexrt0vfpvjv20vfppw0sf9" timestamp="1738779333"&gt;49&lt;/key&gt;&lt;/foreign-keys&gt;&lt;ref-type name="Journal Article"&gt;17&lt;/ref-type&gt;&lt;contributors&gt;&lt;authors&gt;&lt;author&gt;Sophia Fox, Alice J.&lt;/author&gt;&lt;author&gt;Bedi, Asheesh&lt;/author&gt;&lt;author&gt;Rodeo, Scott A.&lt;/author&gt;&lt;/authors&gt;&lt;/contributors&gt;&lt;titles&gt;&lt;title&gt;The Basic Science of Articular Cartilage: Structure, Composition, and Function&lt;/title&gt;&lt;secondary-title&gt;Sports Health&lt;/secondary-title&gt;&lt;/titles&gt;&lt;periodical&gt;&lt;full-title&gt;Sports Health&lt;/full-title&gt;&lt;/periodical&gt;&lt;pages&gt;461-468&lt;/pages&gt;&lt;volume&gt;1&lt;/volume&gt;&lt;number&gt;6&lt;/number&gt;&lt;dates&gt;&lt;year&gt;2009&lt;/year&gt;&lt;pub-dates&gt;&lt;date&gt;2009/11/01&lt;/date&gt;&lt;/pub-dates&gt;&lt;/dates&gt;&lt;publisher&gt;SAGE Publications&lt;/publisher&gt;&lt;isbn&gt;1941-7381&lt;/isbn&gt;&lt;urls&gt;&lt;related-urls&gt;&lt;url&gt;https://doi.org/10.1177/1941738109350438&lt;/url&gt;&lt;/related-urls&gt;&lt;/urls&gt;&lt;electronic-resource-num&gt;10.1177/1941738109350438&lt;/electronic-resource-num&gt;&lt;access-date&gt;2025/02/05&lt;/access-date&gt;&lt;/record&gt;&lt;/Cite&gt;&lt;/EndNote&gt;</w:instrText>
      </w:r>
      <w:r w:rsidR="00712CBD" w:rsidRPr="003B10B5">
        <w:fldChar w:fldCharType="separate"/>
      </w:r>
      <w:r w:rsidR="008E31B1">
        <w:rPr>
          <w:noProof/>
        </w:rPr>
        <w:t>(Sophia Fox et al. 2009)</w:t>
      </w:r>
      <w:r w:rsidR="00712CBD" w:rsidRPr="003B10B5">
        <w:fldChar w:fldCharType="end"/>
      </w:r>
      <w:r w:rsidRPr="003B10B5">
        <w:t xml:space="preserve">. This multiphasic tissue comprises 70-80% water and chondrocyte embedded within an extracellular matrix (ECM), which primarily consists of type II collagen fibrils, proteoglycans (PGs) and other glycoproteins </w:t>
      </w:r>
      <w:r w:rsidRPr="003B10B5">
        <w:fldChar w:fldCharType="begin">
          <w:fldData xml:space="preserve">PEVuZE5vdGU+PENpdGU+PEF1dGhvcj5Nb3c8L0F1dGhvcj48WWVhcj4yMDA1PC9ZZWFyPjxSZWNO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</w:fldData>
        </w:fldChar>
      </w:r>
      <w:r w:rsidR="008E31B1">
        <w:instrText xml:space="preserve"> ADDIN EN.CITE </w:instrText>
      </w:r>
      <w:r w:rsidR="008E31B1">
        <w:fldChar w:fldCharType="begin">
          <w:fldData xml:space="preserve">PEVuZE5vdGU+PENpdGU+PEF1dGhvcj5Nb3c8L0F1dGhvcj48WWVhcj4yMDA1PC9ZZWFyPjxSZWNO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</w:fldData>
        </w:fldChar>
      </w:r>
      <w:r w:rsidR="008E31B1">
        <w:instrText xml:space="preserve"> ADDIN EN.CITE.DATA </w:instrText>
      </w:r>
      <w:r w:rsidR="008E31B1">
        <w:fldChar w:fldCharType="end"/>
      </w:r>
      <w:r w:rsidRPr="003B10B5">
        <w:fldChar w:fldCharType="separate"/>
      </w:r>
      <w:r w:rsidR="00455AD2">
        <w:rPr>
          <w:noProof/>
        </w:rPr>
        <w:t>(Athanasiou et al. 2009; Mow et al. 2005; Responte et al. 2007)</w:t>
      </w:r>
      <w:r w:rsidRPr="003B10B5">
        <w:fldChar w:fldCharType="end"/>
      </w:r>
      <w:r w:rsidRPr="003B10B5">
        <w:t xml:space="preserve">. </w:t>
      </w:r>
      <w:r w:rsidR="0058078B">
        <w:t>A</w:t>
      </w:r>
      <w:r w:rsidR="0058078B" w:rsidRPr="00DE66B9">
        <w:t xml:space="preserve">rticular </w:t>
      </w:r>
      <w:r w:rsidRPr="00DE66B9">
        <w:t xml:space="preserve">cartilage </w:t>
      </w:r>
      <w:r w:rsidR="0058078B">
        <w:t xml:space="preserve">also </w:t>
      </w:r>
      <w:r w:rsidRPr="00DE66B9">
        <w:t xml:space="preserve">exhibits depth-dependent heterogeneity </w:t>
      </w:r>
      <w:r w:rsidRPr="00DE66B9">
        <w:fldChar w:fldCharType="begin"/>
      </w:r>
      <w:r w:rsidR="00455AD2" w:rsidRPr="00DE66B9">
        <w:instrText xml:space="preserve"> ADDIN EN.CITE &lt;EndNote&gt;&lt;Cite&gt;&lt;Author&gt;Schinagl&lt;/Author&gt;&lt;Year&gt;1997&lt;/Year&gt;&lt;RecNum&gt;12&lt;/RecNum&gt;&lt;DisplayText&gt;(Schinagl et al. 1997; Wang et al. 2001)&lt;/DisplayText&gt;&lt;record&gt;&lt;rec-number&gt;12&lt;/rec-number&gt;&lt;foreign-keys&gt;&lt;key app="EN" db-id="razwfpf98zrdzjexrt0vfpvjv20vfppw0sf9" timestamp="1738603602"&gt;12&lt;/key&gt;&lt;/foreign-keys&gt;&lt;ref-type name="Journal Article"&gt;17&lt;/ref-type&gt;&lt;contributors&gt;&lt;authors&gt;&lt;author&gt;Schinagl, Robert M&lt;/author&gt;&lt;author&gt;Gurskis, Donnell&lt;/author&gt;&lt;author&gt;Chen, Albert C&lt;/author&gt;&lt;author&gt;Sah, Robert L&lt;/author&gt;&lt;/authors&gt;&lt;/contributors&gt;&lt;titles&gt;&lt;title&gt;Depth‐dependent confined compression modulus of full‐thickness bovine articular cartilage&lt;/title&gt;&lt;secondary-title&gt;Journal of Orthopaedic Research&lt;/secondary-title&gt;&lt;/titles&gt;&lt;periodical&gt;&lt;full-title&gt;Journal of Orthopaedic Research&lt;/full-title&gt;&lt;/periodical&gt;&lt;pages&gt;499-506&lt;/pages&gt;&lt;volume&gt;15&lt;/volume&gt;&lt;number&gt;4&lt;/number&gt;&lt;dates&gt;&lt;year&gt;1997&lt;/year&gt;&lt;/dates&gt;&lt;isbn&gt;0736-0266&lt;/isbn&gt;&lt;urls&gt;&lt;/urls&gt;&lt;/record&gt;&lt;/Cite&gt;&lt;Cite&gt;&lt;Author&gt;Wang&lt;/Author&gt;&lt;Year&gt;2001&lt;/Year&gt;&lt;RecNum&gt;13&lt;/RecNum&gt;&lt;record&gt;&lt;rec-number&gt;13&lt;/rec-number&gt;&lt;foreign-keys&gt;&lt;key app="EN" db-id="razwfpf98zrdzjexrt0vfpvjv20vfppw0sf9" timestamp="1738603668"&gt;13&lt;/key&gt;&lt;/foreign-keys&gt;&lt;ref-type name="Journal Article"&gt;17&lt;/ref-type&gt;&lt;contributors&gt;&lt;authors&gt;&lt;author&gt;Wang, Christopher CB&lt;/author&gt;&lt;author&gt;Hung, Clark T&lt;/author&gt;&lt;author&gt;Mow, Van C&lt;/author&gt;&lt;/authors&gt;&lt;/contributors&gt;&lt;titles&gt;&lt;title&gt;An analysis of the effects of depth-dependent aggregate modulus on articular cartilage stress-relaxation behavior in compression&lt;/title&gt;&lt;secondary-title&gt;Journal of Biomechanics&lt;/secondary-title&gt;&lt;/titles&gt;&lt;periodical&gt;&lt;full-title&gt;Journal of Biomechanics&lt;/full-title&gt;&lt;/periodical&gt;&lt;pages&gt;75-84&lt;/pages&gt;&lt;volume&gt;34&lt;/volume&gt;&lt;number&gt;1&lt;/number&gt;&lt;dates&gt;&lt;year&gt;2001&lt;/year&gt;&lt;/dates&gt;&lt;isbn&gt;0021-9290&lt;/isbn&gt;&lt;urls&gt;&lt;/urls&gt;&lt;/record&gt;&lt;/Cite&gt;&lt;/EndNote&gt;</w:instrText>
      </w:r>
      <w:r w:rsidRPr="00DE66B9">
        <w:fldChar w:fldCharType="separate"/>
      </w:r>
      <w:r w:rsidR="00455AD2" w:rsidRPr="00DE66B9">
        <w:rPr>
          <w:noProof/>
        </w:rPr>
        <w:t>(Schinagl et al. 1997; Wang et al. 2001)</w:t>
      </w:r>
      <w:r w:rsidRPr="00DE66B9">
        <w:fldChar w:fldCharType="end"/>
      </w:r>
      <w:r w:rsidRPr="00DE66B9">
        <w:t xml:space="preserve"> that substantially influences its mechanical integrity</w:t>
      </w:r>
      <w:r w:rsidRPr="003B10B5">
        <w:t xml:space="preserve"> </w:t>
      </w:r>
      <w:r w:rsidRPr="003B10B5">
        <w:fldChar w:fldCharType="begin"/>
      </w:r>
      <w:r w:rsidR="008E31B1">
        <w:instrText xml:space="preserve"> ADDIN EN.CITE &lt;EndNote&gt;&lt;Cite&gt;&lt;Author&gt;Wang&lt;/Author&gt;&lt;Year&gt;2001&lt;/Year&gt;&lt;RecNum&gt;13&lt;/RecNum&gt;&lt;DisplayText&gt;(Chahine et al. 2004; Wang et al. 2001)&lt;/DisplayText&gt;&lt;record&gt;&lt;rec-number&gt;13&lt;/rec-number&gt;&lt;foreign-keys&gt;&lt;key app="EN" db-id="razwfpf98zrdzjexrt0vfpvjv20vfppw0sf9" timestamp="1738603668"&gt;13&lt;/key&gt;&lt;/foreign-keys&gt;&lt;ref-type name="Journal Article"&gt;17&lt;/ref-type&gt;&lt;contributors&gt;&lt;authors&gt;&lt;author&gt;Wang, Christopher CB&lt;/author&gt;&lt;author&gt;Hung, Clark T&lt;/author&gt;&lt;author&gt;Mow, Van C&lt;/author&gt;&lt;/authors&gt;&lt;/contributors&gt;&lt;titles&gt;&lt;title&gt;An analysis of the effects of depth-dependent aggregate modulus on articular cartilage stress-relaxation behavior in compression&lt;/title&gt;&lt;secondary-title&gt;Journal of Biomechanics&lt;/secondary-title&gt;&lt;/titles&gt;&lt;periodical&gt;&lt;full-title&gt;Journal of Biomechanics&lt;/full-title&gt;&lt;/periodical&gt;&lt;pages&gt;75-84&lt;/pages&gt;&lt;volume&gt;34&lt;/volume&gt;&lt;number&gt;1&lt;/number&gt;&lt;dates&gt;&lt;year&gt;2001&lt;/year&gt;&lt;/dates&gt;&lt;isbn&gt;0021-9290&lt;/isbn&gt;&lt;urls&gt;&lt;/urls&gt;&lt;/record&gt;&lt;/Cite&gt;&lt;Cite&gt;&lt;Author&gt;Chahine&lt;/Author&gt;&lt;Year&gt;2004&lt;/Year&gt;&lt;RecNum&gt;1576&lt;/RecNum&gt;&lt;record&gt;&lt;rec-number&gt;1576&lt;/rec-number&gt;&lt;foreign-keys&gt;&lt;key app="EN" db-id="rx0r22wz5ztx2xer5v8vtvddzrz0fw02tsxx" timestamp="1724101179"&gt;1576&lt;/key&gt;&lt;/foreign-keys&gt;&lt;ref-type name="Journal Article"&gt;17&lt;/ref-type&gt;&lt;contributors&gt;&lt;authors&gt;&lt;author&gt;Chahine, Nadeen O&lt;/author&gt;&lt;author&gt;Wang, Christopher CB&lt;/author&gt;&lt;author&gt;Hung, Clark T&lt;/author&gt;&lt;author&gt;Ateshian, Gerard A&lt;/author&gt;&lt;/authors&gt;&lt;/contributors&gt;&lt;titles&gt;&lt;title&gt;Anisotropic strain-dependent material properties of bovine articular cartilage in the transitional range from tension to compression&lt;/title&gt;&lt;secondary-title&gt;Journal of biomechanics&lt;/secondary-title&gt;&lt;/titles&gt;&lt;pages&gt;1251-1261&lt;/pages&gt;&lt;volume&gt;37&lt;/volume&gt;&lt;number&gt;8&lt;/number&gt;&lt;dates&gt;&lt;year&gt;2004&lt;/year&gt;&lt;/dates&gt;&lt;isbn&gt;0021-9290&lt;/isbn&gt;&lt;urls&gt;&lt;/urls&gt;&lt;/record&gt;&lt;/Cite&gt;&lt;/EndNote&gt;</w:instrText>
      </w:r>
      <w:r w:rsidRPr="003B10B5">
        <w:fldChar w:fldCharType="separate"/>
      </w:r>
      <w:r w:rsidR="00455AD2">
        <w:rPr>
          <w:noProof/>
        </w:rPr>
        <w:t>(Chahine et al. 2004; Wang et al. 2001)</w:t>
      </w:r>
      <w:r w:rsidRPr="003B10B5">
        <w:fldChar w:fldCharType="end"/>
      </w:r>
      <w:r w:rsidRPr="003B10B5">
        <w:t xml:space="preserve">. While PGs are responsible for compressive stiffness at equilibrium, the collagen fibrillar network enhances the tissue’s mechanical properties for load bearing, joint lubrication, and wear endurance </w:t>
      </w:r>
      <w:r w:rsidRPr="003B10B5">
        <w:fldChar w:fldCharType="begin"/>
      </w:r>
      <w:r w:rsidR="00455AD2">
        <w:instrText xml:space="preserve"> ADDIN EN.CITE &lt;EndNote&gt;&lt;Cite&gt;&lt;Author&gt;Dubey&lt;/Author&gt;&lt;Year&gt;2018&lt;/Year&gt;&lt;RecNum&gt;15&lt;/RecNum&gt;&lt;DisplayText&gt;(Dubey and Deng 2018)&lt;/DisplayText&gt;&lt;record&gt;&lt;rec-number&gt;15&lt;/rec-number&gt;&lt;foreign-keys&gt;&lt;key app="EN" db-id="razwfpf98zrdzjexrt0vfpvjv20vfppw0sf9" timestamp="1738606874"&gt;15&lt;/key&gt;&lt;/foreign-keys&gt;&lt;ref-type name="Book Section"&gt;5&lt;/ref-type&gt;&lt;contributors&gt;&lt;authors&gt;&lt;author&gt;Dubey, Navneet Kumar&lt;/author&gt;&lt;author&gt;Deng, Win-Ping&lt;/author&gt;&lt;/authors&gt;&lt;secondary-authors&gt;&lt;author&gt;Pal, Kunal&lt;/author&gt;&lt;author&gt;Banerjee, Indranil&lt;/author&gt;&lt;/secondary-authors&gt;&lt;/contributors&gt;&lt;titles&gt;&lt;title&gt;20 - Polymeric gels for cartilage tissue engineering&lt;/title&gt;&lt;secondary-title&gt;Polymeric Gels&lt;/secondary-title&gt;&lt;/titles&gt;&lt;pages&gt;505-525&lt;/pages&gt;&lt;keywords&gt;&lt;keyword&gt;Cartilage tissue engineering&lt;/keyword&gt;&lt;keyword&gt;Chondrocytes&lt;/keyword&gt;&lt;keyword&gt;Hydrogels&lt;/keyword&gt;&lt;keyword&gt;Osteoarthritis&lt;/keyword&gt;&lt;keyword&gt;Scaffolds&lt;/keyword&gt;&lt;/keywords&gt;&lt;dates&gt;&lt;year&gt;2018&lt;/year&gt;&lt;pub-dates&gt;&lt;date&gt;2018/01/01/&lt;/date&gt;&lt;/pub-dates&gt;&lt;/dates&gt;&lt;publisher&gt;Woodhead Publishing&lt;/publisher&gt;&lt;isbn&gt;978-0-08-102179-8&lt;/isbn&gt;&lt;urls&gt;&lt;related-urls&gt;&lt;url&gt;https://www.sciencedirect.com/science/article/pii/B978008102179800020X&lt;/url&gt;&lt;/related-urls&gt;&lt;/urls&gt;&lt;electronic-resource-num&gt;https://doi.org/10.1016/B978-0-08-102179-8.00020-X&lt;/electronic-resource-num&gt;&lt;/record&gt;&lt;/Cite&gt;&lt;/EndNote&gt;</w:instrText>
      </w:r>
      <w:r w:rsidRPr="003B10B5">
        <w:fldChar w:fldCharType="separate"/>
      </w:r>
      <w:r w:rsidR="00455AD2">
        <w:rPr>
          <w:noProof/>
        </w:rPr>
        <w:t>(Dubey and Deng 2018)</w:t>
      </w:r>
      <w:r w:rsidRPr="003B10B5">
        <w:fldChar w:fldCharType="end"/>
      </w:r>
      <w:r w:rsidRPr="003B10B5">
        <w:t xml:space="preserve">. This collagen network plays a crucial role in the tissue's tension-compression nonlinearity </w:t>
      </w:r>
      <w:r w:rsidRPr="003B10B5">
        <w:fldChar w:fldCharType="begin"/>
      </w:r>
      <w:r w:rsidR="008E31B1">
        <w:instrText xml:space="preserve"> ADDIN EN.CITE &lt;EndNote&gt;&lt;Cite&gt;&lt;Author&gt;Chahine&lt;/Author&gt;&lt;Year&gt;2004&lt;/Year&gt;&lt;RecNum&gt;1576&lt;/RecNum&gt;&lt;DisplayText&gt;(Chahine et al. 2004)&lt;/DisplayText&gt;&lt;record&gt;&lt;rec-number&gt;1576&lt;/rec-number&gt;&lt;foreign-keys&gt;&lt;key app="EN" db-id="rx0r22wz5ztx2xer5v8vtvddzrz0fw02tsxx" timestamp="1724101179"&gt;1576&lt;/key&gt;&lt;/foreign-keys&gt;&lt;ref-type name="Journal Article"&gt;17&lt;/ref-type&gt;&lt;contributors&gt;&lt;authors&gt;&lt;author&gt;Chahine, Nadeen O&lt;/author&gt;&lt;author&gt;Wang, Christopher CB&lt;/author&gt;&lt;author&gt;Hung, Clark T&lt;/author&gt;&lt;author&gt;Ateshian, Gerard A&lt;/author&gt;&lt;/authors&gt;&lt;/contributors&gt;&lt;titles&gt;&lt;title&gt;Anisotropic strain-dependent material properties of bovine articular cartilage in the transitional range from tension to compression&lt;/title&gt;&lt;secondary-title&gt;Journal of biomechanics&lt;/secondary-title&gt;&lt;/titles&gt;&lt;pages&gt;1251-1261&lt;/pages&gt;&lt;volume&gt;37&lt;/volume&gt;&lt;number&gt;8&lt;/number&gt;&lt;dates&gt;&lt;year&gt;2004&lt;/year&gt;&lt;/dates&gt;&lt;isbn&gt;0021-9290&lt;/isbn&gt;&lt;urls&gt;&lt;/urls&gt;&lt;/record&gt;&lt;/Cite&gt;&lt;/EndNote&gt;</w:instrText>
      </w:r>
      <w:r w:rsidRPr="003B10B5">
        <w:fldChar w:fldCharType="separate"/>
      </w:r>
      <w:r w:rsidR="00455AD2">
        <w:rPr>
          <w:noProof/>
        </w:rPr>
        <w:t>(Chahine et al. 2004)</w:t>
      </w:r>
      <w:r w:rsidRPr="003B10B5">
        <w:fldChar w:fldCharType="end"/>
      </w:r>
      <w:r w:rsidRPr="003B10B5">
        <w:t xml:space="preserve">, enabling greater interstitial fluid pressurization, which enhances load support and lubrication </w:t>
      </w:r>
      <w:r w:rsidRPr="003B10B5">
        <w:fldChar w:fldCharType="begin"/>
      </w:r>
      <w:r w:rsidR="008E31B1">
        <w:instrText xml:space="preserve"> ADDIN EN.CITE &lt;EndNote&gt;&lt;Cite&gt;&lt;Author&gt;Ateshian&lt;/Author&gt;&lt;Year&gt;2009&lt;/Year&gt;&lt;RecNum&gt;1579&lt;/RecNum&gt;&lt;DisplayText&gt;(Ateshian 2009)&lt;/DisplayText&gt;&lt;record&gt;&lt;rec-number&gt;1579&lt;/rec-number&gt;&lt;foreign-keys&gt;&lt;key app="EN" db-id="rx0r22wz5ztx2xer5v8vtvddzrz0fw02tsxx" timestamp="1724101179"&gt;1579&lt;/key&gt;&lt;/foreign-keys&gt;&lt;ref-type name="Journal Article"&gt;17&lt;/ref-type&gt;&lt;contributors&gt;&lt;authors&gt;&lt;author&gt;Ateshian, Gerard A&lt;/author&gt;&lt;/authors&gt;&lt;/contributors&gt;&lt;titles&gt;&lt;title&gt;The role of interstitial fluid pressurization in articular cartilage lubrication&lt;/title&gt;&lt;secondary-title&gt;Journal of biomechanics&lt;/secondary-title&gt;&lt;/titles&gt;&lt;pages&gt;1163-1176&lt;/pages&gt;&lt;volume&gt;42&lt;/volume&gt;&lt;number&gt;9&lt;/number&gt;&lt;dates&gt;&lt;year&gt;2009&lt;/year&gt;&lt;/dates&gt;&lt;isbn&gt;0021-9290&lt;/isbn&gt;&lt;urls&gt;&lt;/urls&gt;&lt;/record&gt;&lt;/Cite&gt;&lt;/EndNote&gt;</w:instrText>
      </w:r>
      <w:r w:rsidRPr="003B10B5">
        <w:fldChar w:fldCharType="separate"/>
      </w:r>
      <w:r w:rsidR="009571E1">
        <w:rPr>
          <w:noProof/>
        </w:rPr>
        <w:t>(Ateshian 2009)</w:t>
      </w:r>
      <w:r w:rsidRPr="003B10B5">
        <w:fldChar w:fldCharType="end"/>
      </w:r>
      <w:r w:rsidRPr="003B10B5">
        <w:t xml:space="preserve">. </w:t>
      </w:r>
    </w:p>
    <w:p w14:paraId="6EA5127C" w14:textId="0B2365AE" w:rsidR="00C167CD" w:rsidRPr="003B10B5" w:rsidRDefault="00C167CD" w:rsidP="00C167CD">
      <w:pPr>
        <w:spacing w:line="360" w:lineRule="auto"/>
        <w:jc w:val="both"/>
      </w:pPr>
      <w:r w:rsidRPr="003B10B5">
        <w:t xml:space="preserve">Experimental measurement of the mechanical properties of cartilage constituents is </w:t>
      </w:r>
      <w:r w:rsidR="00F15AD8">
        <w:t>challenging</w:t>
      </w:r>
      <w:r w:rsidRPr="003B10B5">
        <w:t xml:space="preserve"> but can be accomplished computationally through multiscale finite element (FE)</w:t>
      </w:r>
      <w:r w:rsidR="00CF472A">
        <w:t xml:space="preserve"> </w:t>
      </w:r>
      <w:r w:rsidRPr="003B10B5">
        <w:t xml:space="preserve">modeling. Among various approaches, fibril-reinforced poroelastic (FRPE) material modeling demonstrated </w:t>
      </w:r>
      <w:r w:rsidR="000B40AA">
        <w:t>its</w:t>
      </w:r>
      <w:r w:rsidR="000B40AA" w:rsidRPr="003B10B5">
        <w:t xml:space="preserve"> </w:t>
      </w:r>
      <w:r w:rsidRPr="003B10B5">
        <w:t xml:space="preserve">ability to capture complex dynamic, transient, and equilibrium mechanical behavior of articular cartilage </w:t>
      </w:r>
      <w:r w:rsidRPr="003B10B5">
        <w:fldChar w:fldCharType="begin">
          <w:fldData xml:space="preserve">PEVuZE5vdGU+PENpdGU+PEF1dGhvcj5Gb3J0aW48L0F1dGhvcj48WWVhcj4yMDAwPC9ZZWFyPjxS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</w:fldData>
        </w:fldChar>
      </w:r>
      <w:r w:rsidR="008E31B1">
        <w:instrText xml:space="preserve"> ADDIN EN.CITE </w:instrText>
      </w:r>
      <w:r w:rsidR="008E31B1">
        <w:fldChar w:fldCharType="begin">
          <w:fldData xml:space="preserve">PEVuZE5vdGU+PENpdGU+PEF1dGhvcj5Gb3J0aW48L0F1dGhvcj48WWVhcj4yMDAwPC9ZZWFyPjxS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</w:fldData>
        </w:fldChar>
      </w:r>
      <w:r w:rsidR="008E31B1">
        <w:instrText xml:space="preserve"> ADDIN EN.CITE.DATA </w:instrText>
      </w:r>
      <w:r w:rsidR="008E31B1">
        <w:fldChar w:fldCharType="end"/>
      </w:r>
      <w:r w:rsidRPr="003B10B5">
        <w:fldChar w:fldCharType="separate"/>
      </w:r>
      <w:r w:rsidR="00455AD2">
        <w:rPr>
          <w:noProof/>
        </w:rPr>
        <w:t>(Fortin et al. 2000; Julkunen et al. 2013; Li et al. 2009)</w:t>
      </w:r>
      <w:r w:rsidRPr="003B10B5">
        <w:fldChar w:fldCharType="end"/>
      </w:r>
      <w:r w:rsidRPr="003B10B5">
        <w:t xml:space="preserve">. Various fibril-reinforced models have evolved, including transversely isotropic </w:t>
      </w:r>
      <w:r w:rsidRPr="003B10B5">
        <w:fldChar w:fldCharType="begin">
          <w:fldData xml:space="preserve">PEVuZE5vdGU+PENpdGU+PEF1dGhvcj5Lb3Job25lbjwvQXV0aG9yPjxZZWFyPjIwMDI8L1llYXI+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==
</w:fldData>
        </w:fldChar>
      </w:r>
      <w:r w:rsidR="00455AD2">
        <w:instrText xml:space="preserve"> ADDIN EN.CITE </w:instrText>
      </w:r>
      <w:r w:rsidR="00455AD2">
        <w:fldChar w:fldCharType="begin">
          <w:fldData xml:space="preserve">PEVuZE5vdGU+PENpdGU+PEF1dGhvcj5Lb3Job25lbjwvQXV0aG9yPjxZZWFyPjIwMDI8L1llYXI+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==
</w:fldData>
        </w:fldChar>
      </w:r>
      <w:r w:rsidR="00455AD2">
        <w:instrText xml:space="preserve"> ADDIN EN.CITE.DATA </w:instrText>
      </w:r>
      <w:r w:rsidR="00455AD2">
        <w:fldChar w:fldCharType="end"/>
      </w:r>
      <w:r w:rsidRPr="003B10B5">
        <w:fldChar w:fldCharType="separate"/>
      </w:r>
      <w:r w:rsidR="00455AD2">
        <w:rPr>
          <w:noProof/>
        </w:rPr>
        <w:t>(Cohen et al. 1998; Donzelli et al. 1999; Korhonen et al. 2002)</w:t>
      </w:r>
      <w:r w:rsidRPr="003B10B5">
        <w:fldChar w:fldCharType="end"/>
      </w:r>
      <w:r w:rsidRPr="003B10B5">
        <w:t xml:space="preserve"> or conewise linear elastic </w:t>
      </w:r>
      <w:r w:rsidRPr="003B10B5">
        <w:fldChar w:fldCharType="begin"/>
      </w:r>
      <w:r w:rsidR="00455AD2">
        <w:instrText xml:space="preserve"> ADDIN EN.CITE &lt;EndNote&gt;&lt;Cite&gt;&lt;Author&gt;Soltz&lt;/Author&gt;&lt;Year&gt;2000&lt;/Year&gt;&lt;RecNum&gt;26&lt;/RecNum&gt;&lt;DisplayText&gt;(Soltz and Ateshian 2000a)&lt;/DisplayText&gt;&lt;record&gt;&lt;rec-number&gt;26&lt;/rec-number&gt;&lt;foreign-keys&gt;&lt;key app="EN" db-id="razwfpf98zrdzjexrt0vfpvjv20vfppw0sf9" timestamp="1738629884"&gt;26&lt;/key&gt;&lt;/foreign-keys&gt;&lt;ref-type name="Journal Article"&gt;17&lt;/ref-type&gt;&lt;contributors&gt;&lt;authors&gt;&lt;author&gt;Soltz, Michael A&lt;/author&gt;&lt;author&gt;Ateshian, Gerard A&lt;/author&gt;&lt;/authors&gt;&lt;/contributors&gt;&lt;titles&gt;&lt;title&gt;A conewise linear elasticity mixture model for the analysis of tension-compression nonlinearity in articular cartilage&lt;/title&gt;&lt;secondary-title&gt;J. Biomech. Eng.&lt;/secondary-title&gt;&lt;/titles&gt;&lt;periodical&gt;&lt;full-title&gt;J. Biomech. Eng.&lt;/full-title&gt;&lt;/periodical&gt;&lt;pages&gt;576-586&lt;/pages&gt;&lt;volume&gt;122&lt;/volume&gt;&lt;number&gt;6&lt;/number&gt;&lt;dates&gt;&lt;year&gt;2000&lt;/year&gt;&lt;/dates&gt;&lt;isbn&gt;0148-0731&lt;/isbn&gt;&lt;urls&gt;&lt;/urls&gt;&lt;/record&gt;&lt;/Cite&gt;&lt;/EndNote&gt;</w:instrText>
      </w:r>
      <w:r w:rsidRPr="003B10B5">
        <w:fldChar w:fldCharType="separate"/>
      </w:r>
      <w:r w:rsidR="00455AD2">
        <w:rPr>
          <w:noProof/>
        </w:rPr>
        <w:t>(Soltz and Ateshian 2000a)</w:t>
      </w:r>
      <w:r w:rsidRPr="003B10B5">
        <w:fldChar w:fldCharType="end"/>
      </w:r>
      <w:r w:rsidRPr="003B10B5">
        <w:t xml:space="preserve">, vector-based fibril reinforcement </w:t>
      </w:r>
      <w:r w:rsidRPr="003B10B5">
        <w:fldChar w:fldCharType="begin">
          <w:fldData xml:space="preserve">PEVuZE5vdGU+PENpdGU+PEF1dGhvcj5XaWxzb248L0F1dGhvcj48WWVhcj4yMDA2PC9ZZWFyPjxS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</w:fldData>
        </w:fldChar>
      </w:r>
      <w:r w:rsidR="008E31B1">
        <w:instrText xml:space="preserve"> ADDIN EN.CITE </w:instrText>
      </w:r>
      <w:r w:rsidR="008E31B1">
        <w:fldChar w:fldCharType="begin">
          <w:fldData xml:space="preserve">PEVuZE5vdGU+PENpdGU+PEF1dGhvcj5XaWxzb248L0F1dGhvcj48WWVhcj4yMDA2PC9ZZWFyPjxS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</w:fldData>
        </w:fldChar>
      </w:r>
      <w:r w:rsidR="008E31B1">
        <w:instrText xml:space="preserve"> ADDIN EN.CITE.DATA </w:instrText>
      </w:r>
      <w:r w:rsidR="008E31B1">
        <w:fldChar w:fldCharType="end"/>
      </w:r>
      <w:r w:rsidRPr="003B10B5">
        <w:fldChar w:fldCharType="separate"/>
      </w:r>
      <w:r w:rsidR="00455AD2">
        <w:rPr>
          <w:noProof/>
        </w:rPr>
        <w:t>(Pierce et al. 2009; Seifzadeh et al. 2011; Wilson et al. 2006; Wilson et al. 2005; Wilson et al. 2004)</w:t>
      </w:r>
      <w:r w:rsidRPr="003B10B5">
        <w:fldChar w:fldCharType="end"/>
      </w:r>
      <w:r w:rsidRPr="003B10B5">
        <w:t xml:space="preserve">, and fibril reinforcement incorporating membrane and spring elements </w:t>
      </w:r>
      <w:r w:rsidRPr="003B10B5">
        <w:fldChar w:fldCharType="begin">
          <w:fldData xml:space="preserve">PEVuZE5vdGU+PENpdGU+PEF1dGhvcj5Lb3Job25lbjwvQXV0aG9yPjxZZWFyPjIwMDM8L1llYXI+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</w:fldData>
        </w:fldChar>
      </w:r>
      <w:r w:rsidR="008E31B1">
        <w:instrText xml:space="preserve"> ADDIN EN.CITE </w:instrText>
      </w:r>
      <w:r w:rsidR="008E31B1">
        <w:fldChar w:fldCharType="begin">
          <w:fldData xml:space="preserve">PEVuZE5vdGU+PENpdGU+PEF1dGhvcj5Lb3Job25lbjwvQXV0aG9yPjxZZWFyPjIwMDM8L1llYXI+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</w:fldData>
        </w:fldChar>
      </w:r>
      <w:r w:rsidR="008E31B1">
        <w:instrText xml:space="preserve"> ADDIN EN.CITE.DATA </w:instrText>
      </w:r>
      <w:r w:rsidR="008E31B1">
        <w:fldChar w:fldCharType="end"/>
      </w:r>
      <w:r w:rsidRPr="003B10B5">
        <w:fldChar w:fldCharType="separate"/>
      </w:r>
      <w:r w:rsidR="00455AD2">
        <w:rPr>
          <w:noProof/>
        </w:rPr>
        <w:t>(Korhonen et al. 2003; Li et al. 1999; Shirazi and Shirazi-Adl 2005)</w:t>
      </w:r>
      <w:r w:rsidRPr="003B10B5">
        <w:fldChar w:fldCharType="end"/>
      </w:r>
      <w:r w:rsidRPr="003B10B5">
        <w:t xml:space="preserve">. Combined spring or membrane elements with a poroelastic matrix effectively capture cartilage’s compression-tension nonlinearity </w:t>
      </w:r>
      <w:r w:rsidRPr="003B10B5">
        <w:fldChar w:fldCharType="begin"/>
      </w:r>
      <w:r w:rsidR="00455AD2">
        <w:instrText xml:space="preserve"> ADDIN EN.CITE &lt;EndNote&gt;&lt;Cite&gt;&lt;Author&gt;Shirazi&lt;/Author&gt;&lt;Year&gt;2005&lt;/Year&gt;&lt;RecNum&gt;34&lt;/RecNum&gt;&lt;DisplayText&gt;(Li et al. 1999; Shirazi and Shirazi-Adl 2005)&lt;/DisplayText&gt;&lt;record&gt;&lt;rec-number&gt;34&lt;/rec-number&gt;&lt;foreign-keys&gt;&lt;key app="EN" db-id="razwfpf98zrdzjexrt0vfpvjv20vfppw0sf9" timestamp="1738630356"&gt;34&lt;/key&gt;&lt;/foreign-keys&gt;&lt;ref-type name="Journal Article"&gt;17&lt;/ref-type&gt;&lt;contributors&gt;&lt;authors&gt;&lt;author&gt;Shirazi, R&lt;/author&gt;&lt;author&gt;Shirazi-Adl, Aboulfazl&lt;/author&gt;&lt;/authors&gt;&lt;/contributors&gt;&lt;titles&gt;&lt;title&gt;Analysis of articular cartilage as a composite using nonlinear membrane elements for collagen fibrils&lt;/title&gt;&lt;secondary-title&gt;Medical engineering &amp;amp; physics&lt;/secondary-title&gt;&lt;/titles&gt;&lt;periodical&gt;&lt;full-title&gt;Medical engineering &amp;amp; physics&lt;/full-title&gt;&lt;/periodical&gt;&lt;pages&gt;827-835&lt;/pages&gt;&lt;volume&gt;27&lt;/volume&gt;&lt;number&gt;10&lt;/number&gt;&lt;dates&gt;&lt;year&gt;2005&lt;/year&gt;&lt;/dates&gt;&lt;isbn&gt;1350-4533&lt;/isbn&gt;&lt;urls&gt;&lt;/urls&gt;&lt;/record&gt;&lt;/Cite&gt;&lt;Cite&gt;&lt;Author&gt;Li&lt;/Author&gt;&lt;Year&gt;1999&lt;/Year&gt;&lt;RecNum&gt;33&lt;/RecNum&gt;&lt;record&gt;&lt;rec-number&gt;33&lt;/rec-number&gt;&lt;foreign-keys&gt;&lt;key app="EN" db-id="razwfpf98zrdzjexrt0vfpvjv20vfppw0sf9" timestamp="1738630322"&gt;33&lt;/key&gt;&lt;/foreign-keys&gt;&lt;ref-type name="Journal Article"&gt;17&lt;/ref-type&gt;&lt;contributors&gt;&lt;authors&gt;&lt;author&gt;Li, LP&lt;/author&gt;&lt;author&gt;Soulhat, J&lt;/author&gt;&lt;author&gt;Buschmann, Michael D&lt;/author&gt;&lt;author&gt;Shirazi-Adl, Aboulfazl&lt;/author&gt;&lt;/authors&gt;&lt;/contributors&gt;&lt;titles&gt;&lt;title&gt;Nonlinear analysis of cartilage in unconfined ramp compression using a fibril reinforced poroelastic model&lt;/title&gt;&lt;secondary-title&gt;Clinical Biomechanics&lt;/secondary-title&gt;&lt;/titles&gt;&lt;periodical&gt;&lt;full-title&gt;Clinical Biomechanics&lt;/full-title&gt;&lt;/periodical&gt;&lt;pages&gt;673-682&lt;/pages&gt;&lt;volume&gt;14&lt;/volume&gt;&lt;number&gt;9&lt;/number&gt;&lt;dates&gt;&lt;year&gt;1999&lt;/year&gt;&lt;/dates&gt;&lt;isbn&gt;0268-0033&lt;/isbn&gt;&lt;urls&gt;&lt;/urls&gt;&lt;/record&gt;&lt;/Cite&gt;&lt;/EndNote&gt;</w:instrText>
      </w:r>
      <w:r w:rsidRPr="003B10B5">
        <w:fldChar w:fldCharType="separate"/>
      </w:r>
      <w:r w:rsidR="00455AD2">
        <w:rPr>
          <w:noProof/>
        </w:rPr>
        <w:t>(Li et al. 1999; Shirazi and Shirazi-Adl 2005)</w:t>
      </w:r>
      <w:r w:rsidRPr="003B10B5">
        <w:fldChar w:fldCharType="end"/>
      </w:r>
      <w:r w:rsidRPr="003B10B5">
        <w:t>.</w:t>
      </w:r>
      <w:r w:rsidR="0047166C">
        <w:t xml:space="preserve"> </w:t>
      </w:r>
      <w:r w:rsidRPr="003B10B5">
        <w:t xml:space="preserve">These models account for key structural parameters including fibril orientation </w:t>
      </w:r>
      <w:r w:rsidRPr="003B10B5">
        <w:fldChar w:fldCharType="begin"/>
      </w:r>
      <w:r w:rsidR="00455AD2">
        <w:instrText xml:space="preserve"> ADDIN EN.CITE &lt;EndNote&gt;&lt;Cite&gt;&lt;Author&gt;Olsen&lt;/Author&gt;&lt;Year&gt;2004&lt;/Year&gt;&lt;RecNum&gt;35&lt;/RecNum&gt;&lt;DisplayText&gt;(Ateshian et al. 2009; Olsen et al. 2004)&lt;/DisplayText&gt;&lt;record&gt;&lt;rec-number&gt;35&lt;/rec-number&gt;&lt;foreign-keys&gt;&lt;key app="EN" db-id="razwfpf98zrdzjexrt0vfpvjv20vfppw0sf9" timestamp="1738636912"&gt;35&lt;/key&gt;&lt;/foreign-keys&gt;&lt;ref-type name="Journal Article"&gt;17&lt;/ref-type&gt;&lt;contributors&gt;&lt;authors&gt;&lt;author&gt;Olsen, Sigbjorn&lt;/author&gt;&lt;author&gt;Oloyede, Adekunle&lt;/author&gt;&lt;author&gt;Adam, Clayton&lt;/author&gt;&lt;/authors&gt;&lt;/contributors&gt;&lt;titles&gt;&lt;title&gt;A finite element formulation and program to study transient swelling and load-carriage in healthy and degenerate articular cartilage&lt;/title&gt;&lt;secondary-title&gt;Computer methods in biomechanics and biomedical engineering&lt;/secondary-title&gt;&lt;/titles&gt;&lt;periodical&gt;&lt;full-title&gt;Computer methods in biomechanics and biomedical engineering&lt;/full-title&gt;&lt;/periodical&gt;&lt;pages&gt;111-120&lt;/pages&gt;&lt;volume&gt;7&lt;/volume&gt;&lt;number&gt;2&lt;/number&gt;&lt;dates&gt;&lt;year&gt;2004&lt;/year&gt;&lt;/dates&gt;&lt;isbn&gt;1025-5842&lt;/isbn&gt;&lt;urls&gt;&lt;/urls&gt;&lt;/record&gt;&lt;/Cite&gt;&lt;Cite&gt;&lt;Author&gt;Ateshian&lt;/Author&gt;&lt;Year&gt;2009&lt;/Year&gt;&lt;RecNum&gt;36&lt;/RecNum&gt;&lt;record&gt;&lt;rec-number&gt;36&lt;/rec-number&gt;&lt;foreign-keys&gt;&lt;key app="EN" db-id="razwfpf98zrdzjexrt0vfpvjv20vfppw0sf9" timestamp="1738636965"&gt;36&lt;/key&gt;&lt;/foreign-keys&gt;&lt;ref-type name="Journal Article"&gt;17&lt;/ref-type&gt;&lt;contributors&gt;&lt;authors&gt;&lt;author&gt;Ateshian, Gerard A&lt;/author&gt;&lt;author&gt;Rajan, Vikram&lt;/author&gt;&lt;author&gt;Chahine, Nadeen O&lt;/author&gt;&lt;author&gt;Canal, Clare E&lt;/author&gt;&lt;author&gt;Hung, Clark T&lt;/author&gt;&lt;/authors&gt;&lt;/contributors&gt;&lt;titles&gt;&lt;title&gt;Modeling the matrix of articular cartilage using a continuous fiber angular distribution predicts many observed phenomena&lt;/title&gt;&lt;/titles&gt;&lt;dates&gt;&lt;year&gt;2009&lt;/year&gt;&lt;/dates&gt;&lt;isbn&gt;0148-0731&lt;/isbn&gt;&lt;urls&gt;&lt;/urls&gt;&lt;/record&gt;&lt;/Cite&gt;&lt;/EndNote&gt;</w:instrText>
      </w:r>
      <w:r w:rsidRPr="003B10B5">
        <w:fldChar w:fldCharType="separate"/>
      </w:r>
      <w:r w:rsidR="00455AD2">
        <w:rPr>
          <w:noProof/>
        </w:rPr>
        <w:t>(Ateshian et al. 2009; Olsen et al. 2004)</w:t>
      </w:r>
      <w:r w:rsidRPr="003B10B5">
        <w:fldChar w:fldCharType="end"/>
      </w:r>
      <w:r w:rsidRPr="003B10B5">
        <w:t xml:space="preserve">, dispersion patterns </w:t>
      </w:r>
      <w:r w:rsidRPr="003B10B5">
        <w:fldChar w:fldCharType="begin"/>
      </w:r>
      <w:r w:rsidR="008E31B1">
        <w:instrText xml:space="preserve"> ADDIN EN.CITE &lt;EndNote&gt;&lt;Cite&gt;&lt;Author&gt;Holzapfel&lt;/Author&gt;&lt;Year&gt;2001&lt;/Year&gt;&lt;RecNum&gt;37&lt;/RecNum&gt;&lt;DisplayText&gt;(Gasser et al. 2006; Holzapfel and Gasser 2001)&lt;/DisplayText&gt;&lt;record&gt;&lt;rec-number&gt;37&lt;/rec-number&gt;&lt;foreign-keys&gt;&lt;key app="EN" db-id="razwfpf98zrdzjexrt0vfpvjv20vfppw0sf9" timestamp="1738637054"&gt;37&lt;/key&gt;&lt;/foreign-keys&gt;&lt;ref-type name="Journal Article"&gt;17&lt;/ref-type&gt;&lt;contributors&gt;&lt;authors&gt;&lt;author&gt;Holzapfel, Gerhard A&lt;/author&gt;&lt;author&gt;Gasser, Thomas C&lt;/author&gt;&lt;/authors&gt;&lt;/contributors&gt;&lt;titles&gt;&lt;title&gt;A viscoelastic model for fiber-reinforced composites at finite strains: Continuum basis, computational aspects and applications&lt;/title&gt;&lt;secondary-title&gt;Computer methods in applied mechanics and engineering&lt;/secondary-title&gt;&lt;/titles&gt;&lt;periodical&gt;&lt;full-title&gt;Computer methods in applied mechanics and engineering&lt;/full-title&gt;&lt;/periodical&gt;&lt;pages&gt;4379-4403&lt;/pages&gt;&lt;volume&gt;190&lt;/volume&gt;&lt;number&gt;34&lt;/number&gt;&lt;dates&gt;&lt;year&gt;2001&lt;/year&gt;&lt;/dates&gt;&lt;isbn&gt;0045-7825&lt;/isbn&gt;&lt;urls&gt;&lt;/urls&gt;&lt;/record&gt;&lt;/Cite&gt;&lt;Cite&gt;&lt;Author&gt;Gasser&lt;/Author&gt;&lt;Year&gt;2006&lt;/Year&gt;&lt;RecNum&gt;1811&lt;/RecNum&gt;&lt;record&gt;&lt;rec-number&gt;1811&lt;/rec-number&gt;&lt;foreign-keys&gt;&lt;key app="EN" db-id="rx0r22wz5ztx2xer5v8vtvddzrz0fw02tsxx" timestamp="1724789353"&gt;1811&lt;/key&gt;&lt;/foreign-keys&gt;&lt;ref-type name="Journal Article"&gt;17&lt;/ref-type&gt;&lt;contributors&gt;&lt;authors&gt;&lt;author&gt;Gasser, T Christian&lt;/author&gt;&lt;author&gt;Ogden, Ray W&lt;/author&gt;&lt;author&gt;Holzapfel, Gerhard A&lt;/author&gt;&lt;/authors&gt;&lt;/contributors&gt;&lt;titles&gt;&lt;title&gt;Hyperelastic modelling of arterial layers with distributed collagen fibre orientations&lt;/title&gt;&lt;secondary-title&gt;Journal of the royal society interface&lt;/secondary-title&gt;&lt;/titles&gt;&lt;pages&gt;15-35&lt;/pages&gt;&lt;volume&gt;3&lt;/volume&gt;&lt;number&gt;6&lt;/number&gt;&lt;dates&gt;&lt;year&gt;2006&lt;/year&gt;&lt;/dates&gt;&lt;isbn&gt;1742-5689&lt;/isbn&gt;&lt;urls&gt;&lt;/urls&gt;&lt;/record&gt;&lt;/Cite&gt;&lt;/EndNote&gt;</w:instrText>
      </w:r>
      <w:r w:rsidRPr="003B10B5">
        <w:fldChar w:fldCharType="separate"/>
      </w:r>
      <w:r w:rsidR="00455AD2">
        <w:rPr>
          <w:noProof/>
        </w:rPr>
        <w:t>(Gasser et al. 2006; Holzapfel and Gasser 2001)</w:t>
      </w:r>
      <w:r w:rsidRPr="003B10B5">
        <w:fldChar w:fldCharType="end"/>
      </w:r>
      <w:r w:rsidRPr="003B10B5">
        <w:t xml:space="preserve">, and density distributions </w:t>
      </w:r>
      <w:r w:rsidRPr="003B10B5">
        <w:fldChar w:fldCharType="begin"/>
      </w:r>
      <w:r w:rsidR="00455AD2">
        <w:instrText xml:space="preserve"> ADDIN EN.CITE &lt;EndNote&gt;&lt;Cite&gt;&lt;Author&gt;Quinn&lt;/Author&gt;&lt;Year&gt;2007&lt;/Year&gt;&lt;RecNum&gt;39&lt;/RecNum&gt;&lt;DisplayText&gt;(Quinn and Morel 2007)&lt;/DisplayText&gt;&lt;record&gt;&lt;rec-number&gt;39&lt;/rec-number&gt;&lt;foreign-keys&gt;&lt;key app="EN" db-id="razwfpf98zrdzjexrt0vfpvjv20vfppw0sf9" timestamp="1738637856"&gt;39&lt;/key&gt;&lt;/foreign-keys&gt;&lt;ref-type name="Journal Article"&gt;17&lt;/ref-type&gt;&lt;contributors&gt;&lt;authors&gt;&lt;author&gt;Quinn, TM&lt;/author&gt;&lt;author&gt;Morel, V&lt;/author&gt;&lt;/authors&gt;&lt;/contributors&gt;&lt;titles&gt;&lt;title&gt;Microstructural modeling of collagen network mechanics and interactions with the proteoglycan gel in articular cartilage&lt;/title&gt;&lt;secondary-title&gt;Biomechanics and modeling in mechanobiology&lt;/secondary-title&gt;&lt;/titles&gt;&lt;periodical&gt;&lt;full-title&gt;Biomechanics and Modeling in Mechanobiology&lt;/full-title&gt;&lt;/periodical&gt;&lt;pages&gt;73-82&lt;/pages&gt;&lt;volume&gt;6&lt;/volume&gt;&lt;number&gt;1&lt;/number&gt;&lt;dates&gt;&lt;year&gt;2007&lt;/year&gt;&lt;/dates&gt;&lt;isbn&gt;1617-7959&lt;/isbn&gt;&lt;urls&gt;&lt;/urls&gt;&lt;/record&gt;&lt;/Cite&gt;&lt;/EndNote&gt;</w:instrText>
      </w:r>
      <w:r w:rsidRPr="003B10B5">
        <w:fldChar w:fldCharType="separate"/>
      </w:r>
      <w:r w:rsidR="00455AD2">
        <w:rPr>
          <w:noProof/>
        </w:rPr>
        <w:t>(Quinn and Morel 2007)</w:t>
      </w:r>
      <w:r w:rsidRPr="003B10B5">
        <w:fldChar w:fldCharType="end"/>
      </w:r>
      <w:r w:rsidRPr="003B10B5">
        <w:t xml:space="preserve"> in both 2D and 3D analyses </w:t>
      </w:r>
      <w:r w:rsidRPr="003B10B5">
        <w:fldChar w:fldCharType="begin"/>
      </w:r>
      <w:r w:rsidR="00455AD2">
        <w:instrText xml:space="preserve"> ADDIN EN.CITE &lt;EndNote&gt;&lt;Cite&gt;&lt;Author&gt;Pierce&lt;/Author&gt;&lt;Year&gt;2010&lt;/Year&gt;&lt;RecNum&gt;40&lt;/RecNum&gt;&lt;DisplayText&gt;(Pierce et al. 2010)&lt;/DisplayText&gt;&lt;record&gt;&lt;rec-number&gt;40&lt;/rec-number&gt;&lt;foreign-keys&gt;&lt;key app="EN" db-id="razwfpf98zrdzjexrt0vfpvjv20vfppw0sf9" timestamp="1738637930"&gt;40&lt;/key&gt;&lt;/foreign-keys&gt;&lt;ref-type name="Journal Article"&gt;17&lt;/ref-type&gt;&lt;contributors&gt;&lt;authors&gt;&lt;author&gt;Pierce, David M&lt;/author&gt;&lt;author&gt;Trobin, Werner&lt;/author&gt;&lt;author&gt;Raya, José G&lt;/author&gt;&lt;author&gt;Trattnig, Siegfried&lt;/author&gt;&lt;author&gt;Bischof, Horst&lt;/author&gt;&lt;author&gt;Glaser, Christian&lt;/author&gt;&lt;author&gt;Holzapfel, Gerhard A&lt;/author&gt;&lt;/authors&gt;&lt;/contributors&gt;&lt;titles&gt;&lt;title&gt;DT-MRI based computation of collagen fiber deformation in human articular cartilage: a feasibility study&lt;/title&gt;&lt;secondary-title&gt;Annals of Biomedical Engineering&lt;/secondary-title&gt;&lt;/titles&gt;&lt;periodical&gt;&lt;full-title&gt;Annals of Biomedical Engineering&lt;/full-title&gt;&lt;/periodical&gt;&lt;pages&gt;2447-2463&lt;/pages&gt;&lt;volume&gt;38&lt;/volume&gt;&lt;dates&gt;&lt;year&gt;2010&lt;/year&gt;&lt;/dates&gt;&lt;isbn&gt;0090-6964&lt;/isbn&gt;&lt;urls&gt;&lt;/urls&gt;&lt;/record&gt;&lt;/Cite&gt;&lt;/EndNote&gt;</w:instrText>
      </w:r>
      <w:r w:rsidRPr="003B10B5">
        <w:fldChar w:fldCharType="separate"/>
      </w:r>
      <w:r w:rsidR="00455AD2">
        <w:rPr>
          <w:noProof/>
        </w:rPr>
        <w:t>(Pierce et al. 2010)</w:t>
      </w:r>
      <w:r w:rsidRPr="003B10B5">
        <w:fldChar w:fldCharType="end"/>
      </w:r>
      <w:r w:rsidRPr="003B10B5">
        <w:t xml:space="preserve">. Although these approaches successfully captured the bulk effects of fibril heterogeneity, they were unable to represent fibril kinematics and kinetics </w:t>
      </w:r>
      <w:r w:rsidR="000F1F1D">
        <w:t xml:space="preserve">explicitly </w:t>
      </w:r>
      <w:r w:rsidRPr="003B10B5">
        <w:t xml:space="preserve">due to the absence of discrete geometric representations of individual collagen fibrils. This limitation has </w:t>
      </w:r>
      <w:r w:rsidRPr="003B10B5">
        <w:lastRenderedPageBreak/>
        <w:t>constrained our ability to fully understand the microscale mechanical behavior of the collagen network and its contribution to cartilage's overall mechanical response.</w:t>
      </w:r>
    </w:p>
    <w:p w14:paraId="4DC31DAD" w14:textId="3FE98953" w:rsidR="00C167CD" w:rsidRPr="003B10B5" w:rsidRDefault="00C167CD" w:rsidP="00C167CD">
      <w:pPr>
        <w:spacing w:line="360" w:lineRule="auto"/>
        <w:jc w:val="both"/>
      </w:pPr>
      <w:r w:rsidRPr="003B10B5">
        <w:t>While</w:t>
      </w:r>
      <w:r w:rsidR="001B310F">
        <w:t xml:space="preserve"> existing</w:t>
      </w:r>
      <w:r w:rsidRPr="003B10B5">
        <w:t xml:space="preserve"> FRPE models effectively incorporate ECM permeability, fluid flow, and swelling characteristics along with fibril heterogeneity, </w:t>
      </w:r>
      <w:r w:rsidR="00461ADF">
        <w:t xml:space="preserve">embedded </w:t>
      </w:r>
      <w:r w:rsidR="00461ADF" w:rsidRPr="003B10B5">
        <w:t>chondrocyte</w:t>
      </w:r>
      <w:r w:rsidRPr="003B10B5">
        <w:t xml:space="preserve"> and </w:t>
      </w:r>
      <w:r w:rsidR="0033205A">
        <w:t xml:space="preserve">its </w:t>
      </w:r>
      <w:r w:rsidRPr="003B10B5">
        <w:t xml:space="preserve">cellular microenvironment </w:t>
      </w:r>
      <w:r w:rsidR="003472F8">
        <w:t xml:space="preserve">are </w:t>
      </w:r>
      <w:r w:rsidR="00587290">
        <w:t>often ignored</w:t>
      </w:r>
      <w:r w:rsidRPr="003B10B5">
        <w:t xml:space="preserve">. </w:t>
      </w:r>
      <w:r w:rsidR="00431FCB">
        <w:t xml:space="preserve">Prior attempts </w:t>
      </w:r>
      <w:r w:rsidR="00431FCB" w:rsidRPr="003B10B5">
        <w:t xml:space="preserve"> </w:t>
      </w:r>
      <w:r w:rsidR="00AC17A9">
        <w:t>with</w:t>
      </w:r>
      <w:r w:rsidRPr="003B10B5">
        <w:t xml:space="preserve"> single-cell </w:t>
      </w:r>
      <w:r w:rsidRPr="003B10B5">
        <w:fldChar w:fldCharType="begin"/>
      </w:r>
      <w:r w:rsidR="00455AD2">
        <w:instrText xml:space="preserve"> ADDIN EN.CITE &lt;EndNote&gt;&lt;Cite&gt;&lt;Author&gt;Kim&lt;/Author&gt;&lt;Year&gt;2008&lt;/Year&gt;&lt;RecNum&gt;41&lt;/RecNum&gt;&lt;DisplayText&gt;(Federico et al. 2005; Kim et al. 2008)&lt;/DisplayText&gt;&lt;record&gt;&lt;rec-number&gt;41&lt;/rec-number&gt;&lt;foreign-keys&gt;&lt;key app="EN" db-id="razwfpf98zrdzjexrt0vfpvjv20vfppw0sf9" timestamp="1738639350"&gt;41&lt;/key&gt;&lt;/foreign-keys&gt;&lt;ref-type name="Journal Article"&gt;17&lt;/ref-type&gt;&lt;contributors&gt;&lt;authors&gt;&lt;author&gt;Kim, Eunjung&lt;/author&gt;&lt;author&gt;Guilak, Farshid&lt;/author&gt;&lt;author&gt;Haider, Mansoor A&lt;/author&gt;&lt;/authors&gt;&lt;/contributors&gt;&lt;titles&gt;&lt;title&gt;The dynamic mechanical environment of the chondrocyte: a biphasic finite element model of cell-matrix interactions under cyclic compressive loading&lt;/title&gt;&lt;/titles&gt;&lt;dates&gt;&lt;year&gt;2008&lt;/year&gt;&lt;/dates&gt;&lt;isbn&gt;0148-0731&lt;/isbn&gt;&lt;urls&gt;&lt;/urls&gt;&lt;/record&gt;&lt;/Cite&gt;&lt;Cite&gt;&lt;Author&gt;Federico&lt;/Author&gt;&lt;Year&gt;2005&lt;/Year&gt;&lt;RecNum&gt;42&lt;/RecNum&gt;&lt;record&gt;&lt;rec-number&gt;42&lt;/rec-number&gt;&lt;foreign-keys&gt;&lt;key app="EN" db-id="razwfpf98zrdzjexrt0vfpvjv20vfppw0sf9" timestamp="1738639371"&gt;42&lt;/key&gt;&lt;/foreign-keys&gt;&lt;ref-type name="Journal Article"&gt;17&lt;/ref-type&gt;&lt;contributors&gt;&lt;authors&gt;&lt;author&gt;Federico, Salvatore&lt;/author&gt;&lt;author&gt;Grillo, Alfio&lt;/author&gt;&lt;author&gt;La Rosa, Guido&lt;/author&gt;&lt;author&gt;Giaquinta, Gaetano&lt;/author&gt;&lt;author&gt;Herzog, Walter&lt;/author&gt;&lt;/authors&gt;&lt;/contributors&gt;&lt;titles&gt;&lt;title&gt;A transversely isotropic, transversely homogeneous microstructural-statistical model of articular cartilage&lt;/title&gt;&lt;secondary-title&gt;Journal of biomechanics&lt;/secondary-title&gt;&lt;/titles&gt;&lt;periodical&gt;&lt;full-title&gt;Journal of Biomechanics&lt;/full-title&gt;&lt;/periodical&gt;&lt;pages&gt;2008-2018&lt;/pages&gt;&lt;volume&gt;38&lt;/volume&gt;&lt;number&gt;10&lt;/number&gt;&lt;dates&gt;&lt;year&gt;2005&lt;/year&gt;&lt;/dates&gt;&lt;isbn&gt;0021-9290&lt;/isbn&gt;&lt;urls&gt;&lt;/urls&gt;&lt;/record&gt;&lt;/Cite&gt;&lt;/EndNote&gt;</w:instrText>
      </w:r>
      <w:r w:rsidRPr="003B10B5">
        <w:fldChar w:fldCharType="separate"/>
      </w:r>
      <w:r w:rsidR="00455AD2">
        <w:rPr>
          <w:noProof/>
        </w:rPr>
        <w:t>(Federico et al. 2005; Kim et al. 2008)</w:t>
      </w:r>
      <w:r w:rsidRPr="003B10B5">
        <w:fldChar w:fldCharType="end"/>
      </w:r>
      <w:r w:rsidRPr="003B10B5">
        <w:t xml:space="preserve"> and multicell </w:t>
      </w:r>
      <w:r w:rsidRPr="003B10B5">
        <w:fldChar w:fldCharType="begin">
          <w:fldData xml:space="preserve">PEVuZE5vdGU+PENpdGU+PEF1dGhvcj5IYWxsb3JhbjwvQXV0aG9yPjxZZWFyPjIwMTg8L1llYXI+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</w:fldData>
        </w:fldChar>
      </w:r>
      <w:r w:rsidR="008E31B1">
        <w:instrText xml:space="preserve"> ADDIN EN.CITE </w:instrText>
      </w:r>
      <w:r w:rsidR="008E31B1">
        <w:fldChar w:fldCharType="begin">
          <w:fldData xml:space="preserve">PEVuZE5vdGU+PENpdGU+PEF1dGhvcj5IYWxsb3JhbjwvQXV0aG9yPjxZZWFyPjIwMTg8L1llYXI+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</w:fldData>
        </w:fldChar>
      </w:r>
      <w:r w:rsidR="008E31B1">
        <w:instrText xml:space="preserve"> ADDIN EN.CITE.DATA </w:instrText>
      </w:r>
      <w:r w:rsidR="008E31B1">
        <w:fldChar w:fldCharType="end"/>
      </w:r>
      <w:r w:rsidRPr="003B10B5">
        <w:fldChar w:fldCharType="separate"/>
      </w:r>
      <w:r w:rsidR="002B6270">
        <w:rPr>
          <w:noProof/>
        </w:rPr>
        <w:t>(Halloran et al. 2018; Tanska et al. 2020)</w:t>
      </w:r>
      <w:r w:rsidRPr="003B10B5">
        <w:fldChar w:fldCharType="end"/>
      </w:r>
      <w:r w:rsidRPr="003B10B5">
        <w:t xml:space="preserve"> </w:t>
      </w:r>
      <w:r w:rsidR="005B18EE">
        <w:t>models</w:t>
      </w:r>
      <w:r w:rsidR="005B18EE" w:rsidRPr="003B10B5">
        <w:t xml:space="preserve"> </w:t>
      </w:r>
      <w:r w:rsidR="00574B1A">
        <w:t xml:space="preserve">were </w:t>
      </w:r>
      <w:r w:rsidR="00FA0177">
        <w:t xml:space="preserve">simplified by </w:t>
      </w:r>
      <w:r w:rsidR="00903C77">
        <w:t xml:space="preserve">considering </w:t>
      </w:r>
      <w:r w:rsidRPr="003B10B5">
        <w:t xml:space="preserve">uniform cell shapes </w:t>
      </w:r>
      <w:r w:rsidR="008E6A61">
        <w:t xml:space="preserve">even though chondrocytes exhibit zone-wise variations </w:t>
      </w:r>
      <w:r w:rsidRPr="003B10B5">
        <w:fldChar w:fldCharType="begin"/>
      </w:r>
      <w:r w:rsidR="00455AD2">
        <w:instrText xml:space="preserve"> ADDIN EN.CITE &lt;EndNote&gt;&lt;Cite&gt;&lt;Author&gt;Halloran&lt;/Author&gt;&lt;Year&gt;2018&lt;/Year&gt;&lt;RecNum&gt;43&lt;/RecNum&gt;&lt;DisplayText&gt;(Halloran et al. 2018)&lt;/DisplayText&gt;&lt;record&gt;&lt;rec-number&gt;43&lt;/rec-number&gt;&lt;foreign-keys&gt;&lt;key app="EN" db-id="razwfpf98zrdzjexrt0vfpvjv20vfppw0sf9" timestamp="1738690481"&gt;43&lt;/key&gt;&lt;/foreign-keys&gt;&lt;ref-type name="Journal Article"&gt;17&lt;/ref-type&gt;&lt;contributors&gt;&lt;authors&gt;&lt;author&gt;Halloran, Jason P&lt;/author&gt;&lt;author&gt;Sibole, Scott C&lt;/author&gt;&lt;author&gt;Erdemir, Ahmet&lt;/author&gt;&lt;/authors&gt;&lt;/contributors&gt;&lt;titles&gt;&lt;title&gt;The potential for intercellular mechanical interaction: simulations of single chondrocyte versus anatomically based distribution&lt;/title&gt;&lt;secondary-title&gt;Biomechanics and modeling in mechanobiology&lt;/secondary-title&gt;&lt;/titles&gt;&lt;periodical&gt;&lt;full-title&gt;Biomechanics and Modeling in Mechanobiology&lt;/full-title&gt;&lt;/periodical&gt;&lt;pages&gt;159-168&lt;/pages&gt;&lt;volume&gt;17&lt;/volume&gt;&lt;dates&gt;&lt;year&gt;2018&lt;/year&gt;&lt;/dates&gt;&lt;isbn&gt;1617-7959&lt;/isbn&gt;&lt;urls&gt;&lt;/urls&gt;&lt;/record&gt;&lt;/Cite&gt;&lt;/EndNote&gt;</w:instrText>
      </w:r>
      <w:r w:rsidRPr="003B10B5">
        <w:fldChar w:fldCharType="separate"/>
      </w:r>
      <w:r w:rsidR="00455AD2">
        <w:rPr>
          <w:noProof/>
        </w:rPr>
        <w:t>(Halloran et al. 2018)</w:t>
      </w:r>
      <w:r w:rsidRPr="003B10B5">
        <w:fldChar w:fldCharType="end"/>
      </w:r>
      <w:r w:rsidRPr="003B10B5">
        <w:t>, isotropic material properties</w:t>
      </w:r>
      <w:r w:rsidR="00D41774">
        <w:t xml:space="preserve"> </w:t>
      </w:r>
      <w:r w:rsidR="00D41774" w:rsidRPr="003B10B5">
        <w:fldChar w:fldCharType="begin">
          <w:fldData xml:space="preserve">PEVuZE5vdGU+PENpdGU+PEF1dGhvcj5LbGV0czwvQXV0aG9yPjxZZWFyPjIwMTY8L1llYXI+PFJl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</w:fldData>
        </w:fldChar>
      </w:r>
      <w:r w:rsidR="002910FE">
        <w:instrText xml:space="preserve"> ADDIN EN.CITE </w:instrText>
      </w:r>
      <w:r w:rsidR="002910FE">
        <w:fldChar w:fldCharType="begin">
          <w:fldData xml:space="preserve">PEVuZE5vdGU+PENpdGU+PEF1dGhvcj5LbGV0czwvQXV0aG9yPjxZZWFyPjIwMTY8L1llYXI+PFJl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</w:fldData>
        </w:fldChar>
      </w:r>
      <w:r w:rsidR="002910FE">
        <w:instrText xml:space="preserve"> ADDIN EN.CITE.DATA </w:instrText>
      </w:r>
      <w:r w:rsidR="002910FE">
        <w:fldChar w:fldCharType="end"/>
      </w:r>
      <w:r w:rsidR="00D41774" w:rsidRPr="003B10B5">
        <w:fldChar w:fldCharType="separate"/>
      </w:r>
      <w:r w:rsidR="002910FE">
        <w:rPr>
          <w:noProof/>
        </w:rPr>
        <w:t>(Istiak et al. 2025a; Klets et al. 2016)</w:t>
      </w:r>
      <w:r w:rsidR="00D41774" w:rsidRPr="003B10B5">
        <w:fldChar w:fldCharType="end"/>
      </w:r>
      <w:r w:rsidRPr="003B10B5">
        <w:t xml:space="preserve">, </w:t>
      </w:r>
      <w:r w:rsidR="00397A04">
        <w:t xml:space="preserve">the </w:t>
      </w:r>
      <w:r w:rsidRPr="003B10B5">
        <w:t xml:space="preserve">misrepresentation of cellular volume fraction in the ECM </w:t>
      </w:r>
      <w:r w:rsidRPr="003B10B5">
        <w:fldChar w:fldCharType="begin"/>
      </w:r>
      <w:r w:rsidR="008E31B1">
        <w:instrText xml:space="preserve"> ADDIN EN.CITE &lt;EndNote&gt;&lt;Cite&gt;&lt;Author&gt;Tanska&lt;/Author&gt;&lt;Year&gt;2020&lt;/Year&gt;&lt;RecNum&gt;981&lt;/RecNum&gt;&lt;DisplayText&gt;(Tanska et al. 2020)&lt;/DisplayText&gt;&lt;record&gt;&lt;rec-number&gt;981&lt;/rec-number&gt;&lt;foreign-keys&gt;&lt;key app="EN" db-id="rx0r22wz5ztx2xer5v8vtvddzrz0fw02tsxx" timestamp="1724101179"&gt;981&lt;/key&gt;&lt;/foreign-keys&gt;&lt;ref-type name="Journal Article"&gt;17&lt;/ref-type&gt;&lt;contributors&gt;&lt;authors&gt;&lt;author&gt;Tanska, Petri&lt;/author&gt;&lt;author&gt;Venäläinen, Mikko S.&lt;/author&gt;&lt;author&gt;Erdemir, Ahmet&lt;/author&gt;&lt;author&gt;Korhonen, Rami K.&lt;/author&gt;&lt;/authors&gt;&lt;/contributors&gt;&lt;titles&gt;&lt;title&gt;A multiscale framework for evaluating three-dimensional cell mechanics in fibril-reinforced poroelastic tissues with anatomical cell distribution – Analysis of chondrocyte deformation behavior in mechanically loaded articular cartilage&lt;/title&gt;&lt;secondary-title&gt;Journal of Biomechanics&lt;/secondary-title&gt;&lt;/titles&gt;&lt;pages&gt;109648&lt;/pages&gt;&lt;volume&gt;101&lt;/volume&gt;&lt;keywords&gt;&lt;keyword&gt;Articular cartilage&lt;/keyword&gt;&lt;keyword&gt;Finite element analysis&lt;/keyword&gt;&lt;keyword&gt;Collagen&lt;/keyword&gt;&lt;keyword&gt;Chondrocyte&lt;/keyword&gt;&lt;keyword&gt;Poroelastic&lt;/keyword&gt;&lt;keyword&gt;Fibril-reinforced&lt;/keyword&gt;&lt;keyword&gt;Cell mechanics&lt;/keyword&gt;&lt;/keywords&gt;&lt;dates&gt;&lt;year&gt;2020&lt;/year&gt;&lt;pub-dates&gt;&lt;date&gt;2020/03/05/&lt;/date&gt;&lt;/pub-dates&gt;&lt;/dates&gt;&lt;isbn&gt;0021-9290&lt;/isbn&gt;&lt;urls&gt;&lt;related-urls&gt;&lt;url&gt;https://www.sciencedirect.com/science/article/pii/S0021929020300555&lt;/url&gt;&lt;/related-urls&gt;&lt;/urls&gt;&lt;electronic-resource-num&gt;https://doi.org/10.1016/j.jbiomech.2020.109648&lt;/electronic-resource-num&gt;&lt;/record&gt;&lt;/Cite&gt;&lt;/EndNote&gt;</w:instrText>
      </w:r>
      <w:r w:rsidRPr="003B10B5">
        <w:fldChar w:fldCharType="separate"/>
      </w:r>
      <w:r w:rsidR="002B6270">
        <w:rPr>
          <w:noProof/>
        </w:rPr>
        <w:t>(Tanska et al. 2020)</w:t>
      </w:r>
      <w:r w:rsidRPr="003B10B5">
        <w:fldChar w:fldCharType="end"/>
      </w:r>
      <w:r w:rsidRPr="003B10B5">
        <w:t xml:space="preserve">, and </w:t>
      </w:r>
      <w:r w:rsidR="00C553FA">
        <w:t xml:space="preserve">ignoring </w:t>
      </w:r>
      <w:r w:rsidRPr="003B10B5">
        <w:t xml:space="preserve">both cellular interactions and collagen fibril deformation behavior </w:t>
      </w:r>
      <w:r w:rsidRPr="003B10B5">
        <w:fldChar w:fldCharType="begin"/>
      </w:r>
      <w:r w:rsidR="00455AD2">
        <w:instrText xml:space="preserve"> ADDIN EN.CITE &lt;EndNote&gt;&lt;Cite&gt;&lt;Author&gt;Halloran&lt;/Author&gt;&lt;Year&gt;2018&lt;/Year&gt;&lt;RecNum&gt;43&lt;/RecNum&gt;&lt;DisplayText&gt;(Halloran et al. 2018)&lt;/DisplayText&gt;&lt;record&gt;&lt;rec-number&gt;43&lt;/rec-number&gt;&lt;foreign-keys&gt;&lt;key app="EN" db-id="razwfpf98zrdzjexrt0vfpvjv20vfppw0sf9" timestamp="1738690481"&gt;43&lt;/key&gt;&lt;/foreign-keys&gt;&lt;ref-type name="Journal Article"&gt;17&lt;/ref-type&gt;&lt;contributors&gt;&lt;authors&gt;&lt;author&gt;Halloran, Jason P&lt;/author&gt;&lt;author&gt;Sibole, Scott C&lt;/author&gt;&lt;author&gt;Erdemir, Ahmet&lt;/author&gt;&lt;/authors&gt;&lt;/contributors&gt;&lt;titles&gt;&lt;title&gt;The potential for intercellular mechanical interaction: simulations of single chondrocyte versus anatomically based distribution&lt;/title&gt;&lt;secondary-title&gt;Biomechanics and modeling in mechanobiology&lt;/secondary-title&gt;&lt;/titles&gt;&lt;periodical&gt;&lt;full-title&gt;Biomechanics and Modeling in Mechanobiology&lt;/full-title&gt;&lt;/periodical&gt;&lt;pages&gt;159-168&lt;/pages&gt;&lt;volume&gt;17&lt;/volume&gt;&lt;dates&gt;&lt;year&gt;2018&lt;/year&gt;&lt;/dates&gt;&lt;isbn&gt;1617-7959&lt;/isbn&gt;&lt;urls&gt;&lt;/urls&gt;&lt;/record&gt;&lt;/Cite&gt;&lt;/EndNote&gt;</w:instrText>
      </w:r>
      <w:r w:rsidRPr="003B10B5">
        <w:fldChar w:fldCharType="separate"/>
      </w:r>
      <w:r w:rsidR="00455AD2">
        <w:rPr>
          <w:noProof/>
        </w:rPr>
        <w:t>(Halloran et al. 2018)</w:t>
      </w:r>
      <w:r w:rsidRPr="003B10B5">
        <w:fldChar w:fldCharType="end"/>
      </w:r>
      <w:r w:rsidRPr="003B10B5">
        <w:t xml:space="preserve">. The </w:t>
      </w:r>
      <w:r w:rsidRPr="003B10B5">
        <w:rPr>
          <w:i/>
          <w:iCs/>
        </w:rPr>
        <w:t>in</w:t>
      </w:r>
      <w:r w:rsidR="007345AB">
        <w:rPr>
          <w:i/>
          <w:iCs/>
        </w:rPr>
        <w:t xml:space="preserve"> </w:t>
      </w:r>
      <w:r w:rsidRPr="003B10B5">
        <w:rPr>
          <w:i/>
          <w:iCs/>
        </w:rPr>
        <w:t>situ</w:t>
      </w:r>
      <w:r w:rsidRPr="003B10B5">
        <w:t xml:space="preserve"> chondrocyte mechanobiology is pivotal for measuring the physical and physiological health of cells in response to extracellular stimuli, thereby elucidating cell viability. The constituent-specific mechanical properties and their interactions within the FRPE framework thus remain incompletely characterized, and these limitations significantly </w:t>
      </w:r>
      <w:r w:rsidR="00EF3B94" w:rsidRPr="003B10B5">
        <w:t>impact on</w:t>
      </w:r>
      <w:r w:rsidR="00945DC0" w:rsidRPr="003B10B5">
        <w:t xml:space="preserve"> </w:t>
      </w:r>
      <w:r w:rsidRPr="003B10B5">
        <w:t xml:space="preserve">our </w:t>
      </w:r>
      <w:r w:rsidR="00531DAE" w:rsidRPr="00531DAE">
        <w:t>understanding of cartilage mechanobiology</w:t>
      </w:r>
      <w:r w:rsidR="00680A0C">
        <w:t>.</w:t>
      </w:r>
      <w:r w:rsidR="00531DAE" w:rsidRPr="00531DAE">
        <w:t xml:space="preserve"> </w:t>
      </w:r>
      <w:r w:rsidR="00680A0C">
        <w:t xml:space="preserve">Therefore, </w:t>
      </w:r>
      <w:r w:rsidR="005866FA">
        <w:t xml:space="preserve">the goal of this work is to </w:t>
      </w:r>
      <w:r w:rsidR="009B7297">
        <w:t>develop a</w:t>
      </w:r>
      <w:r w:rsidR="00846AF6">
        <w:t xml:space="preserve"> more comprehensive cartilage model </w:t>
      </w:r>
      <w:r w:rsidR="002A04D0">
        <w:t xml:space="preserve">including </w:t>
      </w:r>
      <w:r w:rsidR="002A04D0" w:rsidRPr="00966255">
        <w:rPr>
          <w:i/>
          <w:iCs/>
        </w:rPr>
        <w:t>in situ</w:t>
      </w:r>
      <w:r w:rsidR="002A04D0">
        <w:t xml:space="preserve"> chondrocyte and its cellular microenvironment, </w:t>
      </w:r>
      <w:r w:rsidR="00846AF6">
        <w:t>u</w:t>
      </w:r>
      <w:r w:rsidR="002A04D0">
        <w:t>t</w:t>
      </w:r>
      <w:r w:rsidR="00846AF6">
        <w:t xml:space="preserve">ilizing </w:t>
      </w:r>
      <w:r w:rsidR="002A04D0">
        <w:t xml:space="preserve">the </w:t>
      </w:r>
      <w:r w:rsidR="006A70D1">
        <w:t>FRPE framework</w:t>
      </w:r>
      <w:r w:rsidR="00531DAE" w:rsidRPr="00531DAE">
        <w:t>.</w:t>
      </w:r>
    </w:p>
    <w:p w14:paraId="51564EC9" w14:textId="13A1DB4E" w:rsidR="00C167CD" w:rsidRPr="003B10B5" w:rsidRDefault="00C167CD" w:rsidP="002F2C23">
      <w:pPr>
        <w:spacing w:line="360" w:lineRule="auto"/>
        <w:jc w:val="both"/>
      </w:pPr>
      <w:r w:rsidRPr="003B10B5">
        <w:t xml:space="preserve">The primary objective of this study was to construct a geometrically, structurally, and </w:t>
      </w:r>
      <w:r w:rsidR="0027564D">
        <w:t>morphologically</w:t>
      </w:r>
      <w:r w:rsidR="005B0CFC" w:rsidRPr="003B10B5">
        <w:t xml:space="preserve"> </w:t>
      </w:r>
      <w:r w:rsidRPr="003B10B5">
        <w:t xml:space="preserve">representative </w:t>
      </w:r>
      <w:r w:rsidR="0027564D">
        <w:t xml:space="preserve">physics-based validated </w:t>
      </w:r>
      <w:r w:rsidR="00EA303E">
        <w:t xml:space="preserve">multiscale </w:t>
      </w:r>
      <w:r w:rsidR="0027564D">
        <w:t>FE</w:t>
      </w:r>
      <w:r w:rsidR="0027564D" w:rsidRPr="003B10B5">
        <w:t xml:space="preserve"> </w:t>
      </w:r>
      <w:r w:rsidRPr="003B10B5">
        <w:t xml:space="preserve">model. </w:t>
      </w:r>
      <w:r w:rsidR="00E40BE9">
        <w:t>In this work</w:t>
      </w:r>
      <w:r w:rsidR="000E7595">
        <w:t>, a</w:t>
      </w:r>
      <w:r w:rsidRPr="003B10B5">
        <w:t xml:space="preserve"> multi-structural fibril-reinforced poro-hyperelastic (MS-FRPHE) finite element model </w:t>
      </w:r>
      <w:r w:rsidR="005B5789">
        <w:t xml:space="preserve">is developed </w:t>
      </w:r>
      <w:r w:rsidR="0045564C">
        <w:t xml:space="preserve">comprising </w:t>
      </w:r>
      <w:r w:rsidRPr="003B10B5">
        <w:t xml:space="preserve">ECM, pericellular matrix (PCM), chondrocytes, and type II collagen fibrils along with their zonal variations. </w:t>
      </w:r>
      <w:r w:rsidR="00B44042">
        <w:t>The</w:t>
      </w:r>
      <w:r w:rsidRPr="003B10B5">
        <w:t xml:space="preserve"> axisymmetric FE model</w:t>
      </w:r>
      <w:r w:rsidR="00B44042">
        <w:t xml:space="preserve"> was simulated</w:t>
      </w:r>
      <w:r w:rsidRPr="003B10B5">
        <w:t xml:space="preserve"> under physiological load via unconfined compression </w:t>
      </w:r>
      <w:r w:rsidR="00FB4627">
        <w:t xml:space="preserve">and validated </w:t>
      </w:r>
      <w:r w:rsidR="00F57C67">
        <w:t>against</w:t>
      </w:r>
      <w:r w:rsidR="000D74B0">
        <w:t xml:space="preserve"> </w:t>
      </w:r>
      <w:r w:rsidR="006F2626" w:rsidRPr="00966255">
        <w:rPr>
          <w:i/>
          <w:iCs/>
        </w:rPr>
        <w:t>in vitro</w:t>
      </w:r>
      <w:r w:rsidR="006F2626">
        <w:t xml:space="preserve"> tissue level bulk properties</w:t>
      </w:r>
      <w:r w:rsidRPr="003B10B5">
        <w:t xml:space="preserve">. The second objective was to assess </w:t>
      </w:r>
      <w:r w:rsidR="002B24A9">
        <w:t xml:space="preserve">the </w:t>
      </w:r>
      <w:r w:rsidR="00756871">
        <w:t>mechan</w:t>
      </w:r>
      <w:r w:rsidR="00565718">
        <w:t>ics of</w:t>
      </w:r>
      <w:r w:rsidRPr="003B10B5">
        <w:t xml:space="preserve"> </w:t>
      </w:r>
      <w:r w:rsidR="00EC4658">
        <w:t xml:space="preserve">collagen fibril, and </w:t>
      </w:r>
      <w:r w:rsidRPr="003B10B5">
        <w:t>ECM</w:t>
      </w:r>
      <w:r w:rsidR="0039261A">
        <w:t xml:space="preserve"> that </w:t>
      </w:r>
      <w:r w:rsidR="0039261A" w:rsidRPr="0039261A">
        <w:t>directly influence the response of the tissue to mechanical load</w:t>
      </w:r>
      <w:r w:rsidR="009B4CE3">
        <w:t>.</w:t>
      </w:r>
      <w:r w:rsidR="003701D7">
        <w:t xml:space="preserve"> </w:t>
      </w:r>
      <w:r w:rsidR="008C2EBE">
        <w:t xml:space="preserve">Finally, the </w:t>
      </w:r>
      <w:r w:rsidR="00862D00">
        <w:t>mechanobiology</w:t>
      </w:r>
      <w:r w:rsidR="008C2EBE">
        <w:t xml:space="preserve"> </w:t>
      </w:r>
      <w:r w:rsidR="00336EFA">
        <w:t>of</w:t>
      </w:r>
      <w:r w:rsidR="00862D00">
        <w:t xml:space="preserve"> </w:t>
      </w:r>
      <w:r w:rsidR="00336EFA" w:rsidRPr="00966255">
        <w:rPr>
          <w:i/>
          <w:iCs/>
        </w:rPr>
        <w:t xml:space="preserve">in </w:t>
      </w:r>
      <w:r w:rsidR="00862D00" w:rsidRPr="00966255">
        <w:rPr>
          <w:i/>
          <w:iCs/>
        </w:rPr>
        <w:t>situ</w:t>
      </w:r>
      <w:r w:rsidR="00862D00">
        <w:t xml:space="preserve"> chondrocyte and </w:t>
      </w:r>
      <w:r w:rsidR="002F2C23">
        <w:t xml:space="preserve">its </w:t>
      </w:r>
      <w:r w:rsidR="00862D00">
        <w:t xml:space="preserve">cellular microenvironment was investigated </w:t>
      </w:r>
      <w:r w:rsidR="0047756F">
        <w:t xml:space="preserve">to </w:t>
      </w:r>
      <w:r w:rsidR="00955B3D">
        <w:t xml:space="preserve">understand how cells </w:t>
      </w:r>
      <w:r w:rsidR="00955B3D" w:rsidRPr="00955B3D">
        <w:t>respond to mechanical forces</w:t>
      </w:r>
      <w:r w:rsidR="00955B3D">
        <w:t>.</w:t>
      </w:r>
      <w:r w:rsidRPr="003B10B5">
        <w:t xml:space="preserve"> </w:t>
      </w:r>
    </w:p>
    <w:p w14:paraId="2E6894D8" w14:textId="77777777" w:rsidR="00BB156C" w:rsidRPr="003B10B5" w:rsidRDefault="00BB156C" w:rsidP="00BB156C">
      <w:pPr>
        <w:spacing w:line="360" w:lineRule="auto"/>
        <w:rPr>
          <w:b/>
        </w:rPr>
      </w:pPr>
      <w:r w:rsidRPr="003B10B5">
        <w:rPr>
          <w:b/>
        </w:rPr>
        <w:t>2. Materials and methods</w:t>
      </w:r>
    </w:p>
    <w:p w14:paraId="7D22EBAC" w14:textId="77777777" w:rsidR="00BB156C" w:rsidRPr="003B10B5" w:rsidRDefault="00BB156C" w:rsidP="00BB156C">
      <w:pPr>
        <w:spacing w:line="360" w:lineRule="auto"/>
        <w:jc w:val="both"/>
      </w:pPr>
      <w:r w:rsidRPr="005D1685">
        <w:rPr>
          <w:b/>
          <w:bCs/>
        </w:rPr>
        <w:t>2.1.</w:t>
      </w:r>
      <w:r w:rsidRPr="003B10B5">
        <w:t xml:space="preserve"> </w:t>
      </w:r>
      <w:r w:rsidRPr="005D1685">
        <w:rPr>
          <w:b/>
          <w:bCs/>
        </w:rPr>
        <w:t>Axisymmetric finite element model</w:t>
      </w:r>
    </w:p>
    <w:p w14:paraId="3FB81115" w14:textId="52423FAE" w:rsidR="00BB156C" w:rsidRPr="003B10B5" w:rsidRDefault="00BB156C" w:rsidP="00BB156C">
      <w:pPr>
        <w:spacing w:line="360" w:lineRule="auto"/>
        <w:jc w:val="both"/>
      </w:pPr>
      <w:r w:rsidRPr="003B10B5">
        <w:lastRenderedPageBreak/>
        <w:t xml:space="preserve">An axisymmetric FE model was constructed integrating depth-dependent variations in chondrocyte, PCM, and major macromolecules of cartilage ECM, including type II collagen fibrils, PG as well as glycosaminoglycans (GAGs) contents. The FE construct comprises three spatially distinct zones: the superficial zone (SZ), middle (transitional) zone (MZ) and deep zone (DZ), which constitute 10%, 20%, and 70% of the cartilage thickness, respectively </w:t>
      </w:r>
      <w:r w:rsidRPr="003B10B5">
        <w:fldChar w:fldCharType="begin"/>
      </w:r>
      <w:r w:rsidR="00455AD2">
        <w:instrText xml:space="preserve"> ADDIN EN.CITE &lt;EndNote&gt;&lt;Cite&gt;&lt;Author&gt;Jadin&lt;/Author&gt;&lt;Year&gt;2005&lt;/Year&gt;&lt;RecNum&gt;75&lt;/RecNum&gt;&lt;DisplayText&gt;(EB 1992; Jadin et al. 2005)&lt;/DisplayText&gt;&lt;record&gt;&lt;rec-number&gt;75&lt;/rec-number&gt;&lt;foreign-keys&gt;&lt;key app="EN" db-id="sadw9p02b05twce9dd85ttsqsz2trz0a2x0v" timestamp="1718078422"&gt;75&lt;/key&gt;&lt;/foreign-keys&gt;&lt;ref-type name="Journal Article"&gt;17&lt;/ref-type&gt;&lt;contributors&gt;&lt;authors&gt;&lt;author&gt;Jadin, Kyle D&lt;/author&gt;&lt;author&gt;Wong, Benjamin L&lt;/author&gt;&lt;author&gt;Bae, Won C&lt;/author&gt;&lt;author&gt;Li, Kelvin W&lt;/author&gt;&lt;author&gt;Williamson, Amanda K&lt;/author&gt;&lt;author&gt;Schumacher, Barbara L&lt;/author&gt;&lt;author&gt;Price, Jeffrey H&lt;/author&gt;&lt;author&gt;Sah, Robert L&lt;/author&gt;&lt;/authors&gt;&lt;/contributors&gt;&lt;titles&gt;&lt;title&gt;Depth-varying density and organization of chondrocytes in immature and mature bovine articular cartilage assessed by 3d imaging and analysis&lt;/title&gt;&lt;secondary-title&gt;Journal of Histochemistry &amp;amp; Cytochemistry&lt;/secondary-title&gt;&lt;/titles&gt;&lt;periodical&gt;&lt;full-title&gt;Journal of Histochemistry &amp;amp; Cytochemistry&lt;/full-title&gt;&lt;/periodical&gt;&lt;pages&gt;1109-1119&lt;/pages&gt;&lt;volume&gt;53&lt;/volume&gt;&lt;number&gt;9&lt;/number&gt;&lt;dates&gt;&lt;year&gt;2005&lt;/year&gt;&lt;/dates&gt;&lt;isbn&gt;0022-1554&lt;/isbn&gt;&lt;urls&gt;&lt;/urls&gt;&lt;/record&gt;&lt;/Cite&gt;&lt;Cite&gt;&lt;Author&gt;EB&lt;/Author&gt;&lt;Year&gt;1992&lt;/Year&gt;&lt;RecNum&gt;76&lt;/RecNum&gt;&lt;record&gt;&lt;rec-number&gt;76&lt;/rec-number&gt;&lt;foreign-keys&gt;&lt;key app="EN" db-id="sadw9p02b05twce9dd85ttsqsz2trz0a2x0v" timestamp="1718078482"&gt;76&lt;/key&gt;&lt;/foreign-keys&gt;&lt;ref-type name="Journal Article"&gt;17&lt;/ref-type&gt;&lt;contributors&gt;&lt;authors&gt;&lt;author&gt;EB, HUNZIKER&lt;/author&gt;&lt;/authors&gt;&lt;/contributors&gt;&lt;titles&gt;&lt;title&gt;Articular cartilage structure in humans and experimental animals&lt;/title&gt;&lt;secondary-title&gt;Articular cartilage and osteoarthritis&lt;/secondary-title&gt;&lt;/titles&gt;&lt;periodical&gt;&lt;full-title&gt;Articular cartilage and osteoarthritis&lt;/full-title&gt;&lt;/periodical&gt;&lt;dates&gt;&lt;year&gt;1992&lt;/year&gt;&lt;/dates&gt;&lt;urls&gt;&lt;/urls&gt;&lt;/record&gt;&lt;/Cite&gt;&lt;/EndNote&gt;</w:instrText>
      </w:r>
      <w:r w:rsidRPr="003B10B5">
        <w:fldChar w:fldCharType="separate"/>
      </w:r>
      <w:r w:rsidR="00455AD2">
        <w:rPr>
          <w:noProof/>
        </w:rPr>
        <w:t>(EB 1992; Jadin et al. 2005)</w:t>
      </w:r>
      <w:r w:rsidRPr="003B10B5">
        <w:fldChar w:fldCharType="end"/>
      </w:r>
      <w:r w:rsidRPr="003B10B5">
        <w:t>. The axisymmetric model represented cylindrical cartilage explants used in experiments with dimensions of radius,</w:t>
      </w:r>
      <w:r w:rsidR="0025401E" w:rsidRPr="003B10B5">
        <w:rPr>
          <w:noProof/>
          <w:position w:val="-10"/>
        </w:rPr>
        <w:object w:dxaOrig="1219" w:dyaOrig="320" w14:anchorId="1732B5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4.25pt" o:ole="">
            <v:imagedata r:id="rId9" o:title=""/>
          </v:shape>
          <o:OLEObject Type="Embed" ProgID="Equation.DSMT4" ShapeID="_x0000_i1025" DrawAspect="Content" ObjectID="_1824514860" r:id="rId10"/>
        </w:object>
      </w:r>
      <w:r w:rsidRPr="003B10B5">
        <w:t>and thickness (height),</w:t>
      </w:r>
      <w:r w:rsidR="0025401E" w:rsidRPr="003B10B5">
        <w:rPr>
          <w:noProof/>
          <w:position w:val="-10"/>
        </w:rPr>
        <w:object w:dxaOrig="1280" w:dyaOrig="320" w14:anchorId="0F7A6227">
          <v:shape id="_x0000_i1026" type="#_x0000_t75" style="width:64.5pt;height:14.25pt" o:ole="">
            <v:imagedata r:id="rId11" o:title=""/>
          </v:shape>
          <o:OLEObject Type="Embed" ProgID="Equation.DSMT4" ShapeID="_x0000_i1026" DrawAspect="Content" ObjectID="_1824514861" r:id="rId12"/>
        </w:object>
      </w:r>
      <w:r w:rsidRPr="003B10B5">
        <w:t>. The depth-dependent spatial and morphological variations at different zones were analogously considered in the FE construct (Table 1).</w:t>
      </w:r>
    </w:p>
    <w:p w14:paraId="1374262D" w14:textId="32014E62" w:rsidR="00BB156C" w:rsidRPr="003B10B5" w:rsidRDefault="00BB156C" w:rsidP="00BB156C">
      <w:pPr>
        <w:spacing w:line="360" w:lineRule="auto"/>
        <w:jc w:val="both"/>
      </w:pPr>
      <w:r w:rsidRPr="003B10B5">
        <w:rPr>
          <w:b/>
        </w:rPr>
        <w:t>Table 1</w:t>
      </w:r>
      <w:r w:rsidRPr="003B10B5">
        <w:t xml:space="preserve"> Parametric values of spatial and morphological variations considered in constructing the axisymmetric FE model comprising chondrocyte, PCM, and ECM with type II collagen fibril heterogeneously oriented in different zones</w:t>
      </w:r>
      <w:r w:rsidR="001211FE">
        <w:t>.</w:t>
      </w:r>
      <w:r w:rsidR="00FD7F96">
        <w:t xml:space="preserve"> </w:t>
      </w:r>
      <w:r w:rsidR="0090122D">
        <w:t>Chond</w:t>
      </w:r>
      <w:r w:rsidR="00642BFE">
        <w:t xml:space="preserve">rocyte, PCM, and ECM was discretized using </w:t>
      </w:r>
      <w:r w:rsidR="0090122D" w:rsidRPr="003B10B5">
        <w:t>4-node axisymmetric porous element (CAX4P)</w:t>
      </w:r>
      <w:r w:rsidR="00BA768E">
        <w:t xml:space="preserve"> </w:t>
      </w:r>
      <w:r w:rsidR="00784A0A">
        <w:t>and 2</w:t>
      </w:r>
      <w:r w:rsidR="00214BD8">
        <w:t>-node connector element (CONN2D2)</w:t>
      </w:r>
      <w:r w:rsidR="009B4EAE">
        <w:t xml:space="preserve"> was used to represent collagen fibril. </w:t>
      </w:r>
      <w:r w:rsidRPr="003B10B5">
        <w:t xml:space="preserve"> </w:t>
      </w:r>
    </w:p>
    <w:tbl>
      <w:tblPr>
        <w:tblW w:w="9355" w:type="dxa"/>
        <w:tblBorders>
          <w:top w:val="single" w:sz="4" w:space="0" w:color="7F7F7F"/>
          <w:left w:val="single" w:sz="4" w:space="0" w:color="000000"/>
          <w:bottom w:val="single" w:sz="4" w:space="0" w:color="7F7F7F"/>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75"/>
        <w:gridCol w:w="1440"/>
        <w:gridCol w:w="1170"/>
        <w:gridCol w:w="2070"/>
        <w:gridCol w:w="1800"/>
        <w:gridCol w:w="1900"/>
      </w:tblGrid>
      <w:tr w:rsidR="003B10B5" w:rsidRPr="003B10B5" w14:paraId="2EDC94E0" w14:textId="77777777" w:rsidTr="00CD277B">
        <w:trPr>
          <w:trHeight w:val="485"/>
        </w:trPr>
        <w:tc>
          <w:tcPr>
            <w:tcW w:w="975" w:type="dxa"/>
            <w:tcBorders>
              <w:top w:val="single" w:sz="12" w:space="0" w:color="000000"/>
              <w:left w:val="single" w:sz="12" w:space="0" w:color="000000"/>
              <w:bottom w:val="single" w:sz="12" w:space="0" w:color="000000"/>
            </w:tcBorders>
          </w:tcPr>
          <w:p w14:paraId="69E95420" w14:textId="77777777" w:rsidR="00BB156C" w:rsidRPr="003B10B5" w:rsidRDefault="00BB156C" w:rsidP="00780271">
            <w:pPr>
              <w:spacing w:line="276" w:lineRule="auto"/>
              <w:ind w:left="-23"/>
            </w:pPr>
            <w:r w:rsidRPr="003B10B5">
              <w:t>Zone</w:t>
            </w:r>
          </w:p>
        </w:tc>
        <w:tc>
          <w:tcPr>
            <w:tcW w:w="1440" w:type="dxa"/>
            <w:tcBorders>
              <w:top w:val="single" w:sz="12" w:space="0" w:color="000000"/>
              <w:bottom w:val="single" w:sz="12" w:space="0" w:color="000000"/>
            </w:tcBorders>
          </w:tcPr>
          <w:p w14:paraId="374D5047" w14:textId="77777777" w:rsidR="00BB156C" w:rsidRPr="003B10B5" w:rsidRDefault="00BB156C" w:rsidP="00780271">
            <w:pPr>
              <w:spacing w:line="276" w:lineRule="auto"/>
              <w:ind w:left="-12" w:right="-23" w:hanging="70"/>
              <w:jc w:val="center"/>
            </w:pPr>
            <w:r w:rsidRPr="003B10B5">
              <w:t>Chondrocyte</w:t>
            </w:r>
          </w:p>
        </w:tc>
        <w:tc>
          <w:tcPr>
            <w:tcW w:w="1170" w:type="dxa"/>
            <w:tcBorders>
              <w:top w:val="single" w:sz="12" w:space="0" w:color="000000"/>
              <w:bottom w:val="single" w:sz="12" w:space="0" w:color="000000"/>
            </w:tcBorders>
          </w:tcPr>
          <w:p w14:paraId="2C0D88EA" w14:textId="77777777" w:rsidR="00BB156C" w:rsidRPr="003B10B5" w:rsidRDefault="00BB156C" w:rsidP="00780271">
            <w:pPr>
              <w:spacing w:line="276" w:lineRule="auto"/>
              <w:jc w:val="center"/>
            </w:pPr>
            <w:r w:rsidRPr="003B10B5">
              <w:t>PCM</w:t>
            </w:r>
          </w:p>
        </w:tc>
        <w:tc>
          <w:tcPr>
            <w:tcW w:w="2070" w:type="dxa"/>
            <w:tcBorders>
              <w:top w:val="single" w:sz="12" w:space="0" w:color="000000"/>
              <w:bottom w:val="single" w:sz="12" w:space="0" w:color="000000"/>
            </w:tcBorders>
          </w:tcPr>
          <w:p w14:paraId="1E4A39AC" w14:textId="77777777" w:rsidR="00BB156C" w:rsidRPr="003B10B5" w:rsidRDefault="00BB156C" w:rsidP="00780271">
            <w:pPr>
              <w:spacing w:line="276" w:lineRule="auto"/>
              <w:ind w:left="-20"/>
              <w:jc w:val="center"/>
            </w:pPr>
            <w:r w:rsidRPr="003B10B5">
              <w:t>ECM</w:t>
            </w:r>
          </w:p>
        </w:tc>
        <w:tc>
          <w:tcPr>
            <w:tcW w:w="1800" w:type="dxa"/>
            <w:tcBorders>
              <w:top w:val="single" w:sz="12" w:space="0" w:color="000000"/>
              <w:bottom w:val="single" w:sz="12" w:space="0" w:color="000000"/>
            </w:tcBorders>
          </w:tcPr>
          <w:p w14:paraId="20934BF6" w14:textId="77777777" w:rsidR="00BB156C" w:rsidRPr="003B10B5" w:rsidRDefault="00BB156C" w:rsidP="00780271">
            <w:pPr>
              <w:spacing w:line="276" w:lineRule="auto"/>
              <w:jc w:val="center"/>
            </w:pPr>
            <w:r w:rsidRPr="003B10B5">
              <w:t>Collagen fibril</w:t>
            </w:r>
          </w:p>
        </w:tc>
        <w:tc>
          <w:tcPr>
            <w:tcW w:w="1900" w:type="dxa"/>
            <w:tcBorders>
              <w:top w:val="single" w:sz="12" w:space="0" w:color="000000"/>
              <w:bottom w:val="single" w:sz="12" w:space="0" w:color="000000"/>
              <w:right w:val="single" w:sz="12" w:space="0" w:color="000000"/>
            </w:tcBorders>
          </w:tcPr>
          <w:p w14:paraId="4DD5D2FD" w14:textId="77777777" w:rsidR="00BB156C" w:rsidRPr="003B10B5" w:rsidRDefault="00BB156C" w:rsidP="00780271">
            <w:pPr>
              <w:spacing w:line="276" w:lineRule="auto"/>
              <w:ind w:left="-110"/>
              <w:jc w:val="center"/>
            </w:pPr>
            <w:r w:rsidRPr="003B10B5">
              <w:t>Cartilage element</w:t>
            </w:r>
          </w:p>
          <w:p w14:paraId="1F0C1DB6" w14:textId="77777777" w:rsidR="00BB156C" w:rsidRPr="003B10B5" w:rsidRDefault="00BB156C" w:rsidP="00780271">
            <w:pPr>
              <w:spacing w:line="276" w:lineRule="auto"/>
              <w:ind w:left="-110"/>
              <w:jc w:val="center"/>
            </w:pPr>
            <w:r w:rsidRPr="003B10B5">
              <w:t>(single quadrant)</w:t>
            </w:r>
          </w:p>
        </w:tc>
      </w:tr>
      <w:tr w:rsidR="003B10B5" w:rsidRPr="003B10B5" w14:paraId="7F987CE3" w14:textId="77777777" w:rsidTr="00CD277B">
        <w:trPr>
          <w:trHeight w:val="1115"/>
        </w:trPr>
        <w:tc>
          <w:tcPr>
            <w:tcW w:w="975" w:type="dxa"/>
            <w:tcBorders>
              <w:top w:val="single" w:sz="12" w:space="0" w:color="000000"/>
              <w:left w:val="single" w:sz="12" w:space="0" w:color="000000"/>
            </w:tcBorders>
          </w:tcPr>
          <w:p w14:paraId="5F483355" w14:textId="77777777" w:rsidR="00BB156C" w:rsidRPr="003B10B5" w:rsidRDefault="00BB156C" w:rsidP="00780271">
            <w:pPr>
              <w:spacing w:line="276" w:lineRule="auto"/>
              <w:ind w:left="-23"/>
            </w:pPr>
          </w:p>
          <w:p w14:paraId="6FE63B89" w14:textId="77777777" w:rsidR="00BB156C" w:rsidRPr="003B10B5" w:rsidRDefault="00BB156C" w:rsidP="00780271">
            <w:pPr>
              <w:spacing w:line="276" w:lineRule="auto"/>
              <w:ind w:left="-23"/>
            </w:pPr>
            <w:r w:rsidRPr="003B10B5">
              <w:t>SZ with no cell</w:t>
            </w:r>
          </w:p>
        </w:tc>
        <w:tc>
          <w:tcPr>
            <w:tcW w:w="1440" w:type="dxa"/>
            <w:tcBorders>
              <w:top w:val="single" w:sz="12" w:space="0" w:color="000000"/>
            </w:tcBorders>
          </w:tcPr>
          <w:p w14:paraId="6E86FA0B" w14:textId="77777777" w:rsidR="00BB156C" w:rsidRPr="003B10B5" w:rsidRDefault="00BB156C" w:rsidP="00780271">
            <w:pPr>
              <w:spacing w:line="276" w:lineRule="auto"/>
              <w:rPr>
                <w:vertAlign w:val="superscript"/>
              </w:rPr>
            </w:pPr>
          </w:p>
        </w:tc>
        <w:tc>
          <w:tcPr>
            <w:tcW w:w="1170" w:type="dxa"/>
            <w:tcBorders>
              <w:top w:val="single" w:sz="12" w:space="0" w:color="000000"/>
            </w:tcBorders>
          </w:tcPr>
          <w:p w14:paraId="4B335AD3" w14:textId="77777777" w:rsidR="00BB156C" w:rsidRPr="003B10B5" w:rsidRDefault="00BB156C" w:rsidP="00780271">
            <w:pPr>
              <w:spacing w:line="276" w:lineRule="auto"/>
            </w:pPr>
          </w:p>
        </w:tc>
        <w:tc>
          <w:tcPr>
            <w:tcW w:w="2070" w:type="dxa"/>
            <w:tcBorders>
              <w:top w:val="single" w:sz="12" w:space="0" w:color="000000"/>
            </w:tcBorders>
          </w:tcPr>
          <w:p w14:paraId="0C3040F9" w14:textId="77777777" w:rsidR="00BB156C" w:rsidRPr="003B10B5" w:rsidRDefault="00BB156C" w:rsidP="00780271">
            <w:pPr>
              <w:spacing w:line="276" w:lineRule="auto"/>
              <w:ind w:left="-20"/>
            </w:pPr>
            <w:r w:rsidRPr="003B10B5">
              <w:rPr>
                <w:noProof/>
              </w:rPr>
              <w:drawing>
                <wp:anchor distT="0" distB="0" distL="114300" distR="114300" simplePos="0" relativeHeight="251658240" behindDoc="0" locked="0" layoutInCell="1" hidden="0" allowOverlap="1" wp14:anchorId="7D0E1DC6" wp14:editId="2199309A">
                  <wp:simplePos x="0" y="0"/>
                  <wp:positionH relativeFrom="column">
                    <wp:posOffset>-46354</wp:posOffset>
                  </wp:positionH>
                  <wp:positionV relativeFrom="paragraph">
                    <wp:posOffset>34925</wp:posOffset>
                  </wp:positionV>
                  <wp:extent cx="1280160" cy="713740"/>
                  <wp:effectExtent l="0" t="0" r="0" b="0"/>
                  <wp:wrapSquare wrapText="bothSides" distT="0" distB="0" distL="114300" distR="114300"/>
                  <wp:docPr id="657716742" name="image70.png" descr="A green grid on a black backgroun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0.png" descr="A green grid on a black background&#10;&#10;Description automatically generated"/>
                          <pic:cNvPicPr preferRelativeResize="0"/>
                        </pic:nvPicPr>
                        <pic:blipFill>
                          <a:blip r:embed="rId13"/>
                          <a:srcRect/>
                          <a:stretch>
                            <a:fillRect/>
                          </a:stretch>
                        </pic:blipFill>
                        <pic:spPr>
                          <a:xfrm>
                            <a:off x="0" y="0"/>
                            <a:ext cx="1280160" cy="713740"/>
                          </a:xfrm>
                          <a:prstGeom prst="rect">
                            <a:avLst/>
                          </a:prstGeom>
                          <a:ln/>
                        </pic:spPr>
                      </pic:pic>
                    </a:graphicData>
                  </a:graphic>
                </wp:anchor>
              </w:drawing>
            </w:r>
          </w:p>
        </w:tc>
        <w:tc>
          <w:tcPr>
            <w:tcW w:w="1800" w:type="dxa"/>
            <w:tcBorders>
              <w:top w:val="single" w:sz="12" w:space="0" w:color="000000"/>
            </w:tcBorders>
          </w:tcPr>
          <w:p w14:paraId="32394EA6" w14:textId="77777777" w:rsidR="00BB156C" w:rsidRPr="003B10B5" w:rsidRDefault="00BB156C" w:rsidP="00780271">
            <w:pPr>
              <w:spacing w:line="276" w:lineRule="auto"/>
            </w:pPr>
            <w:r w:rsidRPr="003B10B5">
              <w:rPr>
                <w:noProof/>
              </w:rPr>
              <w:drawing>
                <wp:anchor distT="0" distB="0" distL="114300" distR="114300" simplePos="0" relativeHeight="251658241" behindDoc="0" locked="0" layoutInCell="1" hidden="0" allowOverlap="1" wp14:anchorId="0CEA42F7" wp14:editId="1217A7FE">
                  <wp:simplePos x="0" y="0"/>
                  <wp:positionH relativeFrom="column">
                    <wp:posOffset>-38734</wp:posOffset>
                  </wp:positionH>
                  <wp:positionV relativeFrom="paragraph">
                    <wp:posOffset>195911</wp:posOffset>
                  </wp:positionV>
                  <wp:extent cx="1072966" cy="532130"/>
                  <wp:effectExtent l="0" t="0" r="0" b="0"/>
                  <wp:wrapSquare wrapText="bothSides" distT="0" distB="0" distL="114300" distR="114300"/>
                  <wp:docPr id="1063253449" name="image75.png" descr="A red and white l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5.png" descr="A red and white line&#10;&#10;Description automatically generated"/>
                          <pic:cNvPicPr preferRelativeResize="0"/>
                        </pic:nvPicPr>
                        <pic:blipFill>
                          <a:blip r:embed="rId14"/>
                          <a:srcRect/>
                          <a:stretch>
                            <a:fillRect/>
                          </a:stretch>
                        </pic:blipFill>
                        <pic:spPr>
                          <a:xfrm>
                            <a:off x="0" y="0"/>
                            <a:ext cx="1072966" cy="532130"/>
                          </a:xfrm>
                          <a:prstGeom prst="rect">
                            <a:avLst/>
                          </a:prstGeom>
                          <a:ln/>
                        </pic:spPr>
                      </pic:pic>
                    </a:graphicData>
                  </a:graphic>
                </wp:anchor>
              </w:drawing>
            </w:r>
          </w:p>
        </w:tc>
        <w:tc>
          <w:tcPr>
            <w:tcW w:w="1900" w:type="dxa"/>
            <w:tcBorders>
              <w:top w:val="single" w:sz="12" w:space="0" w:color="000000"/>
              <w:right w:val="single" w:sz="12" w:space="0" w:color="000000"/>
            </w:tcBorders>
          </w:tcPr>
          <w:p w14:paraId="5B8B0700" w14:textId="77777777" w:rsidR="00BB156C" w:rsidRPr="003B10B5" w:rsidRDefault="00BB156C" w:rsidP="00780271">
            <w:pPr>
              <w:spacing w:line="276" w:lineRule="auto"/>
            </w:pPr>
            <w:r w:rsidRPr="003B10B5">
              <w:rPr>
                <w:noProof/>
              </w:rPr>
              <w:drawing>
                <wp:anchor distT="0" distB="0" distL="114300" distR="114300" simplePos="0" relativeHeight="251658242" behindDoc="0" locked="0" layoutInCell="1" hidden="0" allowOverlap="1" wp14:anchorId="30947FD6" wp14:editId="4BF8EFEF">
                  <wp:simplePos x="0" y="0"/>
                  <wp:positionH relativeFrom="column">
                    <wp:posOffset>-19684</wp:posOffset>
                  </wp:positionH>
                  <wp:positionV relativeFrom="paragraph">
                    <wp:posOffset>180975</wp:posOffset>
                  </wp:positionV>
                  <wp:extent cx="1086715" cy="548640"/>
                  <wp:effectExtent l="0" t="0" r="0" b="0"/>
                  <wp:wrapNone/>
                  <wp:docPr id="1446334517" name="image39.png" descr="A green and red gri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9.png" descr="A green and red grid&#10;&#10;Description automatically generated"/>
                          <pic:cNvPicPr preferRelativeResize="0"/>
                        </pic:nvPicPr>
                        <pic:blipFill>
                          <a:blip r:embed="rId15"/>
                          <a:srcRect l="1990" t="6034" r="1915" b="6301"/>
                          <a:stretch>
                            <a:fillRect/>
                          </a:stretch>
                        </pic:blipFill>
                        <pic:spPr>
                          <a:xfrm>
                            <a:off x="0" y="0"/>
                            <a:ext cx="1086715" cy="548640"/>
                          </a:xfrm>
                          <a:prstGeom prst="rect">
                            <a:avLst/>
                          </a:prstGeom>
                          <a:ln/>
                        </pic:spPr>
                      </pic:pic>
                    </a:graphicData>
                  </a:graphic>
                </wp:anchor>
              </w:drawing>
            </w:r>
          </w:p>
        </w:tc>
      </w:tr>
      <w:tr w:rsidR="003B10B5" w:rsidRPr="003B10B5" w14:paraId="61477CE5" w14:textId="77777777" w:rsidTr="00CD277B">
        <w:trPr>
          <w:trHeight w:val="409"/>
        </w:trPr>
        <w:tc>
          <w:tcPr>
            <w:tcW w:w="975" w:type="dxa"/>
            <w:tcBorders>
              <w:left w:val="single" w:sz="12" w:space="0" w:color="000000"/>
            </w:tcBorders>
          </w:tcPr>
          <w:p w14:paraId="17FC1444" w14:textId="77777777" w:rsidR="00BB156C" w:rsidRPr="003B10B5" w:rsidRDefault="00BB156C" w:rsidP="00780271">
            <w:pPr>
              <w:spacing w:line="276" w:lineRule="auto"/>
              <w:ind w:left="-23"/>
            </w:pPr>
          </w:p>
          <w:p w14:paraId="3CA23BA9" w14:textId="77777777" w:rsidR="00BB156C" w:rsidRPr="003B10B5" w:rsidRDefault="00BB156C" w:rsidP="00780271">
            <w:pPr>
              <w:spacing w:line="276" w:lineRule="auto"/>
              <w:ind w:left="-23"/>
            </w:pPr>
            <w:r w:rsidRPr="003B10B5">
              <w:t>SZ with cell</w:t>
            </w:r>
          </w:p>
        </w:tc>
        <w:tc>
          <w:tcPr>
            <w:tcW w:w="1440" w:type="dxa"/>
          </w:tcPr>
          <w:p w14:paraId="36D79CC2" w14:textId="77777777" w:rsidR="00BB156C" w:rsidRPr="003B10B5" w:rsidRDefault="00BB156C" w:rsidP="00780271">
            <w:pPr>
              <w:spacing w:line="276" w:lineRule="auto"/>
              <w:jc w:val="center"/>
            </w:pPr>
            <w:r w:rsidRPr="003B10B5">
              <w:rPr>
                <w:noProof/>
              </w:rPr>
              <w:drawing>
                <wp:anchor distT="0" distB="0" distL="114300" distR="114300" simplePos="0" relativeHeight="251658243" behindDoc="0" locked="0" layoutInCell="1" hidden="0" allowOverlap="1" wp14:anchorId="281990B2" wp14:editId="77D0D394">
                  <wp:simplePos x="0" y="0"/>
                  <wp:positionH relativeFrom="column">
                    <wp:posOffset>143510</wp:posOffset>
                  </wp:positionH>
                  <wp:positionV relativeFrom="paragraph">
                    <wp:posOffset>231775</wp:posOffset>
                  </wp:positionV>
                  <wp:extent cx="457200" cy="231775"/>
                  <wp:effectExtent l="0" t="0" r="0" b="0"/>
                  <wp:wrapSquare wrapText="bothSides" distT="0" distB="0" distL="114300" distR="114300"/>
                  <wp:docPr id="1859653613" name="image83.png" descr="A green oval with black squar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3.png" descr="A green oval with black squares&#10;&#10;Description automatically generated"/>
                          <pic:cNvPicPr preferRelativeResize="0"/>
                        </pic:nvPicPr>
                        <pic:blipFill>
                          <a:blip r:embed="rId16"/>
                          <a:srcRect/>
                          <a:stretch>
                            <a:fillRect/>
                          </a:stretch>
                        </pic:blipFill>
                        <pic:spPr>
                          <a:xfrm>
                            <a:off x="0" y="0"/>
                            <a:ext cx="457200" cy="231775"/>
                          </a:xfrm>
                          <a:prstGeom prst="rect">
                            <a:avLst/>
                          </a:prstGeom>
                          <a:ln/>
                        </pic:spPr>
                      </pic:pic>
                    </a:graphicData>
                  </a:graphic>
                </wp:anchor>
              </w:drawing>
            </w:r>
          </w:p>
        </w:tc>
        <w:tc>
          <w:tcPr>
            <w:tcW w:w="1170" w:type="dxa"/>
          </w:tcPr>
          <w:p w14:paraId="08A59A91" w14:textId="77777777" w:rsidR="00BB156C" w:rsidRPr="003B10B5" w:rsidRDefault="00BB156C" w:rsidP="00780271">
            <w:pPr>
              <w:spacing w:line="276" w:lineRule="auto"/>
              <w:jc w:val="center"/>
            </w:pPr>
            <w:r w:rsidRPr="003B10B5">
              <w:rPr>
                <w:noProof/>
              </w:rPr>
              <w:drawing>
                <wp:anchor distT="0" distB="0" distL="114300" distR="114300" simplePos="0" relativeHeight="251658244" behindDoc="0" locked="0" layoutInCell="1" hidden="0" allowOverlap="1" wp14:anchorId="2151C995" wp14:editId="59AF137F">
                  <wp:simplePos x="0" y="0"/>
                  <wp:positionH relativeFrom="column">
                    <wp:posOffset>-46354</wp:posOffset>
                  </wp:positionH>
                  <wp:positionV relativeFrom="paragraph">
                    <wp:posOffset>177165</wp:posOffset>
                  </wp:positionV>
                  <wp:extent cx="685800" cy="343535"/>
                  <wp:effectExtent l="0" t="0" r="0" b="0"/>
                  <wp:wrapSquare wrapText="bothSides" distT="0" distB="0" distL="114300" distR="114300"/>
                  <wp:docPr id="931555048" name="image48.png" descr="A green circle with black tex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48.png" descr="A green circle with black text&#10;&#10;Description automatically generated"/>
                          <pic:cNvPicPr preferRelativeResize="0"/>
                        </pic:nvPicPr>
                        <pic:blipFill>
                          <a:blip r:embed="rId17"/>
                          <a:srcRect/>
                          <a:stretch>
                            <a:fillRect/>
                          </a:stretch>
                        </pic:blipFill>
                        <pic:spPr>
                          <a:xfrm>
                            <a:off x="0" y="0"/>
                            <a:ext cx="685800" cy="343535"/>
                          </a:xfrm>
                          <a:prstGeom prst="rect">
                            <a:avLst/>
                          </a:prstGeom>
                          <a:ln/>
                        </pic:spPr>
                      </pic:pic>
                    </a:graphicData>
                  </a:graphic>
                </wp:anchor>
              </w:drawing>
            </w:r>
          </w:p>
        </w:tc>
        <w:tc>
          <w:tcPr>
            <w:tcW w:w="2070" w:type="dxa"/>
          </w:tcPr>
          <w:p w14:paraId="54276938" w14:textId="77777777" w:rsidR="00BB156C" w:rsidRPr="003B10B5" w:rsidRDefault="00BB156C" w:rsidP="00780271">
            <w:pPr>
              <w:spacing w:line="276" w:lineRule="auto"/>
              <w:ind w:left="-20"/>
              <w:jc w:val="center"/>
            </w:pPr>
            <w:r w:rsidRPr="003B10B5">
              <w:rPr>
                <w:noProof/>
              </w:rPr>
              <w:drawing>
                <wp:anchor distT="0" distB="0" distL="114300" distR="114300" simplePos="0" relativeHeight="251658245" behindDoc="0" locked="0" layoutInCell="1" hidden="0" allowOverlap="1" wp14:anchorId="2C8BDC15" wp14:editId="0C86EF84">
                  <wp:simplePos x="0" y="0"/>
                  <wp:positionH relativeFrom="column">
                    <wp:posOffset>-25095</wp:posOffset>
                  </wp:positionH>
                  <wp:positionV relativeFrom="paragraph">
                    <wp:posOffset>76835</wp:posOffset>
                  </wp:positionV>
                  <wp:extent cx="1078992" cy="543480"/>
                  <wp:effectExtent l="0" t="0" r="0" b="0"/>
                  <wp:wrapNone/>
                  <wp:docPr id="144553815" name="image64.png" descr="A white oval with black arrow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4.png" descr="A white oval with black arrows&#10;&#10;Description automatically generated"/>
                          <pic:cNvPicPr preferRelativeResize="0"/>
                        </pic:nvPicPr>
                        <pic:blipFill>
                          <a:blip r:embed="rId18"/>
                          <a:srcRect/>
                          <a:stretch>
                            <a:fillRect/>
                          </a:stretch>
                        </pic:blipFill>
                        <pic:spPr>
                          <a:xfrm>
                            <a:off x="0" y="0"/>
                            <a:ext cx="1078992" cy="543480"/>
                          </a:xfrm>
                          <a:prstGeom prst="rect">
                            <a:avLst/>
                          </a:prstGeom>
                          <a:ln/>
                        </pic:spPr>
                      </pic:pic>
                    </a:graphicData>
                  </a:graphic>
                </wp:anchor>
              </w:drawing>
            </w:r>
          </w:p>
        </w:tc>
        <w:tc>
          <w:tcPr>
            <w:tcW w:w="1800" w:type="dxa"/>
          </w:tcPr>
          <w:p w14:paraId="06FC5A32" w14:textId="77777777" w:rsidR="00BB156C" w:rsidRPr="003B10B5" w:rsidRDefault="00BB156C" w:rsidP="00780271">
            <w:pPr>
              <w:spacing w:line="276" w:lineRule="auto"/>
              <w:jc w:val="center"/>
            </w:pPr>
            <w:r w:rsidRPr="003B10B5">
              <w:rPr>
                <w:noProof/>
              </w:rPr>
              <w:drawing>
                <wp:anchor distT="0" distB="0" distL="114300" distR="114300" simplePos="0" relativeHeight="251658246" behindDoc="0" locked="0" layoutInCell="1" hidden="0" allowOverlap="1" wp14:anchorId="2F9F6549" wp14:editId="10FD5C31">
                  <wp:simplePos x="0" y="0"/>
                  <wp:positionH relativeFrom="column">
                    <wp:posOffset>-31114</wp:posOffset>
                  </wp:positionH>
                  <wp:positionV relativeFrom="paragraph">
                    <wp:posOffset>81915</wp:posOffset>
                  </wp:positionV>
                  <wp:extent cx="1066800" cy="530225"/>
                  <wp:effectExtent l="0" t="0" r="0" b="0"/>
                  <wp:wrapSquare wrapText="bothSides" distT="0" distB="0" distL="114300" distR="114300"/>
                  <wp:docPr id="227343480" name="image74.png" descr="A red and white rectangle fram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4.png" descr="A red and white rectangle frame&#10;&#10;Description automatically generated"/>
                          <pic:cNvPicPr preferRelativeResize="0"/>
                        </pic:nvPicPr>
                        <pic:blipFill>
                          <a:blip r:embed="rId19"/>
                          <a:srcRect/>
                          <a:stretch>
                            <a:fillRect/>
                          </a:stretch>
                        </pic:blipFill>
                        <pic:spPr>
                          <a:xfrm>
                            <a:off x="0" y="0"/>
                            <a:ext cx="1066800" cy="530225"/>
                          </a:xfrm>
                          <a:prstGeom prst="rect">
                            <a:avLst/>
                          </a:prstGeom>
                          <a:ln/>
                        </pic:spPr>
                      </pic:pic>
                    </a:graphicData>
                  </a:graphic>
                </wp:anchor>
              </w:drawing>
            </w:r>
          </w:p>
        </w:tc>
        <w:tc>
          <w:tcPr>
            <w:tcW w:w="1900" w:type="dxa"/>
            <w:tcBorders>
              <w:right w:val="single" w:sz="12" w:space="0" w:color="000000"/>
            </w:tcBorders>
          </w:tcPr>
          <w:p w14:paraId="1A1CE345" w14:textId="77777777" w:rsidR="00BB156C" w:rsidRPr="003B10B5" w:rsidRDefault="00BB156C" w:rsidP="00780271">
            <w:pPr>
              <w:spacing w:line="276" w:lineRule="auto"/>
              <w:jc w:val="center"/>
            </w:pPr>
            <w:r w:rsidRPr="003B10B5">
              <w:rPr>
                <w:noProof/>
              </w:rPr>
              <w:drawing>
                <wp:anchor distT="0" distB="0" distL="114300" distR="114300" simplePos="0" relativeHeight="251658247" behindDoc="0" locked="0" layoutInCell="1" hidden="0" allowOverlap="1" wp14:anchorId="62C67FE4" wp14:editId="74254197">
                  <wp:simplePos x="0" y="0"/>
                  <wp:positionH relativeFrom="column">
                    <wp:posOffset>-23494</wp:posOffset>
                  </wp:positionH>
                  <wp:positionV relativeFrom="paragraph">
                    <wp:posOffset>72390</wp:posOffset>
                  </wp:positionV>
                  <wp:extent cx="1078992" cy="543042"/>
                  <wp:effectExtent l="0" t="0" r="0" b="0"/>
                  <wp:wrapSquare wrapText="bothSides" distT="0" distB="0" distL="114300" distR="114300"/>
                  <wp:docPr id="1129433000" name="image62.png" descr="A green and black pattern&#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2.png" descr="A green and black pattern&#10;&#10;Description automatically generated"/>
                          <pic:cNvPicPr preferRelativeResize="0"/>
                        </pic:nvPicPr>
                        <pic:blipFill>
                          <a:blip r:embed="rId20"/>
                          <a:srcRect/>
                          <a:stretch>
                            <a:fillRect/>
                          </a:stretch>
                        </pic:blipFill>
                        <pic:spPr>
                          <a:xfrm>
                            <a:off x="0" y="0"/>
                            <a:ext cx="1078992" cy="543042"/>
                          </a:xfrm>
                          <a:prstGeom prst="rect">
                            <a:avLst/>
                          </a:prstGeom>
                          <a:ln/>
                        </pic:spPr>
                      </pic:pic>
                    </a:graphicData>
                  </a:graphic>
                </wp:anchor>
              </w:drawing>
            </w:r>
          </w:p>
        </w:tc>
      </w:tr>
      <w:tr w:rsidR="003B10B5" w:rsidRPr="003B10B5" w14:paraId="6923DD60" w14:textId="77777777" w:rsidTr="00CD277B">
        <w:trPr>
          <w:trHeight w:val="418"/>
        </w:trPr>
        <w:tc>
          <w:tcPr>
            <w:tcW w:w="975" w:type="dxa"/>
            <w:tcBorders>
              <w:left w:val="single" w:sz="12" w:space="0" w:color="000000"/>
            </w:tcBorders>
          </w:tcPr>
          <w:p w14:paraId="0E8F4B31" w14:textId="77777777" w:rsidR="00BB156C" w:rsidRPr="003B10B5" w:rsidRDefault="00BB156C" w:rsidP="00780271">
            <w:pPr>
              <w:spacing w:line="276" w:lineRule="auto"/>
              <w:ind w:left="-23"/>
            </w:pPr>
          </w:p>
          <w:p w14:paraId="2A443CCB" w14:textId="77777777" w:rsidR="00BB156C" w:rsidRPr="003B10B5" w:rsidRDefault="00BB156C" w:rsidP="00780271">
            <w:pPr>
              <w:spacing w:line="276" w:lineRule="auto"/>
              <w:ind w:left="-23"/>
            </w:pPr>
            <w:r w:rsidRPr="003B10B5">
              <w:t>MZ with no cell</w:t>
            </w:r>
          </w:p>
        </w:tc>
        <w:tc>
          <w:tcPr>
            <w:tcW w:w="1440" w:type="dxa"/>
          </w:tcPr>
          <w:p w14:paraId="16DCEEBF" w14:textId="77777777" w:rsidR="00BB156C" w:rsidRPr="003B10B5" w:rsidRDefault="00BB156C" w:rsidP="00780271">
            <w:pPr>
              <w:spacing w:line="276" w:lineRule="auto"/>
            </w:pPr>
          </w:p>
        </w:tc>
        <w:tc>
          <w:tcPr>
            <w:tcW w:w="1170" w:type="dxa"/>
          </w:tcPr>
          <w:p w14:paraId="34BFD54D" w14:textId="77777777" w:rsidR="00BB156C" w:rsidRPr="003B10B5" w:rsidRDefault="00BB156C" w:rsidP="00780271">
            <w:pPr>
              <w:spacing w:line="276" w:lineRule="auto"/>
            </w:pPr>
          </w:p>
        </w:tc>
        <w:tc>
          <w:tcPr>
            <w:tcW w:w="2070" w:type="dxa"/>
          </w:tcPr>
          <w:p w14:paraId="3E66C27D" w14:textId="77777777" w:rsidR="00BB156C" w:rsidRPr="003B10B5" w:rsidRDefault="00BB156C" w:rsidP="00780271">
            <w:pPr>
              <w:spacing w:line="276" w:lineRule="auto"/>
              <w:ind w:left="-20"/>
            </w:pPr>
            <w:r w:rsidRPr="003B10B5">
              <w:rPr>
                <w:noProof/>
              </w:rPr>
              <w:drawing>
                <wp:anchor distT="0" distB="0" distL="114300" distR="114300" simplePos="0" relativeHeight="251658248" behindDoc="0" locked="0" layoutInCell="1" hidden="0" allowOverlap="1" wp14:anchorId="5452300C" wp14:editId="700A0F4D">
                  <wp:simplePos x="0" y="0"/>
                  <wp:positionH relativeFrom="column">
                    <wp:posOffset>-46354</wp:posOffset>
                  </wp:positionH>
                  <wp:positionV relativeFrom="paragraph">
                    <wp:posOffset>33020</wp:posOffset>
                  </wp:positionV>
                  <wp:extent cx="1280160" cy="713740"/>
                  <wp:effectExtent l="0" t="0" r="0" b="0"/>
                  <wp:wrapSquare wrapText="bothSides" distT="0" distB="0" distL="114300" distR="114300"/>
                  <wp:docPr id="1170691838" name="image70.png" descr="A green grid on a black backgroun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0.png" descr="A green grid on a black background&#10;&#10;Description automatically generated"/>
                          <pic:cNvPicPr preferRelativeResize="0"/>
                        </pic:nvPicPr>
                        <pic:blipFill>
                          <a:blip r:embed="rId13"/>
                          <a:srcRect/>
                          <a:stretch>
                            <a:fillRect/>
                          </a:stretch>
                        </pic:blipFill>
                        <pic:spPr>
                          <a:xfrm>
                            <a:off x="0" y="0"/>
                            <a:ext cx="1280160" cy="713740"/>
                          </a:xfrm>
                          <a:prstGeom prst="rect">
                            <a:avLst/>
                          </a:prstGeom>
                          <a:ln/>
                        </pic:spPr>
                      </pic:pic>
                    </a:graphicData>
                  </a:graphic>
                </wp:anchor>
              </w:drawing>
            </w:r>
          </w:p>
        </w:tc>
        <w:tc>
          <w:tcPr>
            <w:tcW w:w="1800" w:type="dxa"/>
          </w:tcPr>
          <w:p w14:paraId="0740153F" w14:textId="77777777" w:rsidR="00BB156C" w:rsidRPr="003B10B5" w:rsidRDefault="00BB156C" w:rsidP="00780271">
            <w:pPr>
              <w:spacing w:line="276" w:lineRule="auto"/>
            </w:pPr>
            <w:r w:rsidRPr="003B10B5">
              <w:t xml:space="preserve"> </w:t>
            </w:r>
            <w:r w:rsidRPr="003B10B5">
              <w:rPr>
                <w:noProof/>
              </w:rPr>
              <w:drawing>
                <wp:anchor distT="0" distB="0" distL="114300" distR="114300" simplePos="0" relativeHeight="251658249" behindDoc="0" locked="0" layoutInCell="1" hidden="0" allowOverlap="1" wp14:anchorId="4CFA0019" wp14:editId="2DE29421">
                  <wp:simplePos x="0" y="0"/>
                  <wp:positionH relativeFrom="column">
                    <wp:posOffset>-33654</wp:posOffset>
                  </wp:positionH>
                  <wp:positionV relativeFrom="paragraph">
                    <wp:posOffset>204470</wp:posOffset>
                  </wp:positionV>
                  <wp:extent cx="1069340" cy="536575"/>
                  <wp:effectExtent l="0" t="0" r="0" b="0"/>
                  <wp:wrapSquare wrapText="bothSides" distT="0" distB="0" distL="114300" distR="114300"/>
                  <wp:docPr id="246448282" name="image59.png" descr="A grid of red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59.png" descr="A grid of red lines&#10;&#10;Description automatically generated"/>
                          <pic:cNvPicPr preferRelativeResize="0"/>
                        </pic:nvPicPr>
                        <pic:blipFill>
                          <a:blip r:embed="rId21"/>
                          <a:srcRect/>
                          <a:stretch>
                            <a:fillRect/>
                          </a:stretch>
                        </pic:blipFill>
                        <pic:spPr>
                          <a:xfrm>
                            <a:off x="0" y="0"/>
                            <a:ext cx="1069340" cy="536575"/>
                          </a:xfrm>
                          <a:prstGeom prst="rect">
                            <a:avLst/>
                          </a:prstGeom>
                          <a:ln/>
                        </pic:spPr>
                      </pic:pic>
                    </a:graphicData>
                  </a:graphic>
                </wp:anchor>
              </w:drawing>
            </w:r>
          </w:p>
        </w:tc>
        <w:tc>
          <w:tcPr>
            <w:tcW w:w="1900" w:type="dxa"/>
            <w:tcBorders>
              <w:right w:val="single" w:sz="12" w:space="0" w:color="000000"/>
            </w:tcBorders>
          </w:tcPr>
          <w:p w14:paraId="407BD193" w14:textId="77777777" w:rsidR="00BB156C" w:rsidRPr="003B10B5" w:rsidRDefault="00BB156C" w:rsidP="00780271">
            <w:pPr>
              <w:spacing w:line="276" w:lineRule="auto"/>
            </w:pPr>
            <w:r w:rsidRPr="003B10B5">
              <w:rPr>
                <w:noProof/>
              </w:rPr>
              <w:drawing>
                <wp:anchor distT="0" distB="0" distL="114300" distR="114300" simplePos="0" relativeHeight="251658250" behindDoc="0" locked="0" layoutInCell="1" hidden="0" allowOverlap="1" wp14:anchorId="68596FAE" wp14:editId="4A1E612B">
                  <wp:simplePos x="0" y="0"/>
                  <wp:positionH relativeFrom="column">
                    <wp:posOffset>-21589</wp:posOffset>
                  </wp:positionH>
                  <wp:positionV relativeFrom="paragraph">
                    <wp:posOffset>200025</wp:posOffset>
                  </wp:positionV>
                  <wp:extent cx="1087755" cy="546100"/>
                  <wp:effectExtent l="0" t="0" r="0" b="0"/>
                  <wp:wrapSquare wrapText="bothSides" distT="0" distB="0" distL="114300" distR="114300"/>
                  <wp:docPr id="426828660" name="image71.png" descr="A green and red gri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1.png" descr="A green and red grid&#10;&#10;Description automatically generated"/>
                          <pic:cNvPicPr preferRelativeResize="0"/>
                        </pic:nvPicPr>
                        <pic:blipFill>
                          <a:blip r:embed="rId22"/>
                          <a:srcRect/>
                          <a:stretch>
                            <a:fillRect/>
                          </a:stretch>
                        </pic:blipFill>
                        <pic:spPr>
                          <a:xfrm>
                            <a:off x="0" y="0"/>
                            <a:ext cx="1087755" cy="546100"/>
                          </a:xfrm>
                          <a:prstGeom prst="rect">
                            <a:avLst/>
                          </a:prstGeom>
                          <a:ln/>
                        </pic:spPr>
                      </pic:pic>
                    </a:graphicData>
                  </a:graphic>
                </wp:anchor>
              </w:drawing>
            </w:r>
          </w:p>
        </w:tc>
      </w:tr>
      <w:tr w:rsidR="003B10B5" w:rsidRPr="003B10B5" w14:paraId="3FB0CB51" w14:textId="77777777" w:rsidTr="00CD277B">
        <w:trPr>
          <w:trHeight w:val="418"/>
        </w:trPr>
        <w:tc>
          <w:tcPr>
            <w:tcW w:w="975" w:type="dxa"/>
            <w:tcBorders>
              <w:left w:val="single" w:sz="12" w:space="0" w:color="000000"/>
            </w:tcBorders>
          </w:tcPr>
          <w:p w14:paraId="1FF09813" w14:textId="77777777" w:rsidR="00BB156C" w:rsidRPr="003B10B5" w:rsidRDefault="00BB156C" w:rsidP="00780271">
            <w:pPr>
              <w:spacing w:line="276" w:lineRule="auto"/>
              <w:ind w:left="-23"/>
            </w:pPr>
          </w:p>
          <w:p w14:paraId="6C06CF77" w14:textId="77777777" w:rsidR="00BB156C" w:rsidRPr="003B10B5" w:rsidRDefault="00BB156C" w:rsidP="00780271">
            <w:pPr>
              <w:spacing w:line="276" w:lineRule="auto"/>
              <w:ind w:left="-23"/>
            </w:pPr>
            <w:r w:rsidRPr="003B10B5">
              <w:t>MZ with cell</w:t>
            </w:r>
          </w:p>
        </w:tc>
        <w:tc>
          <w:tcPr>
            <w:tcW w:w="1440" w:type="dxa"/>
          </w:tcPr>
          <w:p w14:paraId="5C51FBC5" w14:textId="77777777" w:rsidR="00BB156C" w:rsidRPr="003B10B5" w:rsidRDefault="00BB156C" w:rsidP="00780271">
            <w:pPr>
              <w:spacing w:line="276" w:lineRule="auto"/>
            </w:pPr>
            <w:r w:rsidRPr="003B10B5">
              <w:rPr>
                <w:noProof/>
              </w:rPr>
              <w:drawing>
                <wp:anchor distT="0" distB="0" distL="114300" distR="114300" simplePos="0" relativeHeight="251658251" behindDoc="0" locked="0" layoutInCell="1" hidden="0" allowOverlap="1" wp14:anchorId="0A828B3C" wp14:editId="4D2443C1">
                  <wp:simplePos x="0" y="0"/>
                  <wp:positionH relativeFrom="column">
                    <wp:posOffset>146078</wp:posOffset>
                  </wp:positionH>
                  <wp:positionV relativeFrom="paragraph">
                    <wp:posOffset>169545</wp:posOffset>
                  </wp:positionV>
                  <wp:extent cx="457200" cy="342900"/>
                  <wp:effectExtent l="0" t="0" r="0" b="0"/>
                  <wp:wrapSquare wrapText="bothSides" distT="0" distB="0" distL="114300" distR="114300"/>
                  <wp:docPr id="1142860241" name="image49.png" descr="A green oval with black squar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49.png" descr="A green oval with black squares&#10;&#10;Description automatically generated"/>
                          <pic:cNvPicPr preferRelativeResize="0"/>
                        </pic:nvPicPr>
                        <pic:blipFill>
                          <a:blip r:embed="rId23"/>
                          <a:srcRect/>
                          <a:stretch>
                            <a:fillRect/>
                          </a:stretch>
                        </pic:blipFill>
                        <pic:spPr>
                          <a:xfrm>
                            <a:off x="0" y="0"/>
                            <a:ext cx="457200" cy="342900"/>
                          </a:xfrm>
                          <a:prstGeom prst="rect">
                            <a:avLst/>
                          </a:prstGeom>
                          <a:ln/>
                        </pic:spPr>
                      </pic:pic>
                    </a:graphicData>
                  </a:graphic>
                </wp:anchor>
              </w:drawing>
            </w:r>
          </w:p>
        </w:tc>
        <w:tc>
          <w:tcPr>
            <w:tcW w:w="1170" w:type="dxa"/>
          </w:tcPr>
          <w:p w14:paraId="50349200" w14:textId="77777777" w:rsidR="00BB156C" w:rsidRPr="003B10B5" w:rsidRDefault="00BB156C" w:rsidP="00780271">
            <w:pPr>
              <w:spacing w:line="276" w:lineRule="auto"/>
            </w:pPr>
            <w:r w:rsidRPr="003B10B5">
              <w:rPr>
                <w:noProof/>
              </w:rPr>
              <w:drawing>
                <wp:anchor distT="0" distB="0" distL="114300" distR="114300" simplePos="0" relativeHeight="251658252" behindDoc="0" locked="0" layoutInCell="1" hidden="0" allowOverlap="1" wp14:anchorId="03481D7B" wp14:editId="009FAD69">
                  <wp:simplePos x="0" y="0"/>
                  <wp:positionH relativeFrom="column">
                    <wp:posOffset>-39673</wp:posOffset>
                  </wp:positionH>
                  <wp:positionV relativeFrom="paragraph">
                    <wp:posOffset>116204</wp:posOffset>
                  </wp:positionV>
                  <wp:extent cx="685800" cy="457200"/>
                  <wp:effectExtent l="0" t="0" r="0" b="0"/>
                  <wp:wrapNone/>
                  <wp:docPr id="1578402691" name="image47.png" descr="A green circle with black arrow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47.png" descr="A green circle with black arrows&#10;&#10;Description automatically generated"/>
                          <pic:cNvPicPr preferRelativeResize="0"/>
                        </pic:nvPicPr>
                        <pic:blipFill>
                          <a:blip r:embed="rId24"/>
                          <a:srcRect/>
                          <a:stretch>
                            <a:fillRect/>
                          </a:stretch>
                        </pic:blipFill>
                        <pic:spPr>
                          <a:xfrm>
                            <a:off x="0" y="0"/>
                            <a:ext cx="685800" cy="457200"/>
                          </a:xfrm>
                          <a:prstGeom prst="rect">
                            <a:avLst/>
                          </a:prstGeom>
                          <a:ln/>
                        </pic:spPr>
                      </pic:pic>
                    </a:graphicData>
                  </a:graphic>
                </wp:anchor>
              </w:drawing>
            </w:r>
          </w:p>
        </w:tc>
        <w:tc>
          <w:tcPr>
            <w:tcW w:w="2070" w:type="dxa"/>
          </w:tcPr>
          <w:p w14:paraId="0BD1F740" w14:textId="77777777" w:rsidR="00BB156C" w:rsidRPr="003B10B5" w:rsidRDefault="00BB156C" w:rsidP="00780271">
            <w:pPr>
              <w:spacing w:line="276" w:lineRule="auto"/>
              <w:ind w:left="-20"/>
            </w:pPr>
            <w:r w:rsidRPr="003B10B5">
              <w:rPr>
                <w:noProof/>
              </w:rPr>
              <w:drawing>
                <wp:anchor distT="0" distB="0" distL="114300" distR="114300" simplePos="0" relativeHeight="251658253" behindDoc="0" locked="0" layoutInCell="1" hidden="0" allowOverlap="1" wp14:anchorId="08CC51B1" wp14:editId="2166B4C9">
                  <wp:simplePos x="0" y="0"/>
                  <wp:positionH relativeFrom="column">
                    <wp:posOffset>-16840</wp:posOffset>
                  </wp:positionH>
                  <wp:positionV relativeFrom="paragraph">
                    <wp:posOffset>74930</wp:posOffset>
                  </wp:positionV>
                  <wp:extent cx="1078992" cy="542172"/>
                  <wp:effectExtent l="0" t="0" r="0" b="0"/>
                  <wp:wrapNone/>
                  <wp:docPr id="1648945586" name="image60.png" descr="A green and white oval with black tex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0.png" descr="A green and white oval with black text&#10;&#10;Description automatically generated"/>
                          <pic:cNvPicPr preferRelativeResize="0"/>
                        </pic:nvPicPr>
                        <pic:blipFill>
                          <a:blip r:embed="rId25"/>
                          <a:srcRect/>
                          <a:stretch>
                            <a:fillRect/>
                          </a:stretch>
                        </pic:blipFill>
                        <pic:spPr>
                          <a:xfrm>
                            <a:off x="0" y="0"/>
                            <a:ext cx="1078992" cy="542172"/>
                          </a:xfrm>
                          <a:prstGeom prst="rect">
                            <a:avLst/>
                          </a:prstGeom>
                          <a:ln/>
                        </pic:spPr>
                      </pic:pic>
                    </a:graphicData>
                  </a:graphic>
                </wp:anchor>
              </w:drawing>
            </w:r>
          </w:p>
        </w:tc>
        <w:tc>
          <w:tcPr>
            <w:tcW w:w="1800" w:type="dxa"/>
          </w:tcPr>
          <w:p w14:paraId="1106FF49" w14:textId="77777777" w:rsidR="00BB156C" w:rsidRPr="003B10B5" w:rsidRDefault="00BB156C" w:rsidP="00780271">
            <w:pPr>
              <w:spacing w:line="276" w:lineRule="auto"/>
            </w:pPr>
            <w:r w:rsidRPr="003B10B5">
              <w:rPr>
                <w:noProof/>
              </w:rPr>
              <w:drawing>
                <wp:anchor distT="0" distB="0" distL="114300" distR="114300" simplePos="0" relativeHeight="251658254" behindDoc="0" locked="0" layoutInCell="1" hidden="0" allowOverlap="1" wp14:anchorId="7C32404A" wp14:editId="2ED94EEB">
                  <wp:simplePos x="0" y="0"/>
                  <wp:positionH relativeFrom="column">
                    <wp:posOffset>-26669</wp:posOffset>
                  </wp:positionH>
                  <wp:positionV relativeFrom="paragraph">
                    <wp:posOffset>80645</wp:posOffset>
                  </wp:positionV>
                  <wp:extent cx="1056640" cy="530225"/>
                  <wp:effectExtent l="0" t="0" r="0" b="0"/>
                  <wp:wrapNone/>
                  <wp:docPr id="1033593432" name="image41.png" descr="A red and white fram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41.png" descr="A red and white frame&#10;&#10;Description automatically generated"/>
                          <pic:cNvPicPr preferRelativeResize="0"/>
                        </pic:nvPicPr>
                        <pic:blipFill>
                          <a:blip r:embed="rId26"/>
                          <a:srcRect/>
                          <a:stretch>
                            <a:fillRect/>
                          </a:stretch>
                        </pic:blipFill>
                        <pic:spPr>
                          <a:xfrm>
                            <a:off x="0" y="0"/>
                            <a:ext cx="1056640" cy="530225"/>
                          </a:xfrm>
                          <a:prstGeom prst="rect">
                            <a:avLst/>
                          </a:prstGeom>
                          <a:ln/>
                        </pic:spPr>
                      </pic:pic>
                    </a:graphicData>
                  </a:graphic>
                </wp:anchor>
              </w:drawing>
            </w:r>
          </w:p>
        </w:tc>
        <w:tc>
          <w:tcPr>
            <w:tcW w:w="1900" w:type="dxa"/>
            <w:tcBorders>
              <w:right w:val="single" w:sz="12" w:space="0" w:color="000000"/>
            </w:tcBorders>
          </w:tcPr>
          <w:p w14:paraId="547C4D5D" w14:textId="77777777" w:rsidR="00BB156C" w:rsidRPr="003B10B5" w:rsidRDefault="00BB156C" w:rsidP="00780271">
            <w:pPr>
              <w:spacing w:line="276" w:lineRule="auto"/>
            </w:pPr>
            <w:r w:rsidRPr="003B10B5">
              <w:rPr>
                <w:noProof/>
              </w:rPr>
              <w:drawing>
                <wp:anchor distT="0" distB="0" distL="114300" distR="114300" simplePos="0" relativeHeight="251658255" behindDoc="0" locked="0" layoutInCell="1" hidden="0" allowOverlap="1" wp14:anchorId="61B566E9" wp14:editId="0739D4CF">
                  <wp:simplePos x="0" y="0"/>
                  <wp:positionH relativeFrom="column">
                    <wp:posOffset>-24764</wp:posOffset>
                  </wp:positionH>
                  <wp:positionV relativeFrom="paragraph">
                    <wp:posOffset>73660</wp:posOffset>
                  </wp:positionV>
                  <wp:extent cx="1078865" cy="542290"/>
                  <wp:effectExtent l="0" t="0" r="0" b="0"/>
                  <wp:wrapSquare wrapText="bothSides" distT="0" distB="0" distL="114300" distR="114300"/>
                  <wp:docPr id="98367070" name="image66.png" descr="A green and red backgroun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6.png" descr="A green and red background&#10;&#10;Description automatically generated"/>
                          <pic:cNvPicPr preferRelativeResize="0"/>
                        </pic:nvPicPr>
                        <pic:blipFill>
                          <a:blip r:embed="rId27"/>
                          <a:srcRect/>
                          <a:stretch>
                            <a:fillRect/>
                          </a:stretch>
                        </pic:blipFill>
                        <pic:spPr>
                          <a:xfrm>
                            <a:off x="0" y="0"/>
                            <a:ext cx="1078865" cy="542290"/>
                          </a:xfrm>
                          <a:prstGeom prst="rect">
                            <a:avLst/>
                          </a:prstGeom>
                          <a:ln/>
                        </pic:spPr>
                      </pic:pic>
                    </a:graphicData>
                  </a:graphic>
                </wp:anchor>
              </w:drawing>
            </w:r>
          </w:p>
        </w:tc>
      </w:tr>
      <w:tr w:rsidR="003B10B5" w:rsidRPr="003B10B5" w14:paraId="7C8A8E80" w14:textId="77777777" w:rsidTr="00CD277B">
        <w:trPr>
          <w:trHeight w:val="1718"/>
        </w:trPr>
        <w:tc>
          <w:tcPr>
            <w:tcW w:w="975" w:type="dxa"/>
            <w:tcBorders>
              <w:left w:val="single" w:sz="12" w:space="0" w:color="000000"/>
            </w:tcBorders>
          </w:tcPr>
          <w:p w14:paraId="7C74B6CB" w14:textId="77777777" w:rsidR="00BB156C" w:rsidRPr="003B10B5" w:rsidRDefault="00BB156C" w:rsidP="00780271">
            <w:pPr>
              <w:spacing w:line="276" w:lineRule="auto"/>
              <w:ind w:left="-23"/>
            </w:pPr>
          </w:p>
          <w:p w14:paraId="249577D1" w14:textId="77777777" w:rsidR="00BB156C" w:rsidRPr="003B10B5" w:rsidRDefault="00BB156C" w:rsidP="00780271">
            <w:pPr>
              <w:spacing w:line="276" w:lineRule="auto"/>
              <w:ind w:left="-23"/>
            </w:pPr>
            <w:r w:rsidRPr="003B10B5">
              <w:t>DZ with no cell</w:t>
            </w:r>
          </w:p>
        </w:tc>
        <w:tc>
          <w:tcPr>
            <w:tcW w:w="1440" w:type="dxa"/>
          </w:tcPr>
          <w:p w14:paraId="15226053" w14:textId="77777777" w:rsidR="00BB156C" w:rsidRPr="003B10B5" w:rsidRDefault="00BB156C" w:rsidP="00780271">
            <w:pPr>
              <w:spacing w:line="276" w:lineRule="auto"/>
            </w:pPr>
          </w:p>
        </w:tc>
        <w:tc>
          <w:tcPr>
            <w:tcW w:w="1170" w:type="dxa"/>
          </w:tcPr>
          <w:p w14:paraId="62D609FF" w14:textId="77777777" w:rsidR="00BB156C" w:rsidRPr="003B10B5" w:rsidRDefault="00BB156C" w:rsidP="00780271">
            <w:pPr>
              <w:spacing w:line="276" w:lineRule="auto"/>
            </w:pPr>
          </w:p>
        </w:tc>
        <w:tc>
          <w:tcPr>
            <w:tcW w:w="2070" w:type="dxa"/>
          </w:tcPr>
          <w:p w14:paraId="484A5E2B" w14:textId="77777777" w:rsidR="00BB156C" w:rsidRPr="003B10B5" w:rsidRDefault="00BB156C" w:rsidP="00780271">
            <w:pPr>
              <w:spacing w:line="276" w:lineRule="auto"/>
              <w:ind w:left="-20"/>
            </w:pPr>
            <w:r w:rsidRPr="003B10B5">
              <w:rPr>
                <w:noProof/>
              </w:rPr>
              <w:drawing>
                <wp:anchor distT="0" distB="0" distL="114300" distR="114300" simplePos="0" relativeHeight="251658256" behindDoc="0" locked="0" layoutInCell="1" hidden="0" allowOverlap="1" wp14:anchorId="50A5CCB5" wp14:editId="03AB2ED9">
                  <wp:simplePos x="0" y="0"/>
                  <wp:positionH relativeFrom="column">
                    <wp:posOffset>61596</wp:posOffset>
                  </wp:positionH>
                  <wp:positionV relativeFrom="paragraph">
                    <wp:posOffset>39370</wp:posOffset>
                  </wp:positionV>
                  <wp:extent cx="1026796" cy="1005840"/>
                  <wp:effectExtent l="0" t="0" r="0" b="0"/>
                  <wp:wrapSquare wrapText="bothSides" distT="0" distB="0" distL="114300" distR="114300"/>
                  <wp:docPr id="1591166547" name="image31.png" descr="A green grid with black backgroun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1.png" descr="A green grid with black background&#10;&#10;Description automatically generated"/>
                          <pic:cNvPicPr preferRelativeResize="0"/>
                        </pic:nvPicPr>
                        <pic:blipFill>
                          <a:blip r:embed="rId28"/>
                          <a:srcRect/>
                          <a:stretch>
                            <a:fillRect/>
                          </a:stretch>
                        </pic:blipFill>
                        <pic:spPr>
                          <a:xfrm>
                            <a:off x="0" y="0"/>
                            <a:ext cx="1026796" cy="1005840"/>
                          </a:xfrm>
                          <a:prstGeom prst="rect">
                            <a:avLst/>
                          </a:prstGeom>
                          <a:ln/>
                        </pic:spPr>
                      </pic:pic>
                    </a:graphicData>
                  </a:graphic>
                </wp:anchor>
              </w:drawing>
            </w:r>
          </w:p>
        </w:tc>
        <w:tc>
          <w:tcPr>
            <w:tcW w:w="1800" w:type="dxa"/>
          </w:tcPr>
          <w:p w14:paraId="680B6BFD" w14:textId="77777777" w:rsidR="00BB156C" w:rsidRPr="003B10B5" w:rsidRDefault="00BB156C" w:rsidP="00780271">
            <w:pPr>
              <w:spacing w:line="276" w:lineRule="auto"/>
            </w:pPr>
            <w:r w:rsidRPr="003B10B5">
              <w:rPr>
                <w:noProof/>
              </w:rPr>
              <w:drawing>
                <wp:anchor distT="0" distB="0" distL="114300" distR="114300" simplePos="0" relativeHeight="251658257" behindDoc="0" locked="0" layoutInCell="1" hidden="0" allowOverlap="1" wp14:anchorId="5930EE4E" wp14:editId="45331E5F">
                  <wp:simplePos x="0" y="0"/>
                  <wp:positionH relativeFrom="column">
                    <wp:posOffset>95251</wp:posOffset>
                  </wp:positionH>
                  <wp:positionV relativeFrom="paragraph">
                    <wp:posOffset>187021</wp:posOffset>
                  </wp:positionV>
                  <wp:extent cx="802882" cy="821660"/>
                  <wp:effectExtent l="0" t="0" r="0" b="0"/>
                  <wp:wrapNone/>
                  <wp:docPr id="207291045" name="image68.png" descr="A red and white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8.png" descr="A red and white lines&#10;&#10;Description automatically generated"/>
                          <pic:cNvPicPr preferRelativeResize="0"/>
                        </pic:nvPicPr>
                        <pic:blipFill>
                          <a:blip r:embed="rId29"/>
                          <a:srcRect/>
                          <a:stretch>
                            <a:fillRect/>
                          </a:stretch>
                        </pic:blipFill>
                        <pic:spPr>
                          <a:xfrm>
                            <a:off x="0" y="0"/>
                            <a:ext cx="802882" cy="821660"/>
                          </a:xfrm>
                          <a:prstGeom prst="rect">
                            <a:avLst/>
                          </a:prstGeom>
                          <a:ln/>
                        </pic:spPr>
                      </pic:pic>
                    </a:graphicData>
                  </a:graphic>
                </wp:anchor>
              </w:drawing>
            </w:r>
          </w:p>
        </w:tc>
        <w:tc>
          <w:tcPr>
            <w:tcW w:w="1900" w:type="dxa"/>
            <w:tcBorders>
              <w:right w:val="single" w:sz="12" w:space="0" w:color="000000"/>
            </w:tcBorders>
          </w:tcPr>
          <w:p w14:paraId="193AB6FC" w14:textId="77777777" w:rsidR="00BB156C" w:rsidRPr="003B10B5" w:rsidRDefault="00BB156C" w:rsidP="00780271">
            <w:pPr>
              <w:spacing w:line="276" w:lineRule="auto"/>
            </w:pPr>
            <w:r w:rsidRPr="003B10B5">
              <w:rPr>
                <w:noProof/>
              </w:rPr>
              <w:drawing>
                <wp:anchor distT="0" distB="0" distL="114300" distR="114300" simplePos="0" relativeHeight="251658258" behindDoc="0" locked="0" layoutInCell="1" hidden="0" allowOverlap="1" wp14:anchorId="5520FBE6" wp14:editId="6D6C9B24">
                  <wp:simplePos x="0" y="0"/>
                  <wp:positionH relativeFrom="column">
                    <wp:posOffset>104776</wp:posOffset>
                  </wp:positionH>
                  <wp:positionV relativeFrom="paragraph">
                    <wp:posOffset>192101</wp:posOffset>
                  </wp:positionV>
                  <wp:extent cx="819150" cy="819150"/>
                  <wp:effectExtent l="0" t="0" r="0" b="0"/>
                  <wp:wrapSquare wrapText="bothSides" distT="0" distB="0" distL="114300" distR="114300"/>
                  <wp:docPr id="1932323488" name="image10.png" descr="A green and red gri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0.png" descr="A green and red grid&#10;&#10;Description automatically generated"/>
                          <pic:cNvPicPr preferRelativeResize="0"/>
                        </pic:nvPicPr>
                        <pic:blipFill>
                          <a:blip r:embed="rId30"/>
                          <a:srcRect/>
                          <a:stretch>
                            <a:fillRect/>
                          </a:stretch>
                        </pic:blipFill>
                        <pic:spPr>
                          <a:xfrm>
                            <a:off x="0" y="0"/>
                            <a:ext cx="819150" cy="819150"/>
                          </a:xfrm>
                          <a:prstGeom prst="rect">
                            <a:avLst/>
                          </a:prstGeom>
                          <a:ln/>
                        </pic:spPr>
                      </pic:pic>
                    </a:graphicData>
                  </a:graphic>
                </wp:anchor>
              </w:drawing>
            </w:r>
          </w:p>
        </w:tc>
      </w:tr>
      <w:tr w:rsidR="003B10B5" w:rsidRPr="003B10B5" w14:paraId="6B8834F0" w14:textId="77777777" w:rsidTr="00CD277B">
        <w:trPr>
          <w:trHeight w:val="418"/>
        </w:trPr>
        <w:tc>
          <w:tcPr>
            <w:tcW w:w="975" w:type="dxa"/>
            <w:tcBorders>
              <w:left w:val="single" w:sz="12" w:space="0" w:color="000000"/>
              <w:bottom w:val="single" w:sz="12" w:space="0" w:color="000000"/>
            </w:tcBorders>
          </w:tcPr>
          <w:p w14:paraId="6A89C41A" w14:textId="77777777" w:rsidR="00BB156C" w:rsidRPr="003B10B5" w:rsidRDefault="00BB156C" w:rsidP="00780271">
            <w:pPr>
              <w:spacing w:line="276" w:lineRule="auto"/>
              <w:ind w:left="-23"/>
            </w:pPr>
          </w:p>
          <w:p w14:paraId="4235002C" w14:textId="77777777" w:rsidR="00BB156C" w:rsidRPr="003B10B5" w:rsidRDefault="00BB156C" w:rsidP="00780271">
            <w:pPr>
              <w:spacing w:line="276" w:lineRule="auto"/>
              <w:ind w:left="-23"/>
            </w:pPr>
            <w:r w:rsidRPr="003B10B5">
              <w:t>DZ with cell</w:t>
            </w:r>
          </w:p>
        </w:tc>
        <w:tc>
          <w:tcPr>
            <w:tcW w:w="1440" w:type="dxa"/>
            <w:tcBorders>
              <w:bottom w:val="single" w:sz="12" w:space="0" w:color="000000"/>
            </w:tcBorders>
          </w:tcPr>
          <w:p w14:paraId="065472F3" w14:textId="77777777" w:rsidR="00BB156C" w:rsidRPr="003B10B5" w:rsidRDefault="00BB156C" w:rsidP="00780271">
            <w:pPr>
              <w:spacing w:line="276" w:lineRule="auto"/>
            </w:pPr>
            <w:r w:rsidRPr="003B10B5">
              <w:rPr>
                <w:noProof/>
              </w:rPr>
              <w:drawing>
                <wp:anchor distT="0" distB="0" distL="114300" distR="114300" simplePos="0" relativeHeight="251658259" behindDoc="0" locked="0" layoutInCell="1" hidden="0" allowOverlap="1" wp14:anchorId="7A88A631" wp14:editId="675C9837">
                  <wp:simplePos x="0" y="0"/>
                  <wp:positionH relativeFrom="column">
                    <wp:posOffset>188595</wp:posOffset>
                  </wp:positionH>
                  <wp:positionV relativeFrom="paragraph">
                    <wp:posOffset>379095</wp:posOffset>
                  </wp:positionV>
                  <wp:extent cx="360680" cy="182880"/>
                  <wp:effectExtent l="0" t="0" r="0" b="0"/>
                  <wp:wrapSquare wrapText="bothSides" distT="0" distB="0" distL="114300" distR="114300"/>
                  <wp:docPr id="1341189664"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31"/>
                          <a:srcRect/>
                          <a:stretch>
                            <a:fillRect/>
                          </a:stretch>
                        </pic:blipFill>
                        <pic:spPr>
                          <a:xfrm rot="16200000">
                            <a:off x="0" y="0"/>
                            <a:ext cx="360680" cy="182880"/>
                          </a:xfrm>
                          <a:prstGeom prst="rect">
                            <a:avLst/>
                          </a:prstGeom>
                          <a:ln/>
                        </pic:spPr>
                      </pic:pic>
                    </a:graphicData>
                  </a:graphic>
                </wp:anchor>
              </w:drawing>
            </w:r>
          </w:p>
        </w:tc>
        <w:tc>
          <w:tcPr>
            <w:tcW w:w="1170" w:type="dxa"/>
            <w:tcBorders>
              <w:bottom w:val="single" w:sz="12" w:space="0" w:color="000000"/>
            </w:tcBorders>
          </w:tcPr>
          <w:p w14:paraId="70CA9B62" w14:textId="77777777" w:rsidR="00BB156C" w:rsidRPr="003B10B5" w:rsidRDefault="00BB156C" w:rsidP="00780271">
            <w:pPr>
              <w:spacing w:line="276" w:lineRule="auto"/>
            </w:pPr>
            <w:r w:rsidRPr="003B10B5">
              <w:rPr>
                <w:noProof/>
              </w:rPr>
              <w:drawing>
                <wp:anchor distT="0" distB="0" distL="114300" distR="114300" simplePos="0" relativeHeight="251658260" behindDoc="0" locked="0" layoutInCell="1" hidden="0" allowOverlap="1" wp14:anchorId="66485DE7" wp14:editId="014764A7">
                  <wp:simplePos x="0" y="0"/>
                  <wp:positionH relativeFrom="column">
                    <wp:posOffset>166370</wp:posOffset>
                  </wp:positionH>
                  <wp:positionV relativeFrom="paragraph">
                    <wp:posOffset>207009</wp:posOffset>
                  </wp:positionV>
                  <wp:extent cx="265176" cy="521759"/>
                  <wp:effectExtent l="0" t="0" r="0" b="0"/>
                  <wp:wrapSquare wrapText="bothSides" distT="0" distB="0" distL="114300" distR="114300"/>
                  <wp:docPr id="442918523" name="image1.png" descr="A green oval with black arrows and black tex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png" descr="A green oval with black arrows and black text&#10;&#10;Description automatically generated"/>
                          <pic:cNvPicPr preferRelativeResize="0"/>
                        </pic:nvPicPr>
                        <pic:blipFill>
                          <a:blip r:embed="rId32"/>
                          <a:srcRect/>
                          <a:stretch>
                            <a:fillRect/>
                          </a:stretch>
                        </pic:blipFill>
                        <pic:spPr>
                          <a:xfrm>
                            <a:off x="0" y="0"/>
                            <a:ext cx="265176" cy="521759"/>
                          </a:xfrm>
                          <a:prstGeom prst="rect">
                            <a:avLst/>
                          </a:prstGeom>
                          <a:ln/>
                        </pic:spPr>
                      </pic:pic>
                    </a:graphicData>
                  </a:graphic>
                </wp:anchor>
              </w:drawing>
            </w:r>
          </w:p>
        </w:tc>
        <w:tc>
          <w:tcPr>
            <w:tcW w:w="2070" w:type="dxa"/>
            <w:tcBorders>
              <w:bottom w:val="single" w:sz="12" w:space="0" w:color="000000"/>
            </w:tcBorders>
          </w:tcPr>
          <w:p w14:paraId="27B7E6E7" w14:textId="77777777" w:rsidR="00BB156C" w:rsidRPr="003B10B5" w:rsidRDefault="00BB156C" w:rsidP="00780271">
            <w:pPr>
              <w:spacing w:line="276" w:lineRule="auto"/>
              <w:ind w:left="-20"/>
            </w:pPr>
            <w:r w:rsidRPr="003B10B5">
              <w:rPr>
                <w:noProof/>
              </w:rPr>
              <w:drawing>
                <wp:anchor distT="0" distB="0" distL="114300" distR="114300" simplePos="0" relativeHeight="251658261" behindDoc="0" locked="0" layoutInCell="1" hidden="0" allowOverlap="1" wp14:anchorId="2AED0634" wp14:editId="10DD37B0">
                  <wp:simplePos x="0" y="0"/>
                  <wp:positionH relativeFrom="column">
                    <wp:posOffset>95251</wp:posOffset>
                  </wp:positionH>
                  <wp:positionV relativeFrom="paragraph">
                    <wp:posOffset>55245</wp:posOffset>
                  </wp:positionV>
                  <wp:extent cx="817245" cy="835025"/>
                  <wp:effectExtent l="0" t="0" r="0" b="0"/>
                  <wp:wrapSquare wrapText="bothSides" distT="0" distB="0" distL="114300" distR="114300"/>
                  <wp:docPr id="878598568" name="image13.png" descr="A green background with a white oval with black lines&#10;&#10;AI-generated content may be incorrect."/>
                  <wp:cNvGraphicFramePr/>
                  <a:graphic xmlns:a="http://schemas.openxmlformats.org/drawingml/2006/main">
                    <a:graphicData uri="http://schemas.openxmlformats.org/drawingml/2006/picture">
                      <pic:pic xmlns:pic="http://schemas.openxmlformats.org/drawingml/2006/picture">
                        <pic:nvPicPr>
                          <pic:cNvPr id="878598568" name="image13.png" descr="A green background with a white oval with black lines&#10;&#10;AI-generated content may be incorrect."/>
                          <pic:cNvPicPr preferRelativeResize="0"/>
                        </pic:nvPicPr>
                        <pic:blipFill>
                          <a:blip r:embed="rId33"/>
                          <a:srcRect/>
                          <a:stretch>
                            <a:fillRect/>
                          </a:stretch>
                        </pic:blipFill>
                        <pic:spPr>
                          <a:xfrm>
                            <a:off x="0" y="0"/>
                            <a:ext cx="817245" cy="835025"/>
                          </a:xfrm>
                          <a:prstGeom prst="rect">
                            <a:avLst/>
                          </a:prstGeom>
                          <a:ln/>
                        </pic:spPr>
                      </pic:pic>
                    </a:graphicData>
                  </a:graphic>
                </wp:anchor>
              </w:drawing>
            </w:r>
          </w:p>
        </w:tc>
        <w:tc>
          <w:tcPr>
            <w:tcW w:w="1800" w:type="dxa"/>
            <w:tcBorders>
              <w:bottom w:val="single" w:sz="12" w:space="0" w:color="000000"/>
            </w:tcBorders>
          </w:tcPr>
          <w:p w14:paraId="5521FFC3" w14:textId="77777777" w:rsidR="00BB156C" w:rsidRPr="003B10B5" w:rsidRDefault="00BB156C" w:rsidP="00780271">
            <w:pPr>
              <w:spacing w:line="276" w:lineRule="auto"/>
            </w:pPr>
            <w:r w:rsidRPr="003B10B5">
              <w:rPr>
                <w:noProof/>
              </w:rPr>
              <w:drawing>
                <wp:anchor distT="0" distB="0" distL="114300" distR="114300" simplePos="0" relativeHeight="251658262" behindDoc="0" locked="0" layoutInCell="1" hidden="0" allowOverlap="1" wp14:anchorId="2AD92C04" wp14:editId="687A7103">
                  <wp:simplePos x="0" y="0"/>
                  <wp:positionH relativeFrom="column">
                    <wp:posOffset>92076</wp:posOffset>
                  </wp:positionH>
                  <wp:positionV relativeFrom="paragraph">
                    <wp:posOffset>60960</wp:posOffset>
                  </wp:positionV>
                  <wp:extent cx="818515" cy="822960"/>
                  <wp:effectExtent l="0" t="0" r="0" b="0"/>
                  <wp:wrapSquare wrapText="bothSides" distT="0" distB="0" distL="114300" distR="114300"/>
                  <wp:docPr id="1619742590" name="image81.png" descr="A white background with red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1.png" descr="A white background with red lines&#10;&#10;Description automatically generated"/>
                          <pic:cNvPicPr preferRelativeResize="0"/>
                        </pic:nvPicPr>
                        <pic:blipFill>
                          <a:blip r:embed="rId34"/>
                          <a:srcRect/>
                          <a:stretch>
                            <a:fillRect/>
                          </a:stretch>
                        </pic:blipFill>
                        <pic:spPr>
                          <a:xfrm>
                            <a:off x="0" y="0"/>
                            <a:ext cx="818515" cy="822960"/>
                          </a:xfrm>
                          <a:prstGeom prst="rect">
                            <a:avLst/>
                          </a:prstGeom>
                          <a:ln/>
                        </pic:spPr>
                      </pic:pic>
                    </a:graphicData>
                  </a:graphic>
                </wp:anchor>
              </w:drawing>
            </w:r>
          </w:p>
        </w:tc>
        <w:tc>
          <w:tcPr>
            <w:tcW w:w="1900" w:type="dxa"/>
            <w:tcBorders>
              <w:bottom w:val="single" w:sz="12" w:space="0" w:color="000000"/>
              <w:right w:val="single" w:sz="12" w:space="0" w:color="000000"/>
            </w:tcBorders>
          </w:tcPr>
          <w:p w14:paraId="145DBF7F" w14:textId="77777777" w:rsidR="00BB156C" w:rsidRPr="003B10B5" w:rsidRDefault="00BB156C" w:rsidP="00780271">
            <w:pPr>
              <w:spacing w:line="276" w:lineRule="auto"/>
            </w:pPr>
            <w:r w:rsidRPr="003B10B5">
              <w:rPr>
                <w:noProof/>
              </w:rPr>
              <w:drawing>
                <wp:anchor distT="0" distB="0" distL="114300" distR="114300" simplePos="0" relativeHeight="251658263" behindDoc="0" locked="0" layoutInCell="1" hidden="0" allowOverlap="1" wp14:anchorId="3C4E7EF2" wp14:editId="2A68D13F">
                  <wp:simplePos x="0" y="0"/>
                  <wp:positionH relativeFrom="column">
                    <wp:posOffset>103506</wp:posOffset>
                  </wp:positionH>
                  <wp:positionV relativeFrom="paragraph">
                    <wp:posOffset>59689</wp:posOffset>
                  </wp:positionV>
                  <wp:extent cx="822960" cy="822960"/>
                  <wp:effectExtent l="0" t="0" r="0" b="0"/>
                  <wp:wrapSquare wrapText="bothSides" distT="0" distB="0" distL="114300" distR="114300"/>
                  <wp:docPr id="1690262601" name="image57.png" descr="A green and red gri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57.png" descr="A green and red grid&#10;&#10;Description automatically generated"/>
                          <pic:cNvPicPr preferRelativeResize="0"/>
                        </pic:nvPicPr>
                        <pic:blipFill>
                          <a:blip r:embed="rId35"/>
                          <a:srcRect/>
                          <a:stretch>
                            <a:fillRect/>
                          </a:stretch>
                        </pic:blipFill>
                        <pic:spPr>
                          <a:xfrm>
                            <a:off x="0" y="0"/>
                            <a:ext cx="822960" cy="822960"/>
                          </a:xfrm>
                          <a:prstGeom prst="rect">
                            <a:avLst/>
                          </a:prstGeom>
                          <a:ln/>
                        </pic:spPr>
                      </pic:pic>
                    </a:graphicData>
                  </a:graphic>
                </wp:anchor>
              </w:drawing>
            </w:r>
          </w:p>
        </w:tc>
      </w:tr>
    </w:tbl>
    <w:p w14:paraId="6363D82B" w14:textId="77777777" w:rsidR="00BB156C" w:rsidRPr="003B10B5" w:rsidRDefault="00BB156C" w:rsidP="00BB156C">
      <w:pPr>
        <w:spacing w:line="360" w:lineRule="auto"/>
      </w:pPr>
    </w:p>
    <w:p w14:paraId="0868C291" w14:textId="59CD9D77" w:rsidR="00BB156C" w:rsidRPr="003B10B5" w:rsidRDefault="00BB156C" w:rsidP="00BB156C">
      <w:pPr>
        <w:spacing w:line="360" w:lineRule="auto"/>
        <w:jc w:val="both"/>
      </w:pPr>
      <w:r w:rsidRPr="003B10B5">
        <w:t xml:space="preserve">In this construct, the SZ was modeled with flattened chondrocytes oriented parallel to the surface, the MZ was modeled with round-shaped chondrocytes, and the DZ comprised columnar chondrocytes </w:t>
      </w:r>
      <w:r w:rsidRPr="003B10B5">
        <w:fldChar w:fldCharType="begin"/>
      </w:r>
      <w:r w:rsidR="00455AD2">
        <w:instrText xml:space="preserve"> ADDIN EN.CITE &lt;EndNote&gt;&lt;Cite&gt;&lt;Author&gt;Youn&lt;/Author&gt;&lt;Year&gt;2006&lt;/Year&gt;&lt;RecNum&gt;77&lt;/RecNum&gt;&lt;DisplayText&gt;(Youn et al. 2006)&lt;/DisplayText&gt;&lt;record&gt;&lt;rec-number&gt;77&lt;/rec-number&gt;&lt;foreign-keys&gt;&lt;key app="EN" db-id="sadw9p02b05twce9dd85ttsqsz2trz0a2x0v" timestamp="1718078868"&gt;77&lt;/key&gt;&lt;/foreign-keys&gt;&lt;ref-type name="Journal Article"&gt;17&lt;/ref-type&gt;&lt;contributors&gt;&lt;authors&gt;&lt;author&gt;Youn, I&lt;/author&gt;&lt;author&gt;Choi, JB&lt;/author&gt;&lt;author&gt;Cao, L&lt;/author&gt;&lt;author&gt;Setton, LA&lt;/author&gt;&lt;author&gt;Guilak, F&lt;/author&gt;&lt;/authors&gt;&lt;/contributors&gt;&lt;titles&gt;&lt;title&gt;Zonal variations in the three-dimensional morphology of the chondron measured in situ using confocal microscopy&lt;/title&gt;&lt;secondary-title&gt;Osteoarthritis and cartilage&lt;/secondary-title&gt;&lt;/titles&gt;&lt;periodical&gt;&lt;full-title&gt;Osteoarthritis and cartilage&lt;/full-title&gt;&lt;/periodical&gt;&lt;pages&gt;889-897&lt;/pages&gt;&lt;volume&gt;14&lt;/volume&gt;&lt;number&gt;9&lt;/number&gt;&lt;dates&gt;&lt;year&gt;2006&lt;/year&gt;&lt;/dates&gt;&lt;isbn&gt;1063-4584&lt;/isbn&gt;&lt;urls&gt;&lt;/urls&gt;&lt;/record&gt;&lt;/Cite&gt;&lt;/EndNote&gt;</w:instrText>
      </w:r>
      <w:r w:rsidRPr="003B10B5">
        <w:fldChar w:fldCharType="separate"/>
      </w:r>
      <w:r w:rsidR="00455AD2">
        <w:rPr>
          <w:noProof/>
        </w:rPr>
        <w:t>(Youn et al. 2006)</w:t>
      </w:r>
      <w:r w:rsidRPr="003B10B5">
        <w:fldChar w:fldCharType="end"/>
      </w:r>
      <w:r w:rsidRPr="003B10B5">
        <w:t>. The zonal variations in cell d</w:t>
      </w:r>
      <w:r w:rsidR="008D2566">
        <w:t>istribution</w:t>
      </w:r>
      <w:r w:rsidRPr="003B10B5">
        <w:t xml:space="preserve"> were incorporated into the construct, with cell</w:t>
      </w:r>
      <w:r w:rsidR="008D2566">
        <w:t xml:space="preserve"> </w:t>
      </w:r>
      <w:r w:rsidR="006A0BDA">
        <w:t>density ratio of 3:2:1</w:t>
      </w:r>
      <w:r w:rsidRPr="003B10B5">
        <w:t xml:space="preserve"> in the SZ, MZ, and DZ, respectively (Fig. 1)</w:t>
      </w:r>
      <w:r w:rsidR="00732C0B">
        <w:t xml:space="preserve"> </w:t>
      </w:r>
      <w:r w:rsidR="002910FE">
        <w:fldChar w:fldCharType="begin">
          <w:fldData xml:space="preserve">PEVuZE5vdGU+PENpdGU+PEF1dGhvcj5IdW56aWtlcjwvQXV0aG9yPjxZZWFyPjIwMDI8L1llYXI+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</w:fldData>
        </w:fldChar>
      </w:r>
      <w:r w:rsidR="002910FE">
        <w:instrText xml:space="preserve"> ADDIN EN.CITE </w:instrText>
      </w:r>
      <w:r w:rsidR="002910FE">
        <w:fldChar w:fldCharType="begin">
          <w:fldData xml:space="preserve">PEVuZE5vdGU+PENpdGU+PEF1dGhvcj5IdW56aWtlcjwvQXV0aG9yPjxZZWFyPjIwMDI8L1llYXI+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</w:fldData>
        </w:fldChar>
      </w:r>
      <w:r w:rsidR="002910FE">
        <w:instrText xml:space="preserve"> ADDIN EN.CITE.DATA </w:instrText>
      </w:r>
      <w:r w:rsidR="002910FE">
        <w:fldChar w:fldCharType="end"/>
      </w:r>
      <w:r w:rsidR="002910FE">
        <w:fldChar w:fldCharType="separate"/>
      </w:r>
      <w:r w:rsidR="002910FE">
        <w:rPr>
          <w:noProof/>
        </w:rPr>
        <w:t>(Hunziker et al. 2002; Ren et al. 2016a)</w:t>
      </w:r>
      <w:r w:rsidR="002910FE">
        <w:fldChar w:fldCharType="end"/>
      </w:r>
      <w:r w:rsidRPr="003B10B5">
        <w:t xml:space="preserve">. Furthermore, the orientation of type II collagen fibrils was preserved, with fibrils arranged parallel to the surface in the SZ and perpendicular to the surface in the DZ. The fibrils in the MZ were </w:t>
      </w:r>
      <w:r w:rsidR="001D0F4F">
        <w:t>modeled</w:t>
      </w:r>
      <w:r w:rsidR="001D0F4F" w:rsidRPr="003B10B5">
        <w:t xml:space="preserve"> </w:t>
      </w:r>
      <w:r w:rsidRPr="003B10B5">
        <w:t xml:space="preserve">horizontally, vertically, and </w:t>
      </w:r>
      <w:r w:rsidR="00001EFD" w:rsidRPr="003C0DF1">
        <w:rPr>
          <w:position w:val="-10"/>
        </w:rPr>
        <w:object w:dxaOrig="540" w:dyaOrig="340" w14:anchorId="35FA9A43">
          <v:shape id="_x0000_i1027" type="#_x0000_t75" style="width:28.5pt;height:14.25pt" o:ole="">
            <v:imagedata r:id="rId36" o:title=""/>
          </v:shape>
          <o:OLEObject Type="Embed" ProgID="Equation.DSMT4" ShapeID="_x0000_i1027" DrawAspect="Content" ObjectID="_1824514862" r:id="rId37"/>
        </w:object>
      </w:r>
      <w:r w:rsidRPr="003B10B5">
        <w:t xml:space="preserve"> to simulate the random fibril distributions observed in </w:t>
      </w:r>
      <w:r w:rsidR="009B52F1">
        <w:t>this</w:t>
      </w:r>
      <w:r w:rsidRPr="003B10B5">
        <w:t xml:space="preserve"> zone. The superficial, transitional, and deep zones were modeled with fibril volume fractions of 15%, 18%, and 21%, respectively </w:t>
      </w:r>
      <w:r w:rsidRPr="003B10B5">
        <w:fldChar w:fldCharType="begin">
          <w:fldData xml:space="preserve">PEVuZE5vdGU+PENpdGU+PEF1dGhvcj5BZG91bmk8L0F1dGhvcj48WWVhcj4yMDEyPC9ZZWFyPjxS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==
</w:fldData>
        </w:fldChar>
      </w:r>
      <w:r w:rsidR="008E31B1">
        <w:instrText xml:space="preserve"> ADDIN EN.CITE </w:instrText>
      </w:r>
      <w:r w:rsidR="008E31B1">
        <w:fldChar w:fldCharType="begin">
          <w:fldData xml:space="preserve">PEVuZE5vdGU+PENpdGU+PEF1dGhvcj5BZG91bmk8L0F1dGhvcj48WWVhcj4yMDEyPC9ZZWFyPjxS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==
</w:fldData>
        </w:fldChar>
      </w:r>
      <w:r w:rsidR="008E31B1">
        <w:instrText xml:space="preserve"> ADDIN EN.CITE.DATA </w:instrText>
      </w:r>
      <w:r w:rsidR="008E31B1">
        <w:fldChar w:fldCharType="end"/>
      </w:r>
      <w:r w:rsidRPr="003B10B5">
        <w:fldChar w:fldCharType="separate"/>
      </w:r>
      <w:r w:rsidR="00455AD2">
        <w:rPr>
          <w:noProof/>
        </w:rPr>
        <w:t>(Adouni et al. 2012; Faisal et al. 2019; Faisal et al. 2023; Shirazi and Shirazi‐Adl 2008; Wilson et al. 2004)</w:t>
      </w:r>
      <w:r w:rsidRPr="003B10B5">
        <w:fldChar w:fldCharType="end"/>
      </w:r>
      <w:r w:rsidRPr="003B10B5">
        <w:t xml:space="preserve">. Since collagen fibrils are not present in chondrocytes </w:t>
      </w:r>
      <w:r w:rsidRPr="003B10B5">
        <w:fldChar w:fldCharType="begin"/>
      </w:r>
      <w:r w:rsidR="00455AD2">
        <w:instrText xml:space="preserve"> ADDIN EN.CITE &lt;EndNote&gt;&lt;Cite&gt;&lt;Author&gt;Nahian&lt;/Author&gt;&lt;Year&gt;2020&lt;/Year&gt;&lt;RecNum&gt;244&lt;/RecNum&gt;&lt;DisplayText&gt;(Nahian and Sapra 2020)&lt;/DisplayText&gt;&lt;record&gt;&lt;rec-number&gt;244&lt;/rec-number&gt;&lt;foreign-keys&gt;&lt;key app="EN" db-id="xwvvsv222td5stepdv8pa5f105fdfaw00r5e" timestamp="1700187949" guid="80129956-c47e-4887-8a9b-8e5abd5da4cb"&gt;244&lt;/key&gt;&lt;/foreign-keys&gt;&lt;ref-type name="Journal Article"&gt;17&lt;/ref-type&gt;&lt;contributors&gt;&lt;authors&gt;&lt;author&gt;Nahian, Ahmed&lt;/author&gt;&lt;author&gt;Sapra, Amit&lt;/author&gt;&lt;/authors&gt;&lt;/contributors&gt;&lt;titles&gt;&lt;title&gt;Histology, Chondrocytes&lt;/title&gt;&lt;/titles&gt;&lt;dates&gt;&lt;year&gt;2020&lt;/year&gt;&lt;/dates&gt;&lt;urls&gt;&lt;/urls&gt;&lt;/record&gt;&lt;/Cite&gt;&lt;/EndNote&gt;</w:instrText>
      </w:r>
      <w:r w:rsidRPr="003B10B5">
        <w:fldChar w:fldCharType="separate"/>
      </w:r>
      <w:r w:rsidR="00455AD2">
        <w:rPr>
          <w:noProof/>
        </w:rPr>
        <w:t>(Nahian and Sapra 2020)</w:t>
      </w:r>
      <w:r w:rsidRPr="003B10B5">
        <w:fldChar w:fldCharType="end"/>
      </w:r>
      <w:r w:rsidRPr="003B10B5">
        <w:t xml:space="preserve">, the fibrils were modeled around the chondron without overlap (Table 1 and Fig. 1). </w:t>
      </w:r>
    </w:p>
    <w:p w14:paraId="35FCD918" w14:textId="34246704" w:rsidR="00BB156C" w:rsidRPr="003B10B5" w:rsidRDefault="004A41FA" w:rsidP="00BB156C">
      <w:pPr>
        <w:spacing w:line="360" w:lineRule="auto"/>
        <w:jc w:val="both"/>
      </w:pPr>
      <w:r w:rsidRPr="004A41FA">
        <w:rPr>
          <w:noProof/>
        </w:rPr>
        <w:lastRenderedPageBreak/>
        <w:drawing>
          <wp:inline distT="0" distB="0" distL="0" distR="0" wp14:anchorId="7390D380" wp14:editId="16F9371E">
            <wp:extent cx="5943600" cy="3094355"/>
            <wp:effectExtent l="0" t="0" r="0" b="0"/>
            <wp:docPr id="145976504"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76504" name="Picture 1" descr="A screenshot of a computer screen&#10;&#10;AI-generated content may be incorrect."/>
                    <pic:cNvPicPr/>
                  </pic:nvPicPr>
                  <pic:blipFill>
                    <a:blip r:embed="rId38"/>
                    <a:stretch>
                      <a:fillRect/>
                    </a:stretch>
                  </pic:blipFill>
                  <pic:spPr>
                    <a:xfrm>
                      <a:off x="0" y="0"/>
                      <a:ext cx="5943600" cy="3094355"/>
                    </a:xfrm>
                    <a:prstGeom prst="rect">
                      <a:avLst/>
                    </a:prstGeom>
                  </pic:spPr>
                </pic:pic>
              </a:graphicData>
            </a:graphic>
          </wp:inline>
        </w:drawing>
      </w:r>
    </w:p>
    <w:p w14:paraId="40212BD6" w14:textId="034250FD" w:rsidR="00BB156C" w:rsidRPr="003B10B5" w:rsidRDefault="00BB156C" w:rsidP="00BB156C">
      <w:pPr>
        <w:spacing w:line="360" w:lineRule="auto"/>
        <w:jc w:val="both"/>
      </w:pPr>
      <w:r w:rsidRPr="003B10B5">
        <w:rPr>
          <w:b/>
        </w:rPr>
        <w:t>Fig. 1.</w:t>
      </w:r>
      <w:r w:rsidRPr="003B10B5">
        <w:t xml:space="preserve"> </w:t>
      </w:r>
      <w:r w:rsidRPr="003B10B5">
        <w:rPr>
          <w:b/>
          <w:bCs/>
        </w:rPr>
        <w:t>(a)</w:t>
      </w:r>
      <w:r w:rsidRPr="003B10B5">
        <w:t xml:space="preserve"> Zone-wise representative volume elements (RVE), the building block of the axisymmetric FE model with the maximum cell </w:t>
      </w:r>
      <w:r w:rsidR="004E3397">
        <w:t xml:space="preserve">density </w:t>
      </w:r>
      <w:r w:rsidRPr="003B10B5">
        <w:t xml:space="preserve">in the SZ, </w:t>
      </w:r>
      <w:r w:rsidR="00AE4009">
        <w:t xml:space="preserve">and lowest </w:t>
      </w:r>
      <w:r w:rsidRPr="003B10B5">
        <w:t>at the DZ</w:t>
      </w:r>
      <w:r w:rsidR="00AE4009">
        <w:t xml:space="preserve"> (3:2:1)</w:t>
      </w:r>
      <w:r w:rsidRPr="003B10B5">
        <w:t xml:space="preserve">; </w:t>
      </w:r>
      <w:r w:rsidRPr="003B10B5">
        <w:rPr>
          <w:b/>
          <w:bCs/>
        </w:rPr>
        <w:t>(b)</w:t>
      </w:r>
      <w:r w:rsidRPr="003B10B5">
        <w:t xml:space="preserve"> Axisymmetric (whole) model of cartilage explant with three different </w:t>
      </w:r>
      <w:r w:rsidR="00DB75CA" w:rsidRPr="003B10B5">
        <w:t>zones</w:t>
      </w:r>
      <w:r w:rsidR="00DB75CA">
        <w:t xml:space="preserve"> and</w:t>
      </w:r>
      <w:r w:rsidR="00F621F1">
        <w:t xml:space="preserve"> </w:t>
      </w:r>
      <w:r w:rsidR="001D5D98">
        <w:t xml:space="preserve">loading </w:t>
      </w:r>
      <w:r w:rsidR="00383EAE">
        <w:t>and boundary</w:t>
      </w:r>
      <w:r w:rsidR="006857EA">
        <w:t xml:space="preserve"> conditions</w:t>
      </w:r>
      <w:r w:rsidRPr="003B10B5">
        <w:t xml:space="preserve">. </w:t>
      </w:r>
    </w:p>
    <w:p w14:paraId="539B7A79" w14:textId="77777777" w:rsidR="00BB156C" w:rsidRPr="003B10B5" w:rsidRDefault="00BB156C" w:rsidP="00BB156C">
      <w:pPr>
        <w:spacing w:line="360" w:lineRule="auto"/>
      </w:pPr>
      <w:r w:rsidRPr="005D1685">
        <w:rPr>
          <w:b/>
          <w:bCs/>
        </w:rPr>
        <w:t>2.2</w:t>
      </w:r>
      <w:r w:rsidRPr="003B10B5">
        <w:t xml:space="preserve">. </w:t>
      </w:r>
      <w:r w:rsidRPr="005D1685">
        <w:rPr>
          <w:b/>
          <w:bCs/>
        </w:rPr>
        <w:t>Fibril-reinforced poro-hyperelastic material model</w:t>
      </w:r>
    </w:p>
    <w:p w14:paraId="0EB6439C" w14:textId="79230D70" w:rsidR="00BB156C" w:rsidRPr="003B10B5" w:rsidRDefault="00BB156C" w:rsidP="00BB156C">
      <w:pPr>
        <w:spacing w:line="360" w:lineRule="auto"/>
        <w:jc w:val="both"/>
      </w:pPr>
      <w:r w:rsidRPr="003B10B5">
        <w:t xml:space="preserve">A biphasic constitutive framework (material model) consisting of solid and fluid phases was implemented in this physics-based FE model. The solid phase comprised a porous hyperelastic non-fibrillar matrix (representing proteoglycans) reinforced with a non-linear elastic collagen fibril network </w:t>
      </w:r>
      <w:r w:rsidRPr="003B10B5">
        <w:fldChar w:fldCharType="begin"/>
      </w:r>
      <w:r w:rsidR="008E31B1">
        <w:instrText xml:space="preserve"> ADDIN EN.CITE &lt;EndNote&gt;&lt;Cite&gt;&lt;Author&gt;Suh&lt;/Author&gt;&lt;Year&gt;1994&lt;/Year&gt;&lt;RecNum&gt;1564&lt;/RecNum&gt;&lt;DisplayText&gt;(Julkunen et al. 2010; Suh and Spilker 1994)&lt;/DisplayText&gt;&lt;record&gt;&lt;rec-number&gt;1564&lt;/rec-number&gt;&lt;foreign-keys&gt;&lt;key app="EN" db-id="rx0r22wz5ztx2xer5v8vtvddzrz0fw02tsxx" timestamp="1724101179"&gt;1564&lt;/key&gt;&lt;/foreign-keys&gt;&lt;ref-type name="Journal Article"&gt;17&lt;/ref-type&gt;&lt;contributors&gt;&lt;authors&gt;&lt;author&gt;Suh, Jun-Kyo&lt;/author&gt;&lt;author&gt;Spilker, Robert L&lt;/author&gt;&lt;/authors&gt;&lt;/contributors&gt;&lt;titles&gt;&lt;title&gt;Indentation analysis of biphasic articular cartilage: nonlinear phenomena under finite deformation&lt;/title&gt;&lt;/titles&gt;&lt;dates&gt;&lt;year&gt;1994&lt;/year&gt;&lt;/dates&gt;&lt;isbn&gt;0148-0731&lt;/isbn&gt;&lt;urls&gt;&lt;/urls&gt;&lt;/record&gt;&lt;/Cite&gt;&lt;Cite&gt;&lt;Author&gt;Julkunen&lt;/Author&gt;&lt;Year&gt;2010&lt;/Year&gt;&lt;RecNum&gt;1565&lt;/RecNum&gt;&lt;record&gt;&lt;rec-number&gt;1565&lt;/rec-number&gt;&lt;foreign-keys&gt;&lt;key app="EN" db-id="rx0r22wz5ztx2xer5v8vtvddzrz0fw02tsxx" timestamp="1724101179"&gt;1565&lt;/key&gt;&lt;/foreign-keys&gt;&lt;ref-type name="Journal Article"&gt;17&lt;/ref-type&gt;&lt;contributors&gt;&lt;authors&gt;&lt;author&gt;Julkunen, Petro&lt;/author&gt;&lt;author&gt;Jurvelin, Jukka S&lt;/author&gt;&lt;author&gt;Isaksson, Hanna&lt;/author&gt;&lt;/authors&gt;&lt;/contributors&gt;&lt;titles&gt;&lt;title&gt;Contribution of tissue composition and structure to mechanical response of articular cartilage under different loading geometries and strain rates&lt;/title&gt;&lt;secondary-title&gt;Biomechanics and modeling in mechanobiology&lt;/secondary-title&gt;&lt;/titles&gt;&lt;periodical&gt;&lt;full-title&gt;Biomechanics and Modeling in Mechanobiology&lt;/full-title&gt;&lt;/periodical&gt;&lt;pages&gt;237-245&lt;/pages&gt;&lt;volume&gt;9&lt;/volume&gt;&lt;dates&gt;&lt;year&gt;2010&lt;/year&gt;&lt;/dates&gt;&lt;isbn&gt;1617-7959&lt;/isbn&gt;&lt;urls&gt;&lt;/urls&gt;&lt;/record&gt;&lt;/Cite&gt;&lt;/EndNote&gt;</w:instrText>
      </w:r>
      <w:r w:rsidRPr="003B10B5">
        <w:fldChar w:fldCharType="separate"/>
      </w:r>
      <w:r w:rsidR="00455AD2">
        <w:rPr>
          <w:noProof/>
        </w:rPr>
        <w:t>(Julkunen et al. 2010; Suh and Spilker 1994)</w:t>
      </w:r>
      <w:r w:rsidRPr="003B10B5">
        <w:fldChar w:fldCharType="end"/>
      </w:r>
      <w:r w:rsidRPr="003B10B5">
        <w:t xml:space="preserve">. The total stress tensor, </w:t>
      </w:r>
      <w:r w:rsidR="0025401E" w:rsidRPr="003B10B5">
        <w:rPr>
          <w:noProof/>
          <w:position w:val="-12"/>
        </w:rPr>
        <w:object w:dxaOrig="360" w:dyaOrig="360" w14:anchorId="4F570F3C">
          <v:shape id="_x0000_i1028" type="#_x0000_t75" style="width:14.25pt;height:14.25pt" o:ole="">
            <v:imagedata r:id="rId39" o:title=""/>
          </v:shape>
          <o:OLEObject Type="Embed" ProgID="Equation.DSMT4" ShapeID="_x0000_i1028" DrawAspect="Content" ObjectID="_1824514863" r:id="rId40"/>
        </w:object>
      </w:r>
      <w:r w:rsidRPr="003B10B5">
        <w:t xml:space="preserve"> consisted of the stress induced by both fibrillar </w:t>
      </w:r>
      <w:r w:rsidR="0073291D">
        <w:t xml:space="preserve">network </w:t>
      </w:r>
      <w:r w:rsidRPr="003B10B5">
        <w:t xml:space="preserve">and non-fibrillar matrices in combination with fluid (pore) pressure </w:t>
      </w:r>
      <w:r w:rsidRPr="003B10B5">
        <w:fldChar w:fldCharType="begin"/>
      </w:r>
      <w:r w:rsidR="008E31B1">
        <w:instrText xml:space="preserve"> ADDIN EN.CITE &lt;EndNote&gt;&lt;Cite&gt;&lt;Author&gt;Pierce&lt;/Author&gt;&lt;Year&gt;2022&lt;/Year&gt;&lt;RecNum&gt;1581&lt;/RecNum&gt;&lt;DisplayText&gt;(Julkunen et al. 2013; Pierce 2022)&lt;/DisplayText&gt;&lt;record&gt;&lt;rec-number&gt;1581&lt;/rec-number&gt;&lt;foreign-keys&gt;&lt;key app="EN" db-id="rx0r22wz5ztx2xer5v8vtvddzrz0fw02tsxx" timestamp="1724101179"&gt;1581&lt;/key&gt;&lt;/foreign-keys&gt;&lt;ref-type name="Journal Article"&gt;17&lt;/ref-type&gt;&lt;contributors&gt;&lt;authors&gt;&lt;author&gt;Pierce, David M&lt;/author&gt;&lt;/authors&gt;&lt;/contributors&gt;&lt;titles&gt;&lt;title&gt;Multi-phase, large-strain constitutive models of cartilage for finite element analyses in 3-D&lt;/title&gt;&lt;secondary-title&gt;Archive of Applied Mechanics&lt;/secondary-title&gt;&lt;/titles&gt;&lt;pages&gt;513-528&lt;/pages&gt;&lt;volume&gt;92&lt;/volume&gt;&lt;number&gt;2&lt;/number&gt;&lt;dates&gt;&lt;year&gt;2022&lt;/year&gt;&lt;/dates&gt;&lt;isbn&gt;0939-1533&lt;/isbn&gt;&lt;urls&gt;&lt;/urls&gt;&lt;/record&gt;&lt;/Cite&gt;&lt;Cite&gt;&lt;Author&gt;Julkunen&lt;/Author&gt;&lt;Year&gt;2013&lt;/Year&gt;&lt;RecNum&gt;103&lt;/RecNum&gt;&lt;record&gt;&lt;rec-number&gt;103&lt;/rec-number&gt;&lt;foreign-keys&gt;&lt;key app="EN" db-id="razwfpf98zrdzjexrt0vfpvjv20vfppw0sf9" timestamp="1740865717"&gt;103&lt;/key&gt;&lt;/foreign-keys&gt;&lt;ref-type name="Journal Article"&gt;17&lt;/ref-type&gt;&lt;contributors&gt;&lt;authors&gt;&lt;author&gt;Julkunen, Petro&lt;/author&gt;&lt;author&gt;Wilson, Wouter&lt;/author&gt;&lt;author&gt;Isaksson, Hanna&lt;/author&gt;&lt;author&gt;Jurvelin, Jukka S&lt;/author&gt;&lt;author&gt;Herzog, Walter&lt;/author&gt;&lt;author&gt;Korhonen, Rami K&lt;/author&gt;&lt;/authors&gt;&lt;/contributors&gt;&lt;titles&gt;&lt;title&gt;A review of the combination of experimental measurements and fibril‐reinforced modeling for investigation of articular cartilage and chondrocyte response to loading&lt;/title&gt;&lt;secondary-title&gt;Computational and mathematical methods in medicine&lt;/secondary-title&gt;&lt;/titles&gt;&lt;periodical&gt;&lt;full-title&gt;Computational and mathematical methods in medicine&lt;/full-title&gt;&lt;/periodical&gt;&lt;pages&gt;326150&lt;/pages&gt;&lt;volume&gt;2013&lt;/volume&gt;&lt;number&gt;1&lt;/number&gt;&lt;dates&gt;&lt;year&gt;2013&lt;/year&gt;&lt;/dates&gt;&lt;isbn&gt;1748-6718&lt;/isbn&gt;&lt;urls&gt;&lt;/urls&gt;&lt;/record&gt;&lt;/Cite&gt;&lt;/EndNote&gt;</w:instrText>
      </w:r>
      <w:r w:rsidRPr="003B10B5">
        <w:fldChar w:fldCharType="separate"/>
      </w:r>
      <w:r w:rsidR="00455AD2">
        <w:rPr>
          <w:noProof/>
        </w:rPr>
        <w:t>(Julkunen et al. 2013; Pierce 2022)</w:t>
      </w:r>
      <w:r w:rsidRPr="003B10B5">
        <w:fldChar w:fldCharType="end"/>
      </w:r>
      <w:r w:rsidRPr="003B10B5">
        <w:t>.</w:t>
      </w:r>
    </w:p>
    <w:p w14:paraId="014C6E60" w14:textId="77777777" w:rsidR="00BB156C" w:rsidRPr="003B10B5" w:rsidRDefault="0025401E" w:rsidP="00BB156C">
      <w:pPr>
        <w:spacing w:line="360" w:lineRule="auto"/>
      </w:pPr>
      <w:r w:rsidRPr="003B10B5">
        <w:rPr>
          <w:noProof/>
          <w:position w:val="-28"/>
        </w:rPr>
        <w:object w:dxaOrig="2240" w:dyaOrig="680" w14:anchorId="59F05C2B">
          <v:shape id="_x0000_i1029" type="#_x0000_t75" style="width:115.5pt;height:36pt" o:ole="">
            <v:imagedata r:id="rId41" o:title=""/>
          </v:shape>
          <o:OLEObject Type="Embed" ProgID="Equation.DSMT4" ShapeID="_x0000_i1029" DrawAspect="Content" ObjectID="_1824514864" r:id="rId42"/>
        </w:object>
      </w:r>
      <w:r w:rsidR="00BB156C" w:rsidRPr="003B10B5">
        <w:t xml:space="preserve">           </w:t>
      </w:r>
      <w:r w:rsidR="00BB156C" w:rsidRPr="003B10B5">
        <w:tab/>
      </w:r>
      <w:r w:rsidR="00BB156C" w:rsidRPr="003B10B5">
        <w:tab/>
      </w:r>
      <w:r w:rsidR="00BB156C" w:rsidRPr="003B10B5">
        <w:tab/>
      </w:r>
      <w:r w:rsidR="00BB156C" w:rsidRPr="003B10B5">
        <w:tab/>
        <w:t xml:space="preserve">                                    (1)</w:t>
      </w:r>
    </w:p>
    <w:p w14:paraId="6C32FCEA" w14:textId="6D7D61E4" w:rsidR="00BB156C" w:rsidRDefault="00BB156C" w:rsidP="00BB156C">
      <w:pPr>
        <w:spacing w:line="360" w:lineRule="auto"/>
        <w:jc w:val="both"/>
      </w:pPr>
      <w:r w:rsidRPr="003B10B5">
        <w:t xml:space="preserve">where </w:t>
      </w:r>
      <w:r w:rsidR="0025401E" w:rsidRPr="003B10B5">
        <w:rPr>
          <w:noProof/>
          <w:position w:val="-14"/>
        </w:rPr>
        <w:object w:dxaOrig="360" w:dyaOrig="380" w14:anchorId="750CC29F">
          <v:shape id="_x0000_i1030" type="#_x0000_t75" style="width:14.25pt;height:21.75pt" o:ole="">
            <v:imagedata r:id="rId43" o:title=""/>
          </v:shape>
          <o:OLEObject Type="Embed" ProgID="Equation.DSMT4" ShapeID="_x0000_i1030" DrawAspect="Content" ObjectID="_1824514865" r:id="rId44"/>
        </w:object>
      </w:r>
      <w:r w:rsidRPr="003B10B5">
        <w:t xml:space="preserve"> is the stress tensor of the non-fibrillar matrix, </w:t>
      </w:r>
      <w:r w:rsidR="0025401E" w:rsidRPr="003B10B5">
        <w:rPr>
          <w:noProof/>
          <w:position w:val="-14"/>
        </w:rPr>
        <w:object w:dxaOrig="400" w:dyaOrig="380" w14:anchorId="05934846">
          <v:shape id="_x0000_i1031" type="#_x0000_t75" style="width:21.75pt;height:21.75pt" o:ole="">
            <v:imagedata r:id="rId45" o:title=""/>
          </v:shape>
          <o:OLEObject Type="Embed" ProgID="Equation.DSMT4" ShapeID="_x0000_i1031" DrawAspect="Content" ObjectID="_1824514866" r:id="rId46"/>
        </w:object>
      </w:r>
      <w:r w:rsidRPr="003B10B5">
        <w:t xml:space="preserve"> is the stress tensor of a fibril </w:t>
      </w:r>
      <w:r w:rsidR="0025401E" w:rsidRPr="003B10B5">
        <w:rPr>
          <w:noProof/>
          <w:position w:val="-10"/>
        </w:rPr>
        <w:object w:dxaOrig="200" w:dyaOrig="300" w14:anchorId="7E48584D">
          <v:shape id="_x0000_i1032" type="#_x0000_t75" style="width:14.25pt;height:14.25pt" o:ole="">
            <v:imagedata r:id="rId47" o:title=""/>
          </v:shape>
          <o:OLEObject Type="Embed" ProgID="Equation.DSMT4" ShapeID="_x0000_i1032" DrawAspect="Content" ObjectID="_1824514867" r:id="rId48"/>
        </w:object>
      </w:r>
      <w:r w:rsidRPr="003B10B5">
        <w:t>,</w:t>
      </w:r>
      <w:r w:rsidR="007732EB">
        <w:t xml:space="preserve"> </w:t>
      </w:r>
      <w:r w:rsidR="007732EB" w:rsidRPr="003C0DF1">
        <w:rPr>
          <w:position w:val="-10"/>
        </w:rPr>
        <w:object w:dxaOrig="240" w:dyaOrig="260" w14:anchorId="4D65C013">
          <v:shape id="_x0000_i1033" type="#_x0000_t75" style="width:14.25pt;height:14.25pt" o:ole="">
            <v:imagedata r:id="rId49" o:title=""/>
          </v:shape>
          <o:OLEObject Type="Embed" ProgID="Equation.DSMT4" ShapeID="_x0000_i1033" DrawAspect="Content" ObjectID="_1824514868" r:id="rId50"/>
        </w:object>
      </w:r>
      <w:r w:rsidRPr="003B10B5">
        <w:t>is the fluid pressure, and</w:t>
      </w:r>
      <w:r w:rsidR="00672947">
        <w:t xml:space="preserve"> </w:t>
      </w:r>
      <w:r w:rsidR="00672947" w:rsidRPr="00672947">
        <w:rPr>
          <w:position w:val="-4"/>
        </w:rPr>
        <w:object w:dxaOrig="180" w:dyaOrig="260" w14:anchorId="2FB9B612">
          <v:shape id="_x0000_i1034" type="#_x0000_t75" style="width:7.5pt;height:14.25pt" o:ole="">
            <v:imagedata r:id="rId51" o:title=""/>
          </v:shape>
          <o:OLEObject Type="Embed" ProgID="Equation.DSMT4" ShapeID="_x0000_i1034" DrawAspect="Content" ObjectID="_1824514869" r:id="rId52"/>
        </w:object>
      </w:r>
      <w:r w:rsidRPr="003B10B5">
        <w:t xml:space="preserve"> is the unit tensor.</w:t>
      </w:r>
    </w:p>
    <w:p w14:paraId="124B555F" w14:textId="77777777" w:rsidR="00CC4930" w:rsidRPr="003B10B5" w:rsidRDefault="00CC4930" w:rsidP="00BB156C">
      <w:pPr>
        <w:spacing w:line="360" w:lineRule="auto"/>
        <w:jc w:val="both"/>
      </w:pPr>
    </w:p>
    <w:p w14:paraId="7B1D8502" w14:textId="7E215453" w:rsidR="00BB156C" w:rsidRPr="005D1685" w:rsidRDefault="00BB156C" w:rsidP="00BB156C">
      <w:pPr>
        <w:spacing w:line="360" w:lineRule="auto"/>
        <w:rPr>
          <w:b/>
          <w:bCs/>
        </w:rPr>
      </w:pPr>
      <w:r w:rsidRPr="005D1685">
        <w:rPr>
          <w:b/>
          <w:bCs/>
        </w:rPr>
        <w:lastRenderedPageBreak/>
        <w:t xml:space="preserve">2.2.1. Non-fibrillar matrix </w:t>
      </w:r>
    </w:p>
    <w:p w14:paraId="3684879A" w14:textId="77777777" w:rsidR="00BB156C" w:rsidRPr="003B10B5" w:rsidRDefault="00BB156C" w:rsidP="00BB156C">
      <w:pPr>
        <w:spacing w:line="360" w:lineRule="auto"/>
      </w:pPr>
      <w:r w:rsidRPr="003B10B5">
        <w:t xml:space="preserve">The non-fibrillar matrix (PG) was modeled with a neo-Hookean hyperelastic material model, and the corresponding non-fibrillar stress tensor, </w:t>
      </w:r>
      <w:r w:rsidR="0025401E" w:rsidRPr="003B10B5">
        <w:rPr>
          <w:noProof/>
          <w:position w:val="-14"/>
        </w:rPr>
        <w:object w:dxaOrig="360" w:dyaOrig="380" w14:anchorId="5FE77640">
          <v:shape id="_x0000_i1035" type="#_x0000_t75" style="width:14.25pt;height:21.75pt" o:ole="">
            <v:imagedata r:id="rId53" o:title=""/>
          </v:shape>
          <o:OLEObject Type="Embed" ProgID="Equation.DSMT4" ShapeID="_x0000_i1035" DrawAspect="Content" ObjectID="_1824514870" r:id="rId54"/>
        </w:object>
      </w:r>
      <w:r w:rsidRPr="003B10B5">
        <w:t xml:space="preserve"> , is,  </w:t>
      </w:r>
    </w:p>
    <w:p w14:paraId="1552EBC0" w14:textId="77777777" w:rsidR="00BB156C" w:rsidRPr="003B10B5" w:rsidRDefault="0025401E" w:rsidP="00BB156C">
      <w:pPr>
        <w:spacing w:line="360" w:lineRule="auto"/>
      </w:pPr>
      <w:r w:rsidRPr="003B10B5">
        <w:rPr>
          <w:noProof/>
          <w:position w:val="-24"/>
        </w:rPr>
        <w:object w:dxaOrig="3480" w:dyaOrig="660" w14:anchorId="4DB054EF">
          <v:shape id="_x0000_i1036" type="#_x0000_t75" style="width:172.5pt;height:36pt" o:ole="">
            <v:imagedata r:id="rId55" o:title=""/>
          </v:shape>
          <o:OLEObject Type="Embed" ProgID="Equation.DSMT4" ShapeID="_x0000_i1036" DrawAspect="Content" ObjectID="_1824514871" r:id="rId56"/>
        </w:object>
      </w:r>
      <w:r w:rsidR="00BB156C" w:rsidRPr="003B10B5">
        <w:tab/>
      </w:r>
      <w:r w:rsidR="00BB156C" w:rsidRPr="003B10B5">
        <w:tab/>
      </w:r>
      <w:r w:rsidR="00BB156C" w:rsidRPr="003B10B5">
        <w:tab/>
      </w:r>
      <w:r w:rsidR="00BB156C" w:rsidRPr="003B10B5">
        <w:tab/>
        <w:t xml:space="preserve">            </w:t>
      </w:r>
      <w:r w:rsidR="00BB156C" w:rsidRPr="003B10B5">
        <w:tab/>
      </w:r>
      <w:r w:rsidR="00BB156C" w:rsidRPr="003B10B5">
        <w:tab/>
        <w:t>(2)</w:t>
      </w:r>
    </w:p>
    <w:p w14:paraId="292ADF32" w14:textId="5FACE5AB" w:rsidR="00BB156C" w:rsidRPr="003B10B5" w:rsidRDefault="003D7910" w:rsidP="00BB156C">
      <w:pPr>
        <w:spacing w:line="360" w:lineRule="auto"/>
        <w:jc w:val="both"/>
      </w:pPr>
      <w:r>
        <w:t>w</w:t>
      </w:r>
      <w:r w:rsidRPr="003B10B5">
        <w:t xml:space="preserve">here </w:t>
      </w:r>
      <w:r w:rsidR="0025401E" w:rsidRPr="003B10B5">
        <w:rPr>
          <w:noProof/>
          <w:position w:val="-14"/>
        </w:rPr>
        <w:object w:dxaOrig="400" w:dyaOrig="380" w14:anchorId="00B72CF2">
          <v:shape id="_x0000_i1037" type="#_x0000_t75" style="width:21.75pt;height:21.75pt" o:ole="">
            <v:imagedata r:id="rId57" o:title=""/>
          </v:shape>
          <o:OLEObject Type="Embed" ProgID="Equation.DSMT4" ShapeID="_x0000_i1037" DrawAspect="Content" ObjectID="_1824514872" r:id="rId58"/>
        </w:object>
      </w:r>
      <w:r w:rsidR="00BB156C" w:rsidRPr="003B10B5">
        <w:t xml:space="preserve"> and </w:t>
      </w:r>
      <w:r w:rsidR="0025401E" w:rsidRPr="003B10B5">
        <w:rPr>
          <w:noProof/>
          <w:position w:val="-14"/>
        </w:rPr>
        <w:object w:dxaOrig="380" w:dyaOrig="380" w14:anchorId="0E43E468">
          <v:shape id="_x0000_i1038" type="#_x0000_t75" style="width:21.75pt;height:21.75pt" o:ole="">
            <v:imagedata r:id="rId59" o:title=""/>
          </v:shape>
          <o:OLEObject Type="Embed" ProgID="Equation.DSMT4" ShapeID="_x0000_i1038" DrawAspect="Content" ObjectID="_1824514873" r:id="rId60"/>
        </w:object>
      </w:r>
      <w:r w:rsidR="00BB156C" w:rsidRPr="003B10B5">
        <w:t xml:space="preserve"> are the bulk and shear moduli of the non-fibrillar matrix, respectively, </w:t>
      </w:r>
      <w:r w:rsidR="0025401E" w:rsidRPr="003B10B5">
        <w:rPr>
          <w:noProof/>
          <w:position w:val="-4"/>
        </w:rPr>
        <w:object w:dxaOrig="220" w:dyaOrig="260" w14:anchorId="5D9E2EDD">
          <v:shape id="_x0000_i1039" type="#_x0000_t75" style="width:14.25pt;height:14.25pt" o:ole="">
            <v:imagedata r:id="rId61" o:title=""/>
          </v:shape>
          <o:OLEObject Type="Embed" ProgID="Equation.DSMT4" ShapeID="_x0000_i1039" DrawAspect="Content" ObjectID="_1824514874" r:id="rId62"/>
        </w:object>
      </w:r>
      <w:r w:rsidR="00BB156C" w:rsidRPr="003B10B5">
        <w:t xml:space="preserve"> is the deformation gradient tensor, </w:t>
      </w:r>
      <w:r w:rsidR="0025401E" w:rsidRPr="003B10B5">
        <w:rPr>
          <w:noProof/>
          <w:position w:val="-6"/>
        </w:rPr>
        <w:object w:dxaOrig="220" w:dyaOrig="279" w14:anchorId="1878CBC3">
          <v:shape id="_x0000_i1040" type="#_x0000_t75" style="width:14.25pt;height:14.25pt" o:ole="">
            <v:imagedata r:id="rId63" o:title=""/>
          </v:shape>
          <o:OLEObject Type="Embed" ProgID="Equation.DSMT4" ShapeID="_x0000_i1040" DrawAspect="Content" ObjectID="_1824514875" r:id="rId64"/>
        </w:object>
      </w:r>
      <w:r w:rsidR="00BB156C" w:rsidRPr="003B10B5">
        <w:t xml:space="preserve"> is the determinant of the </w:t>
      </w:r>
      <w:r w:rsidR="0025401E" w:rsidRPr="003B10B5">
        <w:rPr>
          <w:noProof/>
          <w:position w:val="-4"/>
        </w:rPr>
        <w:object w:dxaOrig="220" w:dyaOrig="260" w14:anchorId="6D2DB02F">
          <v:shape id="_x0000_i1041" type="#_x0000_t75" style="width:14.25pt;height:14.25pt" o:ole="">
            <v:imagedata r:id="rId65" o:title=""/>
          </v:shape>
          <o:OLEObject Type="Embed" ProgID="Equation.DSMT4" ShapeID="_x0000_i1041" DrawAspect="Content" ObjectID="_1824514876" r:id="rId66"/>
        </w:object>
      </w:r>
      <w:r w:rsidR="00BB156C" w:rsidRPr="003B10B5">
        <w:t xml:space="preserve"> , and </w:t>
      </w:r>
      <w:r w:rsidR="0025401E" w:rsidRPr="003B10B5">
        <w:rPr>
          <w:noProof/>
          <w:position w:val="-4"/>
        </w:rPr>
        <w:object w:dxaOrig="180" w:dyaOrig="260" w14:anchorId="0CCCEBB2">
          <v:shape id="_x0000_i1042" type="#_x0000_t75" style="width:7.5pt;height:14.25pt" o:ole="">
            <v:imagedata r:id="rId67" o:title=""/>
          </v:shape>
          <o:OLEObject Type="Embed" ProgID="Equation.DSMT4" ShapeID="_x0000_i1042" DrawAspect="Content" ObjectID="_1824514877" r:id="rId68"/>
        </w:object>
      </w:r>
      <w:r w:rsidR="00BB156C" w:rsidRPr="003B10B5">
        <w:t xml:space="preserve"> is the unit tensor </w:t>
      </w:r>
      <w:r w:rsidR="00BB156C" w:rsidRPr="003B10B5">
        <w:fldChar w:fldCharType="begin"/>
      </w:r>
      <w:r w:rsidR="008E31B1">
        <w:instrText xml:space="preserve"> ADDIN EN.CITE &lt;EndNote&gt;&lt;Cite&gt;&lt;Author&gt;Wilson&lt;/Author&gt;&lt;Year&gt;2005&lt;/Year&gt;&lt;RecNum&gt;854&lt;/RecNum&gt;&lt;DisplayText&gt;(Wilson et al. 2005)&lt;/DisplayText&gt;&lt;record&gt;&lt;rec-number&gt;854&lt;/rec-number&gt;&lt;foreign-keys&gt;&lt;key app="EN" db-id="rx0r22wz5ztx2xer5v8vtvddzrz0fw02tsxx" timestamp="1724101179"&gt;854&lt;/key&gt;&lt;/foreign-keys&gt;&lt;ref-type name="Journal Article"&gt;17&lt;/ref-type&gt;&lt;contributors&gt;&lt;authors&gt;&lt;author&gt;Wilson, W&lt;/author&gt;&lt;author&gt;Van Donkelaar, CC&lt;/author&gt;&lt;author&gt;Van Rietbergen, B&lt;/author&gt;&lt;author&gt;Huiskes, R&lt;/author&gt;&lt;/authors&gt;&lt;/contributors&gt;&lt;titles&gt;&lt;title&gt;A fibril-reinforced poroviscoelastic swelling model for articular cartilage&lt;/title&gt;&lt;secondary-title&gt;Journal of biomechanics&lt;/secondary-title&gt;&lt;/titles&gt;&lt;pages&gt;1195-1204&lt;/pages&gt;&lt;volume&gt;38&lt;/volume&gt;&lt;number&gt;6&lt;/number&gt;&lt;dates&gt;&lt;year&gt;2005&lt;/year&gt;&lt;/dates&gt;&lt;isbn&gt;0021-9290&lt;/isbn&gt;&lt;urls&gt;&lt;/urls&gt;&lt;/record&gt;&lt;/Cite&gt;&lt;/EndNote&gt;</w:instrText>
      </w:r>
      <w:r w:rsidR="00BB156C" w:rsidRPr="003B10B5">
        <w:fldChar w:fldCharType="separate"/>
      </w:r>
      <w:r w:rsidR="00455AD2">
        <w:rPr>
          <w:noProof/>
        </w:rPr>
        <w:t>(Wilson et al. 2005)</w:t>
      </w:r>
      <w:r w:rsidR="00BB156C" w:rsidRPr="003B10B5">
        <w:fldChar w:fldCharType="end"/>
      </w:r>
      <w:r w:rsidR="00BB156C" w:rsidRPr="003B10B5">
        <w:t>. The bulk and shear moduli of the non-fibrillar matrix can be further expressed as a function of Young’s modulus (</w:t>
      </w:r>
      <w:r w:rsidR="0025401E" w:rsidRPr="003B10B5">
        <w:rPr>
          <w:noProof/>
          <w:position w:val="-14"/>
        </w:rPr>
        <w:object w:dxaOrig="380" w:dyaOrig="380" w14:anchorId="2C7ABF71">
          <v:shape id="_x0000_i1043" type="#_x0000_t75" style="width:21.75pt;height:21.75pt" o:ole="">
            <v:imagedata r:id="rId69" o:title=""/>
          </v:shape>
          <o:OLEObject Type="Embed" ProgID="Equation.DSMT4" ShapeID="_x0000_i1043" DrawAspect="Content" ObjectID="_1824514878" r:id="rId70"/>
        </w:object>
      </w:r>
      <w:r w:rsidR="00BB156C" w:rsidRPr="003B10B5">
        <w:t>) and Poisson’s ratio (</w:t>
      </w:r>
      <w:r w:rsidR="0025401E" w:rsidRPr="003B10B5">
        <w:rPr>
          <w:noProof/>
          <w:position w:val="-14"/>
        </w:rPr>
        <w:object w:dxaOrig="340" w:dyaOrig="380" w14:anchorId="7C0F193B">
          <v:shape id="_x0000_i1044" type="#_x0000_t75" style="width:14.25pt;height:21.75pt" o:ole="">
            <v:imagedata r:id="rId71" o:title=""/>
          </v:shape>
          <o:OLEObject Type="Embed" ProgID="Equation.DSMT4" ShapeID="_x0000_i1044" DrawAspect="Content" ObjectID="_1824514879" r:id="rId72"/>
        </w:object>
      </w:r>
      <w:r w:rsidR="00BB156C" w:rsidRPr="003B10B5">
        <w:t>) as follows,</w:t>
      </w:r>
    </w:p>
    <w:p w14:paraId="6CC14EB6" w14:textId="77777777" w:rsidR="00BB156C" w:rsidRPr="003B10B5" w:rsidRDefault="0025401E" w:rsidP="00BB156C">
      <w:pPr>
        <w:spacing w:line="360" w:lineRule="auto"/>
      </w:pPr>
      <w:r w:rsidRPr="003B10B5">
        <w:rPr>
          <w:noProof/>
          <w:position w:val="-32"/>
        </w:rPr>
        <w:object w:dxaOrig="1660" w:dyaOrig="740" w14:anchorId="6A47DBB3">
          <v:shape id="_x0000_i1045" type="#_x0000_t75" style="width:86.25pt;height:36pt" o:ole="">
            <v:imagedata r:id="rId73" o:title=""/>
          </v:shape>
          <o:OLEObject Type="Embed" ProgID="Equation.DSMT4" ShapeID="_x0000_i1045" DrawAspect="Content" ObjectID="_1824514880" r:id="rId74"/>
        </w:object>
      </w:r>
      <w:r w:rsidR="00BB156C" w:rsidRPr="003B10B5">
        <w:t xml:space="preserve">            </w:t>
      </w:r>
      <w:r w:rsidR="00BB156C" w:rsidRPr="003B10B5">
        <w:tab/>
      </w:r>
      <w:r w:rsidR="00BB156C" w:rsidRPr="003B10B5">
        <w:tab/>
        <w:t xml:space="preserve">      </w:t>
      </w:r>
      <w:r w:rsidR="00BB156C" w:rsidRPr="003B10B5">
        <w:tab/>
      </w:r>
      <w:r w:rsidR="00BB156C" w:rsidRPr="003B10B5">
        <w:tab/>
      </w:r>
      <w:r w:rsidR="00BB156C" w:rsidRPr="003B10B5">
        <w:tab/>
      </w:r>
      <w:r w:rsidR="00BB156C" w:rsidRPr="003B10B5">
        <w:tab/>
      </w:r>
      <w:r w:rsidR="00BB156C" w:rsidRPr="003B10B5">
        <w:tab/>
        <w:t xml:space="preserve">           (3)</w:t>
      </w:r>
    </w:p>
    <w:p w14:paraId="4EF59C3E" w14:textId="77777777" w:rsidR="00BB156C" w:rsidRPr="003B10B5" w:rsidRDefault="0025401E" w:rsidP="00BB156C">
      <w:pPr>
        <w:spacing w:line="360" w:lineRule="auto"/>
      </w:pPr>
      <w:r w:rsidRPr="003B10B5">
        <w:rPr>
          <w:noProof/>
          <w:position w:val="-32"/>
        </w:rPr>
        <w:object w:dxaOrig="1540" w:dyaOrig="740" w14:anchorId="61C45830">
          <v:shape id="_x0000_i1046" type="#_x0000_t75" style="width:79.5pt;height:36pt" o:ole="">
            <v:imagedata r:id="rId75" o:title=""/>
          </v:shape>
          <o:OLEObject Type="Embed" ProgID="Equation.DSMT4" ShapeID="_x0000_i1046" DrawAspect="Content" ObjectID="_1824514881" r:id="rId76"/>
        </w:object>
      </w:r>
      <w:r w:rsidR="00BB156C" w:rsidRPr="003B10B5">
        <w:t xml:space="preserve">                                                         </w:t>
      </w:r>
      <w:r w:rsidR="00BB156C" w:rsidRPr="003B10B5">
        <w:tab/>
      </w:r>
      <w:r w:rsidR="00BB156C" w:rsidRPr="003B10B5">
        <w:tab/>
      </w:r>
      <w:r w:rsidR="00BB156C" w:rsidRPr="003B10B5">
        <w:tab/>
        <w:t xml:space="preserve">                       (4)</w:t>
      </w:r>
    </w:p>
    <w:p w14:paraId="3F77E7BE" w14:textId="19E84341" w:rsidR="00BB156C" w:rsidRPr="003B10B5" w:rsidRDefault="00BB156C" w:rsidP="00BB156C">
      <w:pPr>
        <w:spacing w:line="360" w:lineRule="auto"/>
        <w:jc w:val="both"/>
      </w:pPr>
      <w:r w:rsidRPr="003B10B5">
        <w:t xml:space="preserve">In this model, the GAG component was incorporated to provide a more precise representation of the biomechanical behavior of articular cartilage compared to the ideal Donnan model </w:t>
      </w:r>
      <w:r w:rsidRPr="003B10B5">
        <w:fldChar w:fldCharType="begin"/>
      </w:r>
      <w:r w:rsidR="00455AD2">
        <w:instrText xml:space="preserve"> ADDIN EN.CITE &lt;EndNote&gt;&lt;Cite&gt;&lt;Author&gt;Stender&lt;/Author&gt;&lt;Year&gt;2013&lt;/Year&gt;&lt;RecNum&gt;576&lt;/RecNum&gt;&lt;DisplayText&gt;(Buschmann and Grodzinsky 1995; Stender et al. 2013)&lt;/DisplayText&gt;&lt;record&gt;&lt;rec-number&gt;576&lt;/rec-number&gt;&lt;foreign-keys&gt;&lt;key app="EN" db-id="xwvvsv222td5stepdv8pa5f105fdfaw00r5e" timestamp="1718475599" guid="e0f883b5-f67e-4a6a-a16a-ef14b78a0610"&gt;576&lt;/key&gt;&lt;/foreign-keys&gt;&lt;ref-type name="Journal Article"&gt;17&lt;/ref-type&gt;&lt;contributors&gt;&lt;authors&gt;&lt;author&gt;Stender, Michael E&lt;/author&gt;&lt;author&gt;Raub, Christopher B&lt;/author&gt;&lt;author&gt;Yamauchi, Kevin A&lt;/author&gt;&lt;author&gt;Shirazi, Reza&lt;/author&gt;&lt;author&gt;Vena, Pasquale&lt;/author&gt;&lt;author&gt;Sah, Robert L&lt;/author&gt;&lt;author&gt;Hazelwood, Scott J&lt;/author&gt;&lt;author&gt;Klisch, Stephen M&lt;/author&gt;&lt;/authors&gt;&lt;/contributors&gt;&lt;titles&gt;&lt;title&gt;Integrating qPLM and biomechanical test data with an anisotropic fiber distribution model and predictions of TGF-1 and IGF-1 regulation of articular cartilage fiber modulus&lt;/title&gt;&lt;secondary-title&gt;Biomechanics and modeling in mechanobiology&lt;/secondary-title&gt;&lt;/titles&gt;&lt;periodical&gt;&lt;full-title&gt;Biomechanics and Modeling in Mechanobiology&lt;/full-title&gt;&lt;/periodical&gt;&lt;pages&gt;1073-1088&lt;/pages&gt;&lt;volume&gt;12&lt;/volume&gt;&lt;number&gt;6&lt;/number&gt;&lt;dates&gt;&lt;year&gt;2013&lt;/year&gt;&lt;/dates&gt;&lt;isbn&gt;1617-7959&lt;/isbn&gt;&lt;urls&gt;&lt;/urls&gt;&lt;/record&gt;&lt;/Cite&gt;&lt;Cite&gt;&lt;Author&gt;Buschmann&lt;/Author&gt;&lt;Year&gt;1995&lt;/Year&gt;&lt;RecNum&gt;577&lt;/RecNum&gt;&lt;record&gt;&lt;rec-number&gt;577&lt;/rec-number&gt;&lt;foreign-keys&gt;&lt;key app="EN" db-id="xwvvsv222td5stepdv8pa5f105fdfaw00r5e" timestamp="1718475628" guid="b257f2e2-2ca6-4870-97e1-9b3e8b2b9b91"&gt;577&lt;/key&gt;&lt;/foreign-keys&gt;&lt;ref-type name="Journal Article"&gt;17&lt;/ref-type&gt;&lt;contributors&gt;&lt;authors&gt;&lt;author&gt;Buschmann, MD&lt;/author&gt;&lt;author&gt;Grodzinsky, AJ&lt;/author&gt;&lt;/authors&gt;&lt;/contributors&gt;&lt;titles&gt;&lt;title&gt;A molecular model of proteoglycan-associated electrostatic forces in cartilage mechanics&lt;/title&gt;&lt;/titles&gt;&lt;dates&gt;&lt;year&gt;1995&lt;/year&gt;&lt;/dates&gt;&lt;isbn&gt;0148-0731&lt;/isbn&gt;&lt;urls&gt;&lt;/urls&gt;&lt;/record&gt;&lt;/Cite&gt;&lt;/EndNote&gt;</w:instrText>
      </w:r>
      <w:r w:rsidRPr="003B10B5">
        <w:fldChar w:fldCharType="separate"/>
      </w:r>
      <w:r w:rsidR="00455AD2">
        <w:rPr>
          <w:noProof/>
        </w:rPr>
        <w:t>(Buschmann and Grodzinsky 1995; Stender et al. 2013)</w:t>
      </w:r>
      <w:r w:rsidRPr="003B10B5">
        <w:fldChar w:fldCharType="end"/>
      </w:r>
      <w:r w:rsidRPr="003B10B5">
        <w:t>. The GAG Cauchy stress is expressed as,</w:t>
      </w:r>
    </w:p>
    <w:p w14:paraId="7602291B" w14:textId="77777777" w:rsidR="00BB156C" w:rsidRDefault="0025401E" w:rsidP="00BB156C">
      <w:pPr>
        <w:spacing w:line="360" w:lineRule="auto"/>
      </w:pPr>
      <w:r w:rsidRPr="003B10B5">
        <w:rPr>
          <w:noProof/>
          <w:position w:val="-24"/>
        </w:rPr>
        <w:object w:dxaOrig="1620" w:dyaOrig="620" w14:anchorId="4478146F">
          <v:shape id="_x0000_i1047" type="#_x0000_t75" style="width:79.5pt;height:28.5pt" o:ole="">
            <v:imagedata r:id="rId77" o:title=""/>
          </v:shape>
          <o:OLEObject Type="Embed" ProgID="Equation.DSMT4" ShapeID="_x0000_i1047" DrawAspect="Content" ObjectID="_1824514882" r:id="rId78"/>
        </w:object>
      </w:r>
      <w:r w:rsidR="00BB156C" w:rsidRPr="003B10B5">
        <w:t xml:space="preserve">                                                           </w:t>
      </w:r>
      <w:r w:rsidR="00BB156C" w:rsidRPr="003B10B5">
        <w:tab/>
      </w:r>
      <w:r w:rsidR="00BB156C" w:rsidRPr="003B10B5">
        <w:tab/>
      </w:r>
      <w:r w:rsidR="00BB156C" w:rsidRPr="003B10B5">
        <w:tab/>
        <w:t xml:space="preserve">           (5)</w:t>
      </w:r>
    </w:p>
    <w:p w14:paraId="38A8E86A" w14:textId="6755A4B5" w:rsidR="002143F0" w:rsidRPr="003B10B5" w:rsidRDefault="002143F0" w:rsidP="00BB156C">
      <w:pPr>
        <w:spacing w:line="360" w:lineRule="auto"/>
      </w:pPr>
      <w:r>
        <w:t xml:space="preserve">where </w:t>
      </w:r>
      <w:r w:rsidR="009F2869" w:rsidRPr="00B13DAB">
        <w:rPr>
          <w:position w:val="-12"/>
        </w:rPr>
        <w:object w:dxaOrig="279" w:dyaOrig="360" w14:anchorId="1BAFA3A5">
          <v:shape id="_x0000_i1048" type="#_x0000_t75" style="width:14.25pt;height:21.75pt" o:ole="">
            <v:imagedata r:id="rId79" o:title=""/>
          </v:shape>
          <o:OLEObject Type="Embed" ProgID="Equation.DSMT4" ShapeID="_x0000_i1048" DrawAspect="Content" ObjectID="_1824514883" r:id="rId80"/>
        </w:object>
      </w:r>
      <w:r w:rsidR="009F2869">
        <w:t xml:space="preserve"> and </w:t>
      </w:r>
      <w:r w:rsidR="00106479" w:rsidRPr="007C4E9F">
        <w:rPr>
          <w:position w:val="-12"/>
        </w:rPr>
        <w:object w:dxaOrig="300" w:dyaOrig="360" w14:anchorId="3ACAA0C0">
          <v:shape id="_x0000_i1049" type="#_x0000_t75" style="width:14.25pt;height:21.75pt" o:ole="">
            <v:imagedata r:id="rId81" o:title=""/>
          </v:shape>
          <o:OLEObject Type="Embed" ProgID="Equation.DSMT4" ShapeID="_x0000_i1049" DrawAspect="Content" ObjectID="_1824514884" r:id="rId82"/>
        </w:object>
      </w:r>
      <w:r w:rsidR="002E1365">
        <w:t xml:space="preserve">are GAG </w:t>
      </w:r>
      <w:r w:rsidR="0080659F">
        <w:t>material constan</w:t>
      </w:r>
      <w:r w:rsidR="005420A8">
        <w:t>ts.</w:t>
      </w:r>
    </w:p>
    <w:p w14:paraId="4BEFDCC8" w14:textId="77777777" w:rsidR="00BB156C" w:rsidRPr="005D1685" w:rsidRDefault="00BB156C" w:rsidP="00BB156C">
      <w:pPr>
        <w:spacing w:line="360" w:lineRule="auto"/>
        <w:rPr>
          <w:b/>
          <w:bCs/>
        </w:rPr>
      </w:pPr>
      <w:r w:rsidRPr="005D1685">
        <w:rPr>
          <w:b/>
          <w:bCs/>
        </w:rPr>
        <w:t>2.2.2. Fluid phase</w:t>
      </w:r>
    </w:p>
    <w:p w14:paraId="4BF5B4C1" w14:textId="1753F577" w:rsidR="00BB156C" w:rsidRPr="003B10B5" w:rsidRDefault="00BB156C" w:rsidP="00BB156C">
      <w:pPr>
        <w:spacing w:line="360" w:lineRule="auto"/>
        <w:jc w:val="both"/>
      </w:pPr>
      <w:r w:rsidRPr="003B10B5">
        <w:t xml:space="preserve">Darcy’s law </w:t>
      </w:r>
      <w:r w:rsidRPr="003B10B5">
        <w:fldChar w:fldCharType="begin"/>
      </w:r>
      <w:r w:rsidR="00455AD2">
        <w:instrText xml:space="preserve"> ADDIN EN.CITE &lt;EndNote&gt;&lt;Cite&gt;&lt;Author&gt;Holmes&lt;/Author&gt;&lt;Year&gt;1990&lt;/Year&gt;&lt;RecNum&gt;419&lt;/RecNum&gt;&lt;DisplayText&gt;(Holmes and Mow 1990)&lt;/DisplayText&gt;&lt;record&gt;&lt;rec-number&gt;419&lt;/rec-number&gt;&lt;foreign-keys&gt;&lt;key app="EN" db-id="xwvvsv222td5stepdv8pa5f105fdfaw00r5e" timestamp="1701397249" guid="1db60dc6-8dac-40ac-90c9-8048544308ec"&gt;419&lt;/key&gt;&lt;/foreign-keys&gt;&lt;ref-type name="Journal Article"&gt;17&lt;/ref-type&gt;&lt;contributors&gt;&lt;authors&gt;&lt;author&gt;Holmes, MH&lt;/author&gt;&lt;author&gt;Mow, Van C&lt;/author&gt;&lt;/authors&gt;&lt;/contributors&gt;&lt;titles&gt;&lt;title&gt;The nonlinear characteristics of soft gels and hydrated connective tissues in ultrafiltration&lt;/title&gt;&lt;secondary-title&gt;Journal of biomechanics&lt;/secondary-title&gt;&lt;/titles&gt;&lt;periodical&gt;&lt;full-title&gt;Journal of Biomechanics&lt;/full-title&gt;&lt;/periodical&gt;&lt;pages&gt;1145-1156&lt;/pages&gt;&lt;volume&gt;23&lt;/volume&gt;&lt;number&gt;11&lt;/number&gt;&lt;dates&gt;&lt;year&gt;1990&lt;/year&gt;&lt;/dates&gt;&lt;isbn&gt;0021-9290&lt;/isbn&gt;&lt;urls&gt;&lt;/urls&gt;&lt;/record&gt;&lt;/Cite&gt;&lt;/EndNote&gt;</w:instrText>
      </w:r>
      <w:r w:rsidRPr="003B10B5">
        <w:fldChar w:fldCharType="separate"/>
      </w:r>
      <w:r w:rsidR="00455AD2">
        <w:rPr>
          <w:noProof/>
        </w:rPr>
        <w:t>(Holmes and Mow 1990)</w:t>
      </w:r>
      <w:r w:rsidRPr="003B10B5">
        <w:fldChar w:fldCharType="end"/>
      </w:r>
      <w:r w:rsidRPr="003B10B5">
        <w:t xml:space="preserve"> was employed to describe intra-tissue fluid flow within the porous matrix as follows:</w:t>
      </w:r>
    </w:p>
    <w:p w14:paraId="2C24309F" w14:textId="77777777" w:rsidR="00BB156C" w:rsidRPr="003B10B5" w:rsidRDefault="0025401E" w:rsidP="00BB156C">
      <w:pPr>
        <w:spacing w:line="360" w:lineRule="auto"/>
      </w:pPr>
      <w:r w:rsidRPr="003B10B5">
        <w:rPr>
          <w:noProof/>
          <w:position w:val="-10"/>
        </w:rPr>
        <w:object w:dxaOrig="999" w:dyaOrig="320" w14:anchorId="4DB4CED9">
          <v:shape id="_x0000_i1050" type="#_x0000_t75" style="width:50.25pt;height:14.25pt" o:ole="">
            <v:imagedata r:id="rId83" o:title=""/>
          </v:shape>
          <o:OLEObject Type="Embed" ProgID="Equation.DSMT4" ShapeID="_x0000_i1050" DrawAspect="Content" ObjectID="_1824514885" r:id="rId84"/>
        </w:object>
      </w:r>
      <w:r w:rsidR="00BB156C" w:rsidRPr="003B10B5">
        <w:tab/>
      </w:r>
      <w:r w:rsidR="00BB156C" w:rsidRPr="003B10B5">
        <w:tab/>
      </w:r>
      <w:r w:rsidR="00BB156C" w:rsidRPr="003B10B5">
        <w:tab/>
      </w:r>
      <w:r w:rsidR="00BB156C" w:rsidRPr="003B10B5">
        <w:tab/>
      </w:r>
      <w:r w:rsidR="00BB156C" w:rsidRPr="003B10B5">
        <w:tab/>
      </w:r>
      <w:r w:rsidR="00BB156C" w:rsidRPr="003B10B5">
        <w:tab/>
      </w:r>
      <w:r w:rsidR="00BB156C" w:rsidRPr="003B10B5">
        <w:tab/>
      </w:r>
      <w:r w:rsidR="00BB156C" w:rsidRPr="003B10B5">
        <w:tab/>
        <w:t xml:space="preserve">                       (6)</w:t>
      </w:r>
    </w:p>
    <w:p w14:paraId="036A1BCE" w14:textId="217F268E" w:rsidR="00BB156C" w:rsidRPr="003B10B5" w:rsidRDefault="00BB156C" w:rsidP="00BB156C">
      <w:pPr>
        <w:spacing w:line="360" w:lineRule="auto"/>
        <w:jc w:val="both"/>
      </w:pPr>
      <w:r w:rsidRPr="003B10B5">
        <w:t xml:space="preserve">where </w:t>
      </w:r>
      <w:r w:rsidR="0025401E" w:rsidRPr="003B10B5">
        <w:rPr>
          <w:noProof/>
          <w:position w:val="-10"/>
        </w:rPr>
        <w:object w:dxaOrig="200" w:dyaOrig="260" w14:anchorId="2C704395">
          <v:shape id="_x0000_i1051" type="#_x0000_t75" style="width:7.5pt;height:14.25pt" o:ole="">
            <v:imagedata r:id="rId85" o:title=""/>
          </v:shape>
          <o:OLEObject Type="Embed" ProgID="Equation.DSMT4" ShapeID="_x0000_i1051" DrawAspect="Content" ObjectID="_1824514886" r:id="rId86"/>
        </w:object>
      </w:r>
      <w:r w:rsidRPr="003B10B5">
        <w:t xml:space="preserve"> is the rate of fluid flow, </w:t>
      </w:r>
      <w:r w:rsidR="0025401E" w:rsidRPr="003B10B5">
        <w:rPr>
          <w:noProof/>
          <w:position w:val="-6"/>
        </w:rPr>
        <w:object w:dxaOrig="200" w:dyaOrig="279" w14:anchorId="69DD826B">
          <v:shape id="_x0000_i1052" type="#_x0000_t75" style="width:7.5pt;height:14.25pt" o:ole="">
            <v:imagedata r:id="rId87" o:title=""/>
          </v:shape>
          <o:OLEObject Type="Embed" ProgID="Equation.DSMT4" ShapeID="_x0000_i1052" DrawAspect="Content" ObjectID="_1824514887" r:id="rId88"/>
        </w:object>
      </w:r>
      <w:r w:rsidRPr="003B10B5">
        <w:t xml:space="preserve"> is the (hydraulic) permeability of the materials, and </w:t>
      </w:r>
      <w:r w:rsidR="0025401E" w:rsidRPr="003B10B5">
        <w:rPr>
          <w:noProof/>
          <w:position w:val="-10"/>
        </w:rPr>
        <w:object w:dxaOrig="360" w:dyaOrig="320" w14:anchorId="71E13429">
          <v:shape id="_x0000_i1053" type="#_x0000_t75" style="width:14.25pt;height:14.25pt" o:ole="">
            <v:imagedata r:id="rId89" o:title=""/>
          </v:shape>
          <o:OLEObject Type="Embed" ProgID="Equation.DSMT4" ShapeID="_x0000_i1053" DrawAspect="Content" ObjectID="_1824514888" r:id="rId90"/>
        </w:object>
      </w:r>
      <w:r w:rsidRPr="003B10B5">
        <w:t xml:space="preserve"> is the (fluid) pressure gradient. Deformation within the porous material leads to alterations in the void </w:t>
      </w:r>
      <w:r w:rsidRPr="003B10B5">
        <w:lastRenderedPageBreak/>
        <w:t xml:space="preserve">ratio, which represents the ratio of fluid volume to solid volume, thereby causing changes in permeability </w:t>
      </w:r>
      <w:r w:rsidRPr="003B10B5">
        <w:fldChar w:fldCharType="begin"/>
      </w:r>
      <w:r w:rsidR="00455AD2">
        <w:instrText xml:space="preserve"> ADDIN EN.CITE &lt;EndNote&gt;&lt;Cite&gt;&lt;Author&gt;Van der Voet&lt;/Author&gt;&lt;Year&gt;1997&lt;/Year&gt;&lt;RecNum&gt;422&lt;/RecNum&gt;&lt;DisplayText&gt;(Van der Voet 1997)&lt;/DisplayText&gt;&lt;record&gt;&lt;rec-number&gt;422&lt;/rec-number&gt;&lt;foreign-keys&gt;&lt;key app="EN" db-id="xwvvsv222td5stepdv8pa5f105fdfaw00r5e" timestamp="1701454466" guid="03bbfd78-e368-4530-b6fe-beaa92dbaef5"&gt;422&lt;/key&gt;&lt;/foreign-keys&gt;&lt;ref-type name="Journal Article"&gt;17&lt;/ref-type&gt;&lt;contributors&gt;&lt;authors&gt;&lt;author&gt;Van der Voet, A&lt;/author&gt;&lt;/authors&gt;&lt;/contributors&gt;&lt;titles&gt;&lt;title&gt;A comparison of finite element codes for the solution of biphasic poroelastic problems&lt;/title&gt;&lt;secondary-title&gt;Proceedings of the Institution of Mechanical Engineers. Part H, Journal of engineering in medicine&lt;/secondary-title&gt;&lt;/titles&gt;&lt;periodical&gt;&lt;full-title&gt;Proceedings of the Institution of Mechanical Engineers. Part H, Journal of engineering in medicine&lt;/full-title&gt;&lt;/periodical&gt;&lt;pages&gt;209-211&lt;/pages&gt;&lt;volume&gt;211&lt;/volume&gt;&lt;number&gt;2&lt;/number&gt;&lt;dates&gt;&lt;year&gt;1997&lt;/year&gt;&lt;/dates&gt;&lt;isbn&gt;0954-4119&lt;/isbn&gt;&lt;urls&gt;&lt;/urls&gt;&lt;/record&gt;&lt;/Cite&gt;&lt;/EndNote&gt;</w:instrText>
      </w:r>
      <w:r w:rsidRPr="003B10B5">
        <w:fldChar w:fldCharType="separate"/>
      </w:r>
      <w:r w:rsidR="00455AD2">
        <w:rPr>
          <w:noProof/>
        </w:rPr>
        <w:t>(Van der Voet 1997)</w:t>
      </w:r>
      <w:r w:rsidRPr="003B10B5">
        <w:fldChar w:fldCharType="end"/>
      </w:r>
      <w:r w:rsidRPr="003B10B5">
        <w:t xml:space="preserve">. The strain-dependent permeability, </w:t>
      </w:r>
      <w:r w:rsidR="0025401E" w:rsidRPr="003B10B5">
        <w:rPr>
          <w:noProof/>
          <w:position w:val="-6"/>
        </w:rPr>
        <w:object w:dxaOrig="200" w:dyaOrig="279" w14:anchorId="679AFB4F">
          <v:shape id="_x0000_i1054" type="#_x0000_t75" style="width:7.5pt;height:14.25pt" o:ole="">
            <v:imagedata r:id="rId91" o:title=""/>
          </v:shape>
          <o:OLEObject Type="Embed" ProgID="Equation.DSMT4" ShapeID="_x0000_i1054" DrawAspect="Content" ObjectID="_1824514889" r:id="rId92"/>
        </w:object>
      </w:r>
      <w:r w:rsidRPr="003B10B5">
        <w:t xml:space="preserve">is expressed as </w:t>
      </w:r>
      <w:r w:rsidRPr="003B10B5">
        <w:tab/>
      </w:r>
    </w:p>
    <w:p w14:paraId="18B971B9" w14:textId="38951A34" w:rsidR="00BB156C" w:rsidRPr="003B10B5" w:rsidRDefault="0025401E" w:rsidP="00BB156C">
      <w:pPr>
        <w:spacing w:line="360" w:lineRule="auto"/>
        <w:jc w:val="both"/>
      </w:pPr>
      <w:r w:rsidRPr="003B10B5">
        <w:rPr>
          <w:noProof/>
          <w:position w:val="-32"/>
        </w:rPr>
        <w:object w:dxaOrig="1579" w:dyaOrig="800" w14:anchorId="3FA7EDA0">
          <v:shape id="_x0000_i1055" type="#_x0000_t75" style="width:79.5pt;height:43.5pt" o:ole="">
            <v:imagedata r:id="rId93" o:title=""/>
          </v:shape>
          <o:OLEObject Type="Embed" ProgID="Equation.DSMT4" ShapeID="_x0000_i1055" DrawAspect="Content" ObjectID="_1824514890" r:id="rId94"/>
        </w:object>
      </w:r>
      <w:r w:rsidR="00BB156C" w:rsidRPr="003B10B5">
        <w:tab/>
      </w:r>
      <w:r w:rsidR="00BB156C" w:rsidRPr="003B10B5">
        <w:tab/>
      </w:r>
      <w:r w:rsidR="00BB156C" w:rsidRPr="003B10B5">
        <w:tab/>
      </w:r>
      <w:r w:rsidR="00BB156C" w:rsidRPr="003B10B5">
        <w:tab/>
      </w:r>
      <w:r w:rsidR="00BB156C" w:rsidRPr="003B10B5">
        <w:tab/>
      </w:r>
      <w:r w:rsidR="00BB156C" w:rsidRPr="003B10B5">
        <w:tab/>
      </w:r>
      <w:r w:rsidR="00A96AAF" w:rsidRPr="003B10B5">
        <w:t xml:space="preserve">                                  </w:t>
      </w:r>
      <w:r w:rsidR="003112BE" w:rsidRPr="003B10B5">
        <w:t xml:space="preserve"> </w:t>
      </w:r>
      <w:r w:rsidR="00BB156C" w:rsidRPr="003B10B5">
        <w:t>(7)</w:t>
      </w:r>
    </w:p>
    <w:p w14:paraId="1D4C8F6A" w14:textId="5F87C5D9" w:rsidR="00BB156C" w:rsidRPr="003B10B5" w:rsidRDefault="00BB156C" w:rsidP="00BB156C">
      <w:pPr>
        <w:spacing w:line="360" w:lineRule="auto"/>
        <w:jc w:val="both"/>
      </w:pPr>
      <w:r w:rsidRPr="003B10B5">
        <w:t xml:space="preserve">where  </w:t>
      </w:r>
      <w:r w:rsidR="0025401E" w:rsidRPr="003B10B5">
        <w:rPr>
          <w:noProof/>
          <w:position w:val="-6"/>
        </w:rPr>
        <w:object w:dxaOrig="200" w:dyaOrig="279" w14:anchorId="2853EA7E">
          <v:shape id="_x0000_i1056" type="#_x0000_t75" style="width:7.5pt;height:14.25pt" o:ole="">
            <v:imagedata r:id="rId95" o:title=""/>
          </v:shape>
          <o:OLEObject Type="Embed" ProgID="Equation.DSMT4" ShapeID="_x0000_i1056" DrawAspect="Content" ObjectID="_1824514891" r:id="rId96"/>
        </w:object>
      </w:r>
      <w:r w:rsidRPr="003B10B5">
        <w:t xml:space="preserve"> and </w:t>
      </w:r>
      <w:r w:rsidR="0025401E" w:rsidRPr="003B10B5">
        <w:rPr>
          <w:noProof/>
          <w:position w:val="-12"/>
        </w:rPr>
        <w:object w:dxaOrig="260" w:dyaOrig="360" w14:anchorId="3657B5AC">
          <v:shape id="_x0000_i1057" type="#_x0000_t75" style="width:14.25pt;height:21.75pt" o:ole="">
            <v:imagedata r:id="rId97" o:title=""/>
          </v:shape>
          <o:OLEObject Type="Embed" ProgID="Equation.DSMT4" ShapeID="_x0000_i1057" DrawAspect="Content" ObjectID="_1824514892" r:id="rId98"/>
        </w:object>
      </w:r>
      <w:r w:rsidRPr="003B10B5">
        <w:t xml:space="preserve"> represent the current and initial permeability, </w:t>
      </w:r>
      <w:r w:rsidR="0025401E" w:rsidRPr="003B10B5">
        <w:rPr>
          <w:noProof/>
          <w:position w:val="-6"/>
        </w:rPr>
        <w:object w:dxaOrig="180" w:dyaOrig="220" w14:anchorId="5DE14F6A">
          <v:shape id="_x0000_i1058" type="#_x0000_t75" style="width:7.5pt;height:7.5pt" o:ole="">
            <v:imagedata r:id="rId99" o:title=""/>
          </v:shape>
          <o:OLEObject Type="Embed" ProgID="Equation.DSMT4" ShapeID="_x0000_i1058" DrawAspect="Content" ObjectID="_1824514893" r:id="rId100"/>
        </w:object>
      </w:r>
      <w:r w:rsidRPr="003B10B5">
        <w:t xml:space="preserve">and </w:t>
      </w:r>
      <w:r w:rsidR="0025401E" w:rsidRPr="003B10B5">
        <w:rPr>
          <w:noProof/>
          <w:position w:val="-12"/>
        </w:rPr>
        <w:object w:dxaOrig="240" w:dyaOrig="360" w14:anchorId="27B07DBC">
          <v:shape id="_x0000_i1059" type="#_x0000_t75" style="width:14.25pt;height:21.75pt" o:ole="">
            <v:imagedata r:id="rId101" o:title=""/>
          </v:shape>
          <o:OLEObject Type="Embed" ProgID="Equation.DSMT4" ShapeID="_x0000_i1059" DrawAspect="Content" ObjectID="_1824514894" r:id="rId102"/>
        </w:object>
      </w:r>
      <w:r w:rsidRPr="003B10B5">
        <w:t xml:space="preserve"> represent the current and initial void ratio, respectively, </w:t>
      </w:r>
      <w:r w:rsidR="0025401E" w:rsidRPr="003B10B5">
        <w:rPr>
          <w:noProof/>
          <w:position w:val="-4"/>
        </w:rPr>
        <w:object w:dxaOrig="320" w:dyaOrig="260" w14:anchorId="38D4622D">
          <v:shape id="_x0000_i1060" type="#_x0000_t75" style="width:14.25pt;height:14.25pt" o:ole="">
            <v:imagedata r:id="rId103" o:title=""/>
          </v:shape>
          <o:OLEObject Type="Embed" ProgID="Equation.DSMT4" ShapeID="_x0000_i1060" DrawAspect="Content" ObjectID="_1824514895" r:id="rId104"/>
        </w:object>
      </w:r>
      <w:r w:rsidRPr="003B10B5">
        <w:t xml:space="preserve">is a positive constant describing the void-ratio (deformation or strain) dependency of permeability </w:t>
      </w:r>
      <w:r w:rsidRPr="003B10B5">
        <w:fldChar w:fldCharType="begin">
          <w:fldData xml:space="preserve">PEVuZE5vdGU+PENpdGU+PEF1dGhvcj5XaWxzb248L0F1dGhvcj48WWVhcj4yMDA0PC9ZZWFyPjxS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</w:fldData>
        </w:fldChar>
      </w:r>
      <w:r w:rsidR="00455AD2">
        <w:instrText xml:space="preserve"> ADDIN EN.CITE </w:instrText>
      </w:r>
      <w:r w:rsidR="00455AD2">
        <w:fldChar w:fldCharType="begin">
          <w:fldData xml:space="preserve">PEVuZE5vdGU+PENpdGU+PEF1dGhvcj5XaWxzb248L0F1dGhvcj48WWVhcj4yMDA0PC9ZZWFyPjxS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</w:fldData>
        </w:fldChar>
      </w:r>
      <w:r w:rsidR="00455AD2">
        <w:instrText xml:space="preserve"> ADDIN EN.CITE.DATA </w:instrText>
      </w:r>
      <w:r w:rsidR="00455AD2">
        <w:fldChar w:fldCharType="end"/>
      </w:r>
      <w:r w:rsidRPr="003B10B5">
        <w:fldChar w:fldCharType="separate"/>
      </w:r>
      <w:r w:rsidR="00455AD2">
        <w:rPr>
          <w:noProof/>
        </w:rPr>
        <w:t>(Grillo et al. 2017; Van der Voet 1997; Wilson et al. 2004)</w:t>
      </w:r>
      <w:r w:rsidRPr="003B10B5">
        <w:fldChar w:fldCharType="end"/>
      </w:r>
      <w:r w:rsidRPr="003B10B5">
        <w:t xml:space="preserve">. </w:t>
      </w:r>
    </w:p>
    <w:p w14:paraId="1D269ABE" w14:textId="06F3B228" w:rsidR="00BB156C" w:rsidRPr="005D1685" w:rsidRDefault="00BB156C" w:rsidP="00BB156C">
      <w:pPr>
        <w:spacing w:line="360" w:lineRule="auto"/>
        <w:rPr>
          <w:b/>
          <w:bCs/>
        </w:rPr>
      </w:pPr>
      <w:r w:rsidRPr="005D1685">
        <w:rPr>
          <w:b/>
          <w:bCs/>
        </w:rPr>
        <w:t>2.2.</w:t>
      </w:r>
      <w:r w:rsidR="00CE0923" w:rsidRPr="005D1685">
        <w:rPr>
          <w:b/>
          <w:bCs/>
        </w:rPr>
        <w:t>3</w:t>
      </w:r>
      <w:r w:rsidRPr="005D1685">
        <w:rPr>
          <w:b/>
          <w:bCs/>
        </w:rPr>
        <w:t>. Collagen fibrils</w:t>
      </w:r>
    </w:p>
    <w:p w14:paraId="6D0B3E91" w14:textId="49A6C984" w:rsidR="00BB156C" w:rsidRPr="003B10B5" w:rsidRDefault="00BB156C" w:rsidP="00BB156C">
      <w:pPr>
        <w:spacing w:line="360" w:lineRule="auto"/>
        <w:jc w:val="both"/>
      </w:pPr>
      <w:r w:rsidRPr="003B10B5">
        <w:t xml:space="preserve">To investigate fibrillar </w:t>
      </w:r>
      <w:r w:rsidR="00205254">
        <w:t xml:space="preserve">network </w:t>
      </w:r>
      <w:r w:rsidRPr="003B10B5">
        <w:t xml:space="preserve">mechanics, Abaqus connector elements were implemented in this FE construct, with collagen fibrils </w:t>
      </w:r>
      <w:r w:rsidR="007A4FD1">
        <w:t>being</w:t>
      </w:r>
      <w:r w:rsidR="007A4FD1" w:rsidRPr="003B10B5">
        <w:t xml:space="preserve"> </w:t>
      </w:r>
      <w:r w:rsidRPr="003B10B5">
        <w:t xml:space="preserve">assumed to be homogenously distributed within the non-fibrillar matrix. The connector element was selected for its capacity to accommodate large deformations typically experienced by the fibrils. The connector properties of each fibril were defined by force-displacement relationships derived from the nonlinear stress-strain mechanical property of individual collagen fibers, as reported in prior studies </w:t>
      </w:r>
      <w:r w:rsidRPr="003B10B5">
        <w:fldChar w:fldCharType="begin">
          <w:fldData xml:space="preserve">PEVuZE5vdGU+PENpdGU+PEF1dGhvcj5Nb3JnYW48L0F1dGhvcj48WWVhcj4xOTYwPC9ZZWFyPjxS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</w:fldData>
        </w:fldChar>
      </w:r>
      <w:r w:rsidR="00455AD2">
        <w:instrText xml:space="preserve"> ADDIN EN.CITE </w:instrText>
      </w:r>
      <w:r w:rsidR="00455AD2">
        <w:fldChar w:fldCharType="begin">
          <w:fldData xml:space="preserve">PEVuZE5vdGU+PENpdGU+PEF1dGhvcj5Nb3JnYW48L0F1dGhvcj48WWVhcj4xOTYwPC9ZZWFyPjxS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</w:fldData>
        </w:fldChar>
      </w:r>
      <w:r w:rsidR="00455AD2">
        <w:instrText xml:space="preserve"> ADDIN EN.CITE.DATA </w:instrText>
      </w:r>
      <w:r w:rsidR="00455AD2">
        <w:fldChar w:fldCharType="end"/>
      </w:r>
      <w:r w:rsidRPr="003B10B5">
        <w:fldChar w:fldCharType="separate"/>
      </w:r>
      <w:r w:rsidR="00455AD2">
        <w:rPr>
          <w:noProof/>
        </w:rPr>
        <w:t>(Haut and Little 1972; Morgan 1960; Shirazi and Shirazi-Adl 2005)</w:t>
      </w:r>
      <w:r w:rsidRPr="003B10B5">
        <w:fldChar w:fldCharType="end"/>
      </w:r>
      <w:r w:rsidRPr="003B10B5">
        <w:t xml:space="preserve">. The force was calculated employing zone-wise fibril volume fractions, the number of fibrils, and the surface area. For an individual fibril, the force was calculated as follows: </w:t>
      </w:r>
      <w:r w:rsidR="0025401E" w:rsidRPr="003B10B5">
        <w:rPr>
          <w:noProof/>
          <w:position w:val="-4"/>
        </w:rPr>
        <w:object w:dxaOrig="180" w:dyaOrig="279" w14:anchorId="46C719C3">
          <v:shape id="_x0000_i1061" type="#_x0000_t75" style="width:7.5pt;height:14.25pt" o:ole="">
            <v:imagedata r:id="rId105" o:title=""/>
          </v:shape>
          <o:OLEObject Type="Embed" ProgID="Equation.DSMT4" ShapeID="_x0000_i1061" DrawAspect="Content" ObjectID="_1824514896" r:id="rId106"/>
        </w:object>
      </w:r>
    </w:p>
    <w:p w14:paraId="636C2ED2" w14:textId="17B241D2" w:rsidR="00BB156C" w:rsidRPr="003B10B5" w:rsidRDefault="0025401E" w:rsidP="00BB156C">
      <w:pPr>
        <w:spacing w:line="360" w:lineRule="auto"/>
      </w:pPr>
      <w:r w:rsidRPr="003B10B5">
        <w:rPr>
          <w:noProof/>
          <w:position w:val="-32"/>
        </w:rPr>
        <w:object w:dxaOrig="2120" w:dyaOrig="800" w14:anchorId="5F341745">
          <v:shape id="_x0000_i1062" type="#_x0000_t75" style="width:108pt;height:43.5pt" o:ole="">
            <v:imagedata r:id="rId107" o:title=""/>
          </v:shape>
          <o:OLEObject Type="Embed" ProgID="Equation.DSMT4" ShapeID="_x0000_i1062" DrawAspect="Content" ObjectID="_1824514897" r:id="rId108"/>
        </w:object>
      </w:r>
      <w:r w:rsidR="00BB156C" w:rsidRPr="003B10B5">
        <w:tab/>
      </w:r>
      <w:r w:rsidR="00BB156C" w:rsidRPr="003B10B5">
        <w:tab/>
      </w:r>
      <w:r w:rsidR="00BB156C" w:rsidRPr="003B10B5">
        <w:tab/>
      </w:r>
      <w:r w:rsidR="00BB156C" w:rsidRPr="003B10B5">
        <w:tab/>
      </w:r>
      <w:r w:rsidR="00BB156C" w:rsidRPr="003B10B5">
        <w:tab/>
      </w:r>
      <w:r w:rsidR="00F67E4F" w:rsidRPr="003B10B5">
        <w:t xml:space="preserve">                      </w:t>
      </w:r>
      <w:r w:rsidR="001A0401" w:rsidRPr="003B10B5">
        <w:t xml:space="preserve">         </w:t>
      </w:r>
      <w:r w:rsidR="00BB156C" w:rsidRPr="003B10B5">
        <w:t>(8)</w:t>
      </w:r>
    </w:p>
    <w:p w14:paraId="484D08BA" w14:textId="7C05ED0F" w:rsidR="00BB156C" w:rsidRPr="003B10B5" w:rsidRDefault="00BB156C" w:rsidP="00BB156C">
      <w:pPr>
        <w:spacing w:line="360" w:lineRule="auto"/>
        <w:jc w:val="both"/>
      </w:pPr>
      <w:r w:rsidRPr="003B10B5">
        <w:t xml:space="preserve">where </w:t>
      </w:r>
      <w:r w:rsidR="0025401E" w:rsidRPr="003B10B5">
        <w:rPr>
          <w:noProof/>
          <w:position w:val="-14"/>
        </w:rPr>
        <w:object w:dxaOrig="279" w:dyaOrig="380" w14:anchorId="6C6D8C34">
          <v:shape id="_x0000_i1063" type="#_x0000_t75" style="width:14.25pt;height:21.75pt" o:ole="">
            <v:imagedata r:id="rId109" o:title=""/>
          </v:shape>
          <o:OLEObject Type="Embed" ProgID="Equation.DSMT4" ShapeID="_x0000_i1063" DrawAspect="Content" ObjectID="_1824514898" r:id="rId110"/>
        </w:object>
      </w:r>
      <w:r w:rsidRPr="003B10B5">
        <w:t xml:space="preserve">is the zone-wise fibril volume fraction (mentioned in Section 2.1), </w:t>
      </w:r>
      <w:r w:rsidR="0025401E" w:rsidRPr="003B10B5">
        <w:rPr>
          <w:noProof/>
          <w:position w:val="-14"/>
        </w:rPr>
        <w:object w:dxaOrig="320" w:dyaOrig="380" w14:anchorId="41A89470">
          <v:shape id="_x0000_i1064" type="#_x0000_t75" style="width:14.25pt;height:21.75pt" o:ole="">
            <v:imagedata r:id="rId111" o:title=""/>
          </v:shape>
          <o:OLEObject Type="Embed" ProgID="Equation.DSMT4" ShapeID="_x0000_i1064" DrawAspect="Content" ObjectID="_1824514899" r:id="rId112"/>
        </w:object>
      </w:r>
      <w:r w:rsidRPr="003B10B5">
        <w:t xml:space="preserve"> is the fibril stress corresponding to </w:t>
      </w:r>
      <w:r w:rsidR="007A4FD1">
        <w:t xml:space="preserve">the </w:t>
      </w:r>
      <w:r w:rsidRPr="003B10B5">
        <w:t xml:space="preserve">strain obtained from </w:t>
      </w:r>
      <w:r w:rsidRPr="003B10B5">
        <w:fldChar w:fldCharType="begin">
          <w:fldData xml:space="preserve">PEVuZE5vdGU+PENpdGU+PEF1dGhvcj5Nb3JnYW48L0F1dGhvcj48WWVhcj4xOTYwPC9ZZWFyPjxS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</w:fldData>
        </w:fldChar>
      </w:r>
      <w:r w:rsidR="00455AD2">
        <w:instrText xml:space="preserve"> ADDIN EN.CITE </w:instrText>
      </w:r>
      <w:r w:rsidR="00455AD2">
        <w:fldChar w:fldCharType="begin">
          <w:fldData xml:space="preserve">PEVuZE5vdGU+PENpdGU+PEF1dGhvcj5Nb3JnYW48L0F1dGhvcj48WWVhcj4xOTYwPC9ZZWFyPjxS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</w:fldData>
        </w:fldChar>
      </w:r>
      <w:r w:rsidR="00455AD2">
        <w:instrText xml:space="preserve"> ADDIN EN.CITE.DATA </w:instrText>
      </w:r>
      <w:r w:rsidR="00455AD2">
        <w:fldChar w:fldCharType="end"/>
      </w:r>
      <w:r w:rsidRPr="003B10B5">
        <w:fldChar w:fldCharType="separate"/>
      </w:r>
      <w:r w:rsidR="00455AD2">
        <w:rPr>
          <w:noProof/>
        </w:rPr>
        <w:t>(Haut and Little 1972; Morgan 1960; Shirazi and Shirazi-Adl 2005)</w:t>
      </w:r>
      <w:r w:rsidRPr="003B10B5">
        <w:fldChar w:fldCharType="end"/>
      </w:r>
      <w:r w:rsidRPr="003B10B5">
        <w:t>, and</w:t>
      </w:r>
      <w:r w:rsidR="0025401E" w:rsidRPr="003B10B5">
        <w:rPr>
          <w:noProof/>
          <w:position w:val="-12"/>
        </w:rPr>
        <w:object w:dxaOrig="300" w:dyaOrig="360" w14:anchorId="7B5355BD">
          <v:shape id="_x0000_i1065" type="#_x0000_t75" style="width:14.25pt;height:21.75pt" o:ole="">
            <v:imagedata r:id="rId113" o:title=""/>
          </v:shape>
          <o:OLEObject Type="Embed" ProgID="Equation.DSMT4" ShapeID="_x0000_i1065" DrawAspect="Content" ObjectID="_1824514900" r:id="rId114"/>
        </w:object>
      </w:r>
      <w:r w:rsidRPr="003B10B5">
        <w:t xml:space="preserve">is the zone-wise surface area, and </w:t>
      </w:r>
      <w:r w:rsidR="0025401E" w:rsidRPr="003B10B5">
        <w:rPr>
          <w:noProof/>
          <w:position w:val="-14"/>
        </w:rPr>
        <w:object w:dxaOrig="360" w:dyaOrig="380" w14:anchorId="470D37AF">
          <v:shape id="_x0000_i1066" type="#_x0000_t75" style="width:21.75pt;height:21.75pt" o:ole="">
            <v:imagedata r:id="rId115" o:title=""/>
          </v:shape>
          <o:OLEObject Type="Embed" ProgID="Equation.DSMT4" ShapeID="_x0000_i1066" DrawAspect="Content" ObjectID="_1824514901" r:id="rId116"/>
        </w:object>
      </w:r>
      <w:r w:rsidRPr="003B10B5">
        <w:t xml:space="preserve">represents the number of </w:t>
      </w:r>
      <w:r w:rsidR="007A4FD1">
        <w:t>fibrils</w:t>
      </w:r>
      <w:r w:rsidR="007A4FD1" w:rsidRPr="003B10B5">
        <w:t xml:space="preserve"> </w:t>
      </w:r>
      <w:r w:rsidRPr="003B10B5">
        <w:t xml:space="preserve">in each zone. Accordingly, the values were </w:t>
      </w:r>
      <w:r w:rsidR="0025401E" w:rsidRPr="003B10B5">
        <w:rPr>
          <w:noProof/>
          <w:position w:val="-12"/>
        </w:rPr>
        <w:object w:dxaOrig="1680" w:dyaOrig="380" w14:anchorId="611E1082">
          <v:shape id="_x0000_i1067" type="#_x0000_t75" style="width:79.5pt;height:21.75pt" o:ole="">
            <v:imagedata r:id="rId117" o:title=""/>
          </v:shape>
          <o:OLEObject Type="Embed" ProgID="Equation.DSMT4" ShapeID="_x0000_i1067" DrawAspect="Content" ObjectID="_1824514902" r:id="rId118"/>
        </w:object>
      </w:r>
      <w:r w:rsidRPr="003B10B5">
        <w:t xml:space="preserve"> and </w:t>
      </w:r>
      <w:r w:rsidR="0025401E" w:rsidRPr="003B10B5">
        <w:rPr>
          <w:noProof/>
          <w:position w:val="-14"/>
        </w:rPr>
        <w:object w:dxaOrig="1100" w:dyaOrig="380" w14:anchorId="596C468F">
          <v:shape id="_x0000_i1068" type="#_x0000_t75" style="width:57.75pt;height:21.75pt" o:ole="">
            <v:imagedata r:id="rId119" o:title=""/>
          </v:shape>
          <o:OLEObject Type="Embed" ProgID="Equation.DSMT4" ShapeID="_x0000_i1068" DrawAspect="Content" ObjectID="_1824514903" r:id="rId120"/>
        </w:object>
      </w:r>
      <w:r w:rsidRPr="003B10B5">
        <w:t xml:space="preserve"> for the superficial zone, </w:t>
      </w:r>
      <w:r w:rsidR="0025401E" w:rsidRPr="003B10B5">
        <w:rPr>
          <w:noProof/>
          <w:position w:val="-12"/>
        </w:rPr>
        <w:object w:dxaOrig="1560" w:dyaOrig="380" w14:anchorId="29DBB50A">
          <v:shape id="_x0000_i1069" type="#_x0000_t75" style="width:79.5pt;height:21.75pt" o:ole="">
            <v:imagedata r:id="rId121" o:title=""/>
          </v:shape>
          <o:OLEObject Type="Embed" ProgID="Equation.DSMT4" ShapeID="_x0000_i1069" DrawAspect="Content" ObjectID="_1824514904" r:id="rId122"/>
        </w:object>
      </w:r>
      <w:r w:rsidRPr="003B10B5">
        <w:t xml:space="preserve"> and </w:t>
      </w:r>
      <w:r w:rsidR="0025401E" w:rsidRPr="003B10B5">
        <w:rPr>
          <w:noProof/>
          <w:position w:val="-14"/>
        </w:rPr>
        <w:object w:dxaOrig="1219" w:dyaOrig="380" w14:anchorId="6CBD1958">
          <v:shape id="_x0000_i1070" type="#_x0000_t75" style="width:57.75pt;height:21.75pt" o:ole="">
            <v:imagedata r:id="rId123" o:title=""/>
          </v:shape>
          <o:OLEObject Type="Embed" ProgID="Equation.DSMT4" ShapeID="_x0000_i1070" DrawAspect="Content" ObjectID="_1824514905" r:id="rId124"/>
        </w:object>
      </w:r>
      <w:r w:rsidRPr="003B10B5">
        <w:t xml:space="preserve"> for the middle zone, and </w:t>
      </w:r>
      <w:r w:rsidR="0025401E" w:rsidRPr="003B10B5">
        <w:rPr>
          <w:noProof/>
          <w:position w:val="-12"/>
        </w:rPr>
        <w:object w:dxaOrig="1660" w:dyaOrig="380" w14:anchorId="2D824792">
          <v:shape id="_x0000_i1071" type="#_x0000_t75" style="width:79.5pt;height:21.75pt" o:ole="">
            <v:imagedata r:id="rId125" o:title=""/>
          </v:shape>
          <o:OLEObject Type="Embed" ProgID="Equation.DSMT4" ShapeID="_x0000_i1071" DrawAspect="Content" ObjectID="_1824514906" r:id="rId126"/>
        </w:object>
      </w:r>
      <w:r w:rsidRPr="003B10B5">
        <w:t xml:space="preserve"> </w:t>
      </w:r>
      <w:proofErr w:type="spellStart"/>
      <w:r w:rsidRPr="003B10B5">
        <w:t>and</w:t>
      </w:r>
      <w:proofErr w:type="spellEnd"/>
      <w:r w:rsidRPr="003B10B5">
        <w:t xml:space="preserve"> </w:t>
      </w:r>
      <w:r w:rsidR="0025401E" w:rsidRPr="003B10B5">
        <w:rPr>
          <w:noProof/>
          <w:position w:val="-14"/>
        </w:rPr>
        <w:object w:dxaOrig="1200" w:dyaOrig="380" w14:anchorId="7A007697">
          <v:shape id="_x0000_i1072" type="#_x0000_t75" style="width:57.75pt;height:21.75pt" o:ole="">
            <v:imagedata r:id="rId127" o:title=""/>
          </v:shape>
          <o:OLEObject Type="Embed" ProgID="Equation.DSMT4" ShapeID="_x0000_i1072" DrawAspect="Content" ObjectID="_1824514907" r:id="rId128"/>
        </w:object>
      </w:r>
      <w:r w:rsidRPr="003B10B5">
        <w:t xml:space="preserve"> for the deep zone. The relative displacement (change in fibril length) of the individual fibril was calculated as follows,</w:t>
      </w:r>
    </w:p>
    <w:p w14:paraId="4E54AAA0" w14:textId="15A32109" w:rsidR="00BB156C" w:rsidRPr="003B10B5" w:rsidRDefault="0025401E" w:rsidP="00BB156C">
      <w:pPr>
        <w:spacing w:line="360" w:lineRule="auto"/>
      </w:pPr>
      <w:r w:rsidRPr="003B10B5">
        <w:rPr>
          <w:noProof/>
          <w:position w:val="-14"/>
        </w:rPr>
        <w:object w:dxaOrig="1340" w:dyaOrig="380" w14:anchorId="7ED274CA">
          <v:shape id="_x0000_i1073" type="#_x0000_t75" style="width:64.5pt;height:21.75pt" o:ole="">
            <v:imagedata r:id="rId129" o:title=""/>
          </v:shape>
          <o:OLEObject Type="Embed" ProgID="Equation.DSMT4" ShapeID="_x0000_i1073" DrawAspect="Content" ObjectID="_1824514908" r:id="rId130"/>
        </w:object>
      </w:r>
      <w:r w:rsidR="00BB156C" w:rsidRPr="003B10B5">
        <w:tab/>
      </w:r>
      <w:r w:rsidR="00BB156C" w:rsidRPr="003B10B5">
        <w:tab/>
      </w:r>
      <w:r w:rsidR="00BB156C" w:rsidRPr="003B10B5">
        <w:tab/>
      </w:r>
      <w:r w:rsidR="00BB156C" w:rsidRPr="003B10B5">
        <w:tab/>
      </w:r>
      <w:r w:rsidR="00BB156C" w:rsidRPr="003B10B5">
        <w:tab/>
      </w:r>
      <w:r w:rsidR="00BB156C" w:rsidRPr="003B10B5">
        <w:tab/>
      </w:r>
      <w:r w:rsidR="00BB156C" w:rsidRPr="003B10B5">
        <w:tab/>
      </w:r>
      <w:r w:rsidR="006C5BAA" w:rsidRPr="003B10B5">
        <w:t xml:space="preserve">                              </w:t>
      </w:r>
      <w:r w:rsidR="00BB156C" w:rsidRPr="003B10B5">
        <w:t>(9)</w:t>
      </w:r>
    </w:p>
    <w:p w14:paraId="21229AE9" w14:textId="4ADB69CC" w:rsidR="00BB156C" w:rsidRPr="003B10B5" w:rsidRDefault="00BB156C" w:rsidP="00BB156C">
      <w:pPr>
        <w:spacing w:line="360" w:lineRule="auto"/>
        <w:jc w:val="both"/>
      </w:pPr>
      <w:r w:rsidRPr="003B10B5">
        <w:t xml:space="preserve">where </w:t>
      </w:r>
      <w:r w:rsidR="0025401E" w:rsidRPr="003B10B5">
        <w:rPr>
          <w:noProof/>
          <w:position w:val="-14"/>
        </w:rPr>
        <w:object w:dxaOrig="440" w:dyaOrig="380" w14:anchorId="6AD765FC">
          <v:shape id="_x0000_i1074" type="#_x0000_t75" style="width:21.75pt;height:21.75pt" o:ole="">
            <v:imagedata r:id="rId131" o:title=""/>
          </v:shape>
          <o:OLEObject Type="Embed" ProgID="Equation.DSMT4" ShapeID="_x0000_i1074" DrawAspect="Content" ObjectID="_1824514909" r:id="rId132"/>
        </w:object>
      </w:r>
      <w:r w:rsidRPr="003B10B5">
        <w:t xml:space="preserve">is a change in fibril length, </w:t>
      </w:r>
      <w:r w:rsidR="0025401E" w:rsidRPr="003B10B5">
        <w:rPr>
          <w:noProof/>
          <w:position w:val="-12"/>
        </w:rPr>
        <w:object w:dxaOrig="279" w:dyaOrig="360" w14:anchorId="64707772">
          <v:shape id="_x0000_i1075" type="#_x0000_t75" style="width:14.25pt;height:21.75pt" o:ole="">
            <v:imagedata r:id="rId133" o:title=""/>
          </v:shape>
          <o:OLEObject Type="Embed" ProgID="Equation.DSMT4" ShapeID="_x0000_i1075" DrawAspect="Content" ObjectID="_1824514910" r:id="rId134"/>
        </w:object>
      </w:r>
      <w:r w:rsidRPr="003B10B5">
        <w:t xml:space="preserve">is the original length of an individual fibril, and </w:t>
      </w:r>
      <w:r w:rsidR="0025401E" w:rsidRPr="003B10B5">
        <w:rPr>
          <w:noProof/>
          <w:position w:val="-14"/>
        </w:rPr>
        <w:object w:dxaOrig="300" w:dyaOrig="380" w14:anchorId="49A336D7">
          <v:shape id="_x0000_i1076" type="#_x0000_t75" style="width:14.25pt;height:21.75pt" o:ole="">
            <v:imagedata r:id="rId135" o:title=""/>
          </v:shape>
          <o:OLEObject Type="Embed" ProgID="Equation.DSMT4" ShapeID="_x0000_i1076" DrawAspect="Content" ObjectID="_1824514911" r:id="rId136"/>
        </w:object>
      </w:r>
      <w:r w:rsidRPr="003B10B5">
        <w:t xml:space="preserve">is the strain values obtained from the literature </w:t>
      </w:r>
      <w:r w:rsidRPr="003B10B5">
        <w:fldChar w:fldCharType="begin">
          <w:fldData xml:space="preserve">PEVuZE5vdGU+PENpdGU+PEF1dGhvcj5Nb3JnYW48L0F1dGhvcj48WWVhcj4xOTYwPC9ZZWFyPjxS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</w:fldData>
        </w:fldChar>
      </w:r>
      <w:r w:rsidR="00455AD2">
        <w:instrText xml:space="preserve"> ADDIN EN.CITE </w:instrText>
      </w:r>
      <w:r w:rsidR="00455AD2">
        <w:fldChar w:fldCharType="begin">
          <w:fldData xml:space="preserve">PEVuZE5vdGU+PENpdGU+PEF1dGhvcj5Nb3JnYW48L0F1dGhvcj48WWVhcj4xOTYwPC9ZZWFyPjxS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</w:fldData>
        </w:fldChar>
      </w:r>
      <w:r w:rsidR="00455AD2">
        <w:instrText xml:space="preserve"> ADDIN EN.CITE.DATA </w:instrText>
      </w:r>
      <w:r w:rsidR="00455AD2">
        <w:fldChar w:fldCharType="end"/>
      </w:r>
      <w:r w:rsidRPr="003B10B5">
        <w:fldChar w:fldCharType="separate"/>
      </w:r>
      <w:r w:rsidR="00455AD2">
        <w:rPr>
          <w:noProof/>
        </w:rPr>
        <w:t>(Haut and Little 1972; Morgan 1960; Shirazi and Shirazi-Adl 2005)</w:t>
      </w:r>
      <w:r w:rsidRPr="003B10B5">
        <w:fldChar w:fldCharType="end"/>
      </w:r>
      <w:r w:rsidRPr="003B10B5">
        <w:t xml:space="preserve">  as well. A translational basic AXIAL connection type was implemented in this study, connecting node pairs </w:t>
      </w:r>
      <w:r w:rsidR="003E6813">
        <w:t xml:space="preserve">where orientation </w:t>
      </w:r>
      <w:r w:rsidRPr="003B10B5">
        <w:t>acting along their connecting line. The AXIAL connection allows all components of relative motion to remain unconstrained.</w:t>
      </w:r>
    </w:p>
    <w:p w14:paraId="479DADDE" w14:textId="4E0664A0" w:rsidR="00BB156C" w:rsidRPr="005D1685" w:rsidRDefault="00BB156C" w:rsidP="00BB156C">
      <w:pPr>
        <w:spacing w:line="360" w:lineRule="auto"/>
        <w:rPr>
          <w:b/>
          <w:bCs/>
        </w:rPr>
      </w:pPr>
      <w:r w:rsidRPr="005D1685">
        <w:rPr>
          <w:b/>
          <w:bCs/>
        </w:rPr>
        <w:t>2.2.</w:t>
      </w:r>
      <w:r w:rsidR="00E806F4" w:rsidRPr="005D1685">
        <w:rPr>
          <w:b/>
          <w:bCs/>
        </w:rPr>
        <w:t>4</w:t>
      </w:r>
      <w:r w:rsidRPr="005D1685">
        <w:rPr>
          <w:b/>
          <w:bCs/>
        </w:rPr>
        <w:t>. Material properties</w:t>
      </w:r>
    </w:p>
    <w:p w14:paraId="0723F398" w14:textId="0D93D7AB" w:rsidR="00BB156C" w:rsidRPr="003B10B5" w:rsidRDefault="00BB156C" w:rsidP="00BB156C">
      <w:pPr>
        <w:spacing w:line="360" w:lineRule="auto"/>
        <w:jc w:val="both"/>
      </w:pPr>
      <w:r w:rsidRPr="003B10B5">
        <w:t xml:space="preserve">For the non-fibrillar matrix, a user defined material (UMAT) subroutine was </w:t>
      </w:r>
      <w:r w:rsidR="005552D7">
        <w:t>written</w:t>
      </w:r>
      <w:r w:rsidR="005552D7" w:rsidRPr="003B10B5">
        <w:t xml:space="preserve"> </w:t>
      </w:r>
      <w:r w:rsidRPr="003B10B5">
        <w:t xml:space="preserve">to assign the material parameters for each element set including ECM, PCM, and </w:t>
      </w:r>
      <w:r w:rsidR="0002514B">
        <w:t>C</w:t>
      </w:r>
      <w:r w:rsidRPr="003B10B5">
        <w:t xml:space="preserve">ell. Based on the hyperelastic material model (Eq. 2), Young’s modulus, </w:t>
      </w:r>
      <w:r w:rsidR="0025401E" w:rsidRPr="003B10B5">
        <w:rPr>
          <w:noProof/>
          <w:position w:val="-14"/>
        </w:rPr>
        <w:object w:dxaOrig="380" w:dyaOrig="380" w14:anchorId="157BBB90">
          <v:shape id="_x0000_i1077" type="#_x0000_t75" style="width:21.75pt;height:21.75pt" o:ole="">
            <v:imagedata r:id="rId137" o:title=""/>
          </v:shape>
          <o:OLEObject Type="Embed" ProgID="Equation.DSMT4" ShapeID="_x0000_i1077" DrawAspect="Content" ObjectID="_1824514912" r:id="rId138"/>
        </w:object>
      </w:r>
      <w:r w:rsidRPr="003B10B5">
        <w:t>,</w:t>
      </w:r>
      <w:r w:rsidR="003A0717">
        <w:t xml:space="preserve"> and</w:t>
      </w:r>
      <w:r w:rsidRPr="003B10B5">
        <w:t xml:space="preserve"> Poisson’s ratio, </w:t>
      </w:r>
      <w:r w:rsidR="0025401E" w:rsidRPr="003B10B5">
        <w:rPr>
          <w:noProof/>
          <w:position w:val="-14"/>
        </w:rPr>
        <w:object w:dxaOrig="340" w:dyaOrig="380" w14:anchorId="4FD6576B">
          <v:shape id="_x0000_i1078" type="#_x0000_t75" style="width:14.25pt;height:21.75pt" o:ole="">
            <v:imagedata r:id="rId71" o:title=""/>
          </v:shape>
          <o:OLEObject Type="Embed" ProgID="Equation.DSMT4" ShapeID="_x0000_i1078" DrawAspect="Content" ObjectID="_1824514913" r:id="rId139"/>
        </w:object>
      </w:r>
      <w:r w:rsidRPr="003B10B5">
        <w:t xml:space="preserve">were defined in UMAT for each set. </w:t>
      </w:r>
      <w:r w:rsidR="00072279" w:rsidRPr="003B10B5">
        <w:t xml:space="preserve">A permeability look up table was created using Eq. 4 with corresponding </w:t>
      </w:r>
      <w:r w:rsidR="0025401E" w:rsidRPr="003B10B5">
        <w:rPr>
          <w:noProof/>
          <w:position w:val="-4"/>
        </w:rPr>
        <w:object w:dxaOrig="320" w:dyaOrig="260" w14:anchorId="6DCAC319">
          <v:shape id="_x0000_i1079" type="#_x0000_t75" style="width:14.25pt;height:14.25pt" o:ole="">
            <v:imagedata r:id="rId140" o:title=""/>
          </v:shape>
          <o:OLEObject Type="Embed" ProgID="Equation.DSMT4" ShapeID="_x0000_i1079" DrawAspect="Content" ObjectID="_1824514914" r:id="rId141"/>
        </w:object>
      </w:r>
      <w:r w:rsidR="00072279" w:rsidRPr="003B10B5">
        <w:t xml:space="preserve">, </w:t>
      </w:r>
      <w:r w:rsidR="0025401E" w:rsidRPr="003B10B5">
        <w:rPr>
          <w:noProof/>
          <w:position w:val="-12"/>
        </w:rPr>
        <w:object w:dxaOrig="340" w:dyaOrig="360" w14:anchorId="16AB90D1">
          <v:shape id="_x0000_i1080" type="#_x0000_t75" style="width:21.75pt;height:21.75pt" o:ole="">
            <v:imagedata r:id="rId142" o:title=""/>
          </v:shape>
          <o:OLEObject Type="Embed" ProgID="Equation.DSMT4" ShapeID="_x0000_i1080" DrawAspect="Content" ObjectID="_1824514915" r:id="rId143"/>
        </w:object>
      </w:r>
      <w:r w:rsidR="00072279" w:rsidRPr="003B10B5">
        <w:t xml:space="preserve">,and </w:t>
      </w:r>
      <w:r w:rsidR="0025401E" w:rsidRPr="003B10B5">
        <w:rPr>
          <w:noProof/>
          <w:position w:val="-12"/>
        </w:rPr>
        <w:object w:dxaOrig="240" w:dyaOrig="360" w14:anchorId="4EDF69C8">
          <v:shape id="_x0000_i1081" type="#_x0000_t75" style="width:14.25pt;height:21.75pt" o:ole="">
            <v:imagedata r:id="rId144" o:title=""/>
          </v:shape>
          <o:OLEObject Type="Embed" ProgID="Equation.DSMT4" ShapeID="_x0000_i1081" DrawAspect="Content" ObjectID="_1824514916" r:id="rId145"/>
        </w:object>
      </w:r>
      <w:r w:rsidR="00072279" w:rsidRPr="003B10B5">
        <w:t xml:space="preserve"> values for ECM, PCM, and cell</w:t>
      </w:r>
      <w:r w:rsidR="00072279">
        <w:t xml:space="preserve"> </w:t>
      </w:r>
      <w:r w:rsidR="00072279" w:rsidRPr="003B10B5">
        <w:t xml:space="preserve">(Table 2), and the values were incorporated in the material model eventually. </w:t>
      </w:r>
      <w:r w:rsidR="00EF7DA0" w:rsidRPr="00EF7DA0">
        <w:t xml:space="preserve">The initial void ratio </w:t>
      </w:r>
      <w:r w:rsidR="0025401E" w:rsidRPr="003B10B5">
        <w:rPr>
          <w:noProof/>
          <w:position w:val="-12"/>
        </w:rPr>
        <w:object w:dxaOrig="240" w:dyaOrig="360" w14:anchorId="5BD230B9">
          <v:shape id="_x0000_i1082" type="#_x0000_t75" style="width:14.25pt;height:21.75pt" o:ole="">
            <v:imagedata r:id="rId144" o:title=""/>
          </v:shape>
          <o:OLEObject Type="Embed" ProgID="Equation.DSMT4" ShapeID="_x0000_i1082" DrawAspect="Content" ObjectID="_1824514917" r:id="rId146"/>
        </w:object>
      </w:r>
      <w:r w:rsidR="00EF7DA0" w:rsidRPr="00EF7DA0">
        <w:t xml:space="preserve">  was fixed to 4.0</w:t>
      </w:r>
      <w:r w:rsidR="00EB0F97">
        <w:t>,</w:t>
      </w:r>
      <w:r w:rsidR="00EF7DA0" w:rsidRPr="00EF7DA0">
        <w:t xml:space="preserve"> and the value of  </w:t>
      </w:r>
      <w:r w:rsidR="0025401E" w:rsidRPr="003B10B5">
        <w:rPr>
          <w:noProof/>
          <w:position w:val="-4"/>
        </w:rPr>
        <w:object w:dxaOrig="320" w:dyaOrig="260" w14:anchorId="164F4456">
          <v:shape id="_x0000_i1083" type="#_x0000_t75" style="width:14.25pt;height:14.25pt" o:ole="">
            <v:imagedata r:id="rId140" o:title=""/>
          </v:shape>
          <o:OLEObject Type="Embed" ProgID="Equation.DSMT4" ShapeID="_x0000_i1083" DrawAspect="Content" ObjectID="_1824514918" r:id="rId147"/>
        </w:object>
      </w:r>
      <w:r w:rsidR="00EF7DA0" w:rsidRPr="00EF7DA0">
        <w:t xml:space="preserve"> was considered 7.1</w:t>
      </w:r>
      <w:r w:rsidR="009158CD">
        <w:t>.</w:t>
      </w:r>
      <w:r w:rsidR="001F56E5">
        <w:t xml:space="preserve"> </w:t>
      </w:r>
      <w:r w:rsidR="0002514B">
        <w:t>A</w:t>
      </w:r>
      <w:r w:rsidR="00072279">
        <w:t xml:space="preserve"> cyclic</w:t>
      </w:r>
      <w:r w:rsidR="0002514B">
        <w:t xml:space="preserve"> optimization</w:t>
      </w:r>
      <w:r w:rsidR="00072279">
        <w:t xml:space="preserve"> procedure (Fig 2.)</w:t>
      </w:r>
      <w:r w:rsidR="0002514B">
        <w:t xml:space="preserve"> was implemented to calibrate both hyperelastic and poroelastic properties of the non</w:t>
      </w:r>
      <w:r w:rsidR="00704A31">
        <w:t xml:space="preserve">-fibrillar matrix. </w:t>
      </w:r>
      <w:r w:rsidRPr="003B10B5">
        <w:t xml:space="preserve">Initial ranges of these parameters were obtained from prior studies (Table 2). </w:t>
      </w:r>
      <w:r w:rsidR="009158CD">
        <w:t>At each iteration</w:t>
      </w:r>
      <w:r w:rsidR="005F028A" w:rsidRPr="005F028A">
        <w:t xml:space="preserve">, </w:t>
      </w:r>
      <w:r w:rsidR="00B16248">
        <w:t xml:space="preserve">the values of </w:t>
      </w:r>
      <w:r w:rsidR="0025401E" w:rsidRPr="003B10B5">
        <w:rPr>
          <w:noProof/>
          <w:position w:val="-14"/>
        </w:rPr>
        <w:object w:dxaOrig="380" w:dyaOrig="380" w14:anchorId="2A16E685">
          <v:shape id="_x0000_i1084" type="#_x0000_t75" style="width:21.75pt;height:21.75pt" o:ole="">
            <v:imagedata r:id="rId137" o:title=""/>
          </v:shape>
          <o:OLEObject Type="Embed" ProgID="Equation.DSMT4" ShapeID="_x0000_i1084" DrawAspect="Content" ObjectID="_1824514919" r:id="rId148"/>
        </w:object>
      </w:r>
      <w:r w:rsidR="005F028A" w:rsidRPr="005F028A">
        <w:t xml:space="preserve">, </w:t>
      </w:r>
      <w:r w:rsidR="0025401E" w:rsidRPr="003B10B5">
        <w:rPr>
          <w:noProof/>
          <w:position w:val="-14"/>
        </w:rPr>
        <w:object w:dxaOrig="340" w:dyaOrig="380" w14:anchorId="13C0BEE4">
          <v:shape id="_x0000_i1085" type="#_x0000_t75" style="width:14.25pt;height:21.75pt" o:ole="">
            <v:imagedata r:id="rId71" o:title=""/>
          </v:shape>
          <o:OLEObject Type="Embed" ProgID="Equation.DSMT4" ShapeID="_x0000_i1085" DrawAspect="Content" ObjectID="_1824514920" r:id="rId149"/>
        </w:object>
      </w:r>
      <w:r w:rsidR="005F028A" w:rsidRPr="005F028A">
        <w:t xml:space="preserve">, and </w:t>
      </w:r>
      <w:r w:rsidR="0025401E" w:rsidRPr="003B10B5">
        <w:rPr>
          <w:noProof/>
          <w:position w:val="-12"/>
        </w:rPr>
        <w:object w:dxaOrig="260" w:dyaOrig="360" w14:anchorId="17465499">
          <v:shape id="_x0000_i1086" type="#_x0000_t75" style="width:14.25pt;height:21.75pt" o:ole="">
            <v:imagedata r:id="rId150" o:title=""/>
          </v:shape>
          <o:OLEObject Type="Embed" ProgID="Equation.DSMT4" ShapeID="_x0000_i1086" DrawAspect="Content" ObjectID="_1824514921" r:id="rId151"/>
        </w:object>
      </w:r>
      <w:r w:rsidR="00B16248">
        <w:rPr>
          <w:noProof/>
        </w:rPr>
        <w:t>were updated</w:t>
      </w:r>
      <w:r w:rsidR="0019469F">
        <w:rPr>
          <w:noProof/>
        </w:rPr>
        <w:t xml:space="preserve"> via MATLAB </w:t>
      </w:r>
      <w:r w:rsidR="00242DAF" w:rsidRPr="003B10B5">
        <w:t>(The MathWorks, Inc., Natick, MA, USA)</w:t>
      </w:r>
      <w:r w:rsidR="00242DAF">
        <w:t xml:space="preserve"> </w:t>
      </w:r>
      <w:r w:rsidR="0019469F">
        <w:rPr>
          <w:noProof/>
        </w:rPr>
        <w:t>scripting</w:t>
      </w:r>
      <w:r w:rsidR="00853A4C">
        <w:rPr>
          <w:noProof/>
        </w:rPr>
        <w:t xml:space="preserve"> and</w:t>
      </w:r>
      <w:r w:rsidR="00410A10">
        <w:rPr>
          <w:noProof/>
        </w:rPr>
        <w:t xml:space="preserve"> </w:t>
      </w:r>
      <w:r w:rsidR="004614DA">
        <w:rPr>
          <w:noProof/>
        </w:rPr>
        <w:t xml:space="preserve">FE </w:t>
      </w:r>
      <w:r w:rsidR="00A824D0">
        <w:rPr>
          <w:noProof/>
        </w:rPr>
        <w:t xml:space="preserve">simulation was conducted unless </w:t>
      </w:r>
      <w:r w:rsidR="00CA29A9">
        <w:t>t</w:t>
      </w:r>
      <w:r w:rsidRPr="003B10B5">
        <w:t xml:space="preserve">he material parameters of each element set were optimized. A Levenberg-Marquardt algorithm was used to optimize </w:t>
      </w:r>
      <w:r w:rsidR="00B47CF0">
        <w:t>the material parameters</w:t>
      </w:r>
      <w:r w:rsidRPr="003B10B5">
        <w:t xml:space="preserve">. The objective function of the optimization routine minimized the normalized mean squared error between the simulated and experimental data, which was modified with a weighting factor resulting from peak data points as follows: </w:t>
      </w:r>
    </w:p>
    <w:p w14:paraId="0944CED0" w14:textId="77777777" w:rsidR="00BB156C" w:rsidRPr="003B10B5" w:rsidRDefault="0025401E" w:rsidP="00BB156C">
      <w:pPr>
        <w:spacing w:line="360" w:lineRule="auto"/>
        <w:jc w:val="both"/>
      </w:pPr>
      <w:r w:rsidRPr="003B10B5">
        <w:rPr>
          <w:noProof/>
          <w:position w:val="-32"/>
        </w:rPr>
        <w:object w:dxaOrig="4700" w:dyaOrig="760" w14:anchorId="3EB74AC2">
          <v:shape id="_x0000_i1087" type="#_x0000_t75" style="width:237.75pt;height:36pt" o:ole="">
            <v:imagedata r:id="rId152" o:title=""/>
          </v:shape>
          <o:OLEObject Type="Embed" ProgID="Equation.DSMT4" ShapeID="_x0000_i1087" DrawAspect="Content" ObjectID="_1824514922" r:id="rId153"/>
        </w:object>
      </w:r>
      <w:r w:rsidR="00BB156C" w:rsidRPr="003B10B5">
        <w:t xml:space="preserve">                                            (10)</w:t>
      </w:r>
    </w:p>
    <w:p w14:paraId="2FBEA4B5" w14:textId="3F1D5566" w:rsidR="00BB156C" w:rsidRDefault="00BB156C" w:rsidP="00BB156C">
      <w:pPr>
        <w:spacing w:line="360" w:lineRule="auto"/>
        <w:jc w:val="both"/>
      </w:pPr>
      <w:r w:rsidRPr="003B10B5">
        <w:t xml:space="preserve">where </w:t>
      </w:r>
      <w:r w:rsidR="0025401E" w:rsidRPr="003B10B5">
        <w:rPr>
          <w:noProof/>
          <w:position w:val="-12"/>
        </w:rPr>
        <w:object w:dxaOrig="460" w:dyaOrig="380" w14:anchorId="18BBB777">
          <v:shape id="_x0000_i1088" type="#_x0000_t75" style="width:21.75pt;height:21.75pt" o:ole="">
            <v:imagedata r:id="rId154" o:title=""/>
          </v:shape>
          <o:OLEObject Type="Embed" ProgID="Equation.DSMT4" ShapeID="_x0000_i1088" DrawAspect="Content" ObjectID="_1824514923" r:id="rId155"/>
        </w:object>
      </w:r>
      <w:r w:rsidRPr="003B10B5">
        <w:t xml:space="preserve">and </w:t>
      </w:r>
      <w:r w:rsidR="0025401E" w:rsidRPr="003B10B5">
        <w:rPr>
          <w:noProof/>
          <w:position w:val="-12"/>
        </w:rPr>
        <w:object w:dxaOrig="460" w:dyaOrig="380" w14:anchorId="747A128A">
          <v:shape id="_x0000_i1089" type="#_x0000_t75" style="width:21.75pt;height:21.75pt" o:ole="">
            <v:imagedata r:id="rId156" o:title=""/>
          </v:shape>
          <o:OLEObject Type="Embed" ProgID="Equation.DSMT4" ShapeID="_x0000_i1089" DrawAspect="Content" ObjectID="_1824514924" r:id="rId157"/>
        </w:object>
      </w:r>
      <w:r w:rsidRPr="003B10B5">
        <w:t xml:space="preserve">are simulated and experimental force values, </w:t>
      </w:r>
      <w:r w:rsidR="0025401E" w:rsidRPr="003B10B5">
        <w:rPr>
          <w:noProof/>
          <w:position w:val="-14"/>
        </w:rPr>
        <w:object w:dxaOrig="520" w:dyaOrig="400" w14:anchorId="0A262ED3">
          <v:shape id="_x0000_i1090" type="#_x0000_t75" style="width:21.75pt;height:21.75pt" o:ole="">
            <v:imagedata r:id="rId158" o:title=""/>
          </v:shape>
          <o:OLEObject Type="Embed" ProgID="Equation.DSMT4" ShapeID="_x0000_i1090" DrawAspect="Content" ObjectID="_1824514925" r:id="rId159"/>
        </w:object>
      </w:r>
      <w:r w:rsidRPr="003B10B5">
        <w:t xml:space="preserve">and </w:t>
      </w:r>
      <w:r w:rsidR="0025401E" w:rsidRPr="003B10B5">
        <w:rPr>
          <w:noProof/>
          <w:position w:val="-14"/>
        </w:rPr>
        <w:object w:dxaOrig="460" w:dyaOrig="400" w14:anchorId="75DEFD56">
          <v:shape id="_x0000_i1091" type="#_x0000_t75" style="width:21.75pt;height:21.75pt" o:ole="">
            <v:imagedata r:id="rId160" o:title=""/>
          </v:shape>
          <o:OLEObject Type="Embed" ProgID="Equation.DSMT4" ShapeID="_x0000_i1091" DrawAspect="Content" ObjectID="_1824514926" r:id="rId161"/>
        </w:object>
      </w:r>
      <w:r w:rsidRPr="003B10B5">
        <w:t xml:space="preserve">are peak force values obtained from the simulation and experiment, </w:t>
      </w:r>
      <w:r w:rsidR="009612C1">
        <w:t>respectively</w:t>
      </w:r>
      <w:r w:rsidR="00576F52">
        <w:t xml:space="preserve">; </w:t>
      </w:r>
      <w:r w:rsidRPr="003B10B5">
        <w:t xml:space="preserve">and </w:t>
      </w:r>
      <w:r w:rsidR="0025401E" w:rsidRPr="003B10B5">
        <w:rPr>
          <w:noProof/>
          <w:position w:val="-6"/>
        </w:rPr>
        <w:object w:dxaOrig="200" w:dyaOrig="220" w14:anchorId="06A9BE49">
          <v:shape id="_x0000_i1092" type="#_x0000_t75" style="width:14.25pt;height:7.5pt" o:ole="">
            <v:imagedata r:id="rId162" o:title=""/>
          </v:shape>
          <o:OLEObject Type="Embed" ProgID="Equation.DSMT4" ShapeID="_x0000_i1092" DrawAspect="Content" ObjectID="_1824514927" r:id="rId163"/>
        </w:object>
      </w:r>
      <w:proofErr w:type="spellStart"/>
      <w:r w:rsidRPr="003B10B5">
        <w:t>and</w:t>
      </w:r>
      <w:proofErr w:type="spellEnd"/>
      <w:r w:rsidRPr="003B10B5">
        <w:t xml:space="preserve"> </w:t>
      </w:r>
      <w:r w:rsidR="0025401E" w:rsidRPr="003B10B5">
        <w:rPr>
          <w:noProof/>
          <w:position w:val="-6"/>
        </w:rPr>
        <w:object w:dxaOrig="260" w:dyaOrig="220" w14:anchorId="38F5BBAE">
          <v:shape id="_x0000_i1093" type="#_x0000_t75" style="width:14.25pt;height:7.5pt" o:ole="">
            <v:imagedata r:id="rId164" o:title=""/>
          </v:shape>
          <o:OLEObject Type="Embed" ProgID="Equation.DSMT4" ShapeID="_x0000_i1093" DrawAspect="Content" ObjectID="_1824514928" r:id="rId165"/>
        </w:object>
      </w:r>
      <w:r w:rsidRPr="003B10B5">
        <w:t xml:space="preserve"> correspond to the total number of data points and number of peak data points (m=1), respectively.</w:t>
      </w:r>
    </w:p>
    <w:p w14:paraId="71976DF0" w14:textId="04106AE9" w:rsidR="0016480A" w:rsidRDefault="004034D4" w:rsidP="00093378">
      <w:pPr>
        <w:spacing w:line="360" w:lineRule="auto"/>
        <w:jc w:val="center"/>
        <w:rPr>
          <w:noProof/>
        </w:rPr>
      </w:pPr>
      <w:commentRangeStart w:id="0"/>
      <w:commentRangeStart w:id="1"/>
      <w:commentRangeEnd w:id="0"/>
      <w:r>
        <w:rPr>
          <w:rStyle w:val="CommentReference"/>
          <w:noProof/>
          <w:sz w:val="24"/>
          <w:szCs w:val="24"/>
        </w:rPr>
        <w:lastRenderedPageBreak/>
        <w:commentReference w:id="0"/>
      </w:r>
      <w:commentRangeEnd w:id="1"/>
      <w:r w:rsidR="00186EA0">
        <w:rPr>
          <w:rStyle w:val="CommentReference"/>
          <w:noProof/>
          <w:sz w:val="24"/>
          <w:szCs w:val="24"/>
        </w:rPr>
        <w:commentReference w:id="1"/>
      </w:r>
      <w:r w:rsidR="007A4BAC">
        <w:rPr>
          <w:noProof/>
        </w:rPr>
        <w:drawing>
          <wp:inline distT="0" distB="0" distL="0" distR="0" wp14:anchorId="0600E067" wp14:editId="70AEC125">
            <wp:extent cx="3185261" cy="2743188"/>
            <wp:effectExtent l="0" t="0" r="0" b="0"/>
            <wp:docPr id="2862087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170" cstate="print">
                      <a:extLst>
                        <a:ext uri="{28A0092B-C50C-407E-A947-70E740481C1C}">
                          <a14:useLocalDpi xmlns:a14="http://schemas.microsoft.com/office/drawing/2010/main" val="0"/>
                        </a:ext>
                      </a:extLst>
                    </a:blip>
                    <a:srcRect l="1217"/>
                    <a:stretch>
                      <a:fillRect/>
                    </a:stretch>
                  </pic:blipFill>
                  <pic:spPr bwMode="auto">
                    <a:xfrm>
                      <a:off x="0" y="0"/>
                      <a:ext cx="3185275" cy="2743200"/>
                    </a:xfrm>
                    <a:prstGeom prst="rect">
                      <a:avLst/>
                    </a:prstGeom>
                    <a:noFill/>
                    <a:ln>
                      <a:noFill/>
                    </a:ln>
                    <a:extLst>
                      <a:ext uri="{53640926-AAD7-44D8-BBD7-CCE9431645EC}">
                        <a14:shadowObscured xmlns:a14="http://schemas.microsoft.com/office/drawing/2010/main"/>
                      </a:ext>
                    </a:extLst>
                  </pic:spPr>
                </pic:pic>
              </a:graphicData>
            </a:graphic>
          </wp:inline>
        </w:drawing>
      </w:r>
    </w:p>
    <w:p w14:paraId="2C0BD19D" w14:textId="5010EA6B" w:rsidR="00BC2C84" w:rsidRPr="009571E1" w:rsidRDefault="009571E1" w:rsidP="009571E1">
      <w:pPr>
        <w:spacing w:line="360" w:lineRule="auto"/>
      </w:pPr>
      <w:r w:rsidRPr="009571E1">
        <w:rPr>
          <w:b/>
          <w:bCs/>
        </w:rPr>
        <w:t>Fig. 2</w:t>
      </w:r>
      <w:r w:rsidRPr="009571E1">
        <w:t xml:space="preserve">. </w:t>
      </w:r>
      <w:r>
        <w:t>Cyclic (MATLAB-ABAQUS) workflow for material parameter optimization</w:t>
      </w:r>
    </w:p>
    <w:p w14:paraId="3FC16E7F" w14:textId="17F60DDF" w:rsidR="00BB156C" w:rsidRPr="003B10B5" w:rsidRDefault="00BB156C" w:rsidP="00BB156C">
      <w:pPr>
        <w:pBdr>
          <w:top w:val="nil"/>
          <w:left w:val="nil"/>
          <w:bottom w:val="nil"/>
          <w:right w:val="nil"/>
          <w:between w:val="nil"/>
        </w:pBdr>
        <w:spacing w:after="200" w:line="360" w:lineRule="auto"/>
        <w:jc w:val="center"/>
      </w:pPr>
      <w:r w:rsidRPr="003B10B5">
        <w:rPr>
          <w:b/>
          <w:bCs/>
        </w:rPr>
        <w:t>Table 2.</w:t>
      </w:r>
      <w:r w:rsidRPr="003B10B5">
        <w:rPr>
          <w:b/>
        </w:rPr>
        <w:t xml:space="preserve"> </w:t>
      </w:r>
      <w:r w:rsidRPr="003B10B5">
        <w:t xml:space="preserve">Typical range of material parameters for ECM, PCM, and </w:t>
      </w:r>
      <w:r w:rsidR="007150F3">
        <w:t>C</w:t>
      </w:r>
      <w:r w:rsidRPr="003B10B5">
        <w:t>ell</w:t>
      </w:r>
      <w:r w:rsidR="00BC4877">
        <w:t xml:space="preserve"> </w:t>
      </w:r>
      <w:r w:rsidR="00BC4877">
        <w:fldChar w:fldCharType="begin">
          <w:fldData xml:space="preserve">PEVuZE5vdGU+PENpdGU+PEF1dGhvcj5UYW5za2E8L0F1dGhvcj48WWVhcj4yMDIwPC9ZZWFyPjxS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</w:fldData>
        </w:fldChar>
      </w:r>
      <w:r w:rsidR="008E31B1">
        <w:instrText xml:space="preserve"> ADDIN EN.CITE </w:instrText>
      </w:r>
      <w:r w:rsidR="008E31B1">
        <w:fldChar w:fldCharType="begin">
          <w:fldData xml:space="preserve">PEVuZE5vdGU+PENpdGU+PEF1dGhvcj5UYW5za2E8L0F1dGhvcj48WWVhcj4yMDIwPC9ZZWFyPjxS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</w:fldData>
        </w:fldChar>
      </w:r>
      <w:r w:rsidR="008E31B1">
        <w:instrText xml:space="preserve"> ADDIN EN.CITE.DATA </w:instrText>
      </w:r>
      <w:r w:rsidR="008E31B1">
        <w:fldChar w:fldCharType="end"/>
      </w:r>
      <w:r w:rsidR="00BC4877">
        <w:fldChar w:fldCharType="separate"/>
      </w:r>
      <w:r w:rsidR="009571E1">
        <w:rPr>
          <w:noProof/>
        </w:rPr>
        <w:t>(Darling et al. 2010; Tanska et al. 2020)</w:t>
      </w:r>
      <w:r w:rsidR="00BC4877">
        <w:fldChar w:fldCharType="end"/>
      </w:r>
    </w:p>
    <w:tbl>
      <w:tblPr>
        <w:tblW w:w="8687" w:type="dxa"/>
        <w:jc w:val="center"/>
        <w:tblBorders>
          <w:top w:val="nil"/>
          <w:left w:val="nil"/>
          <w:bottom w:val="nil"/>
          <w:right w:val="nil"/>
          <w:insideH w:val="nil"/>
          <w:insideV w:val="nil"/>
        </w:tblBorders>
        <w:tblLayout w:type="fixed"/>
        <w:tblLook w:val="0400" w:firstRow="0" w:lastRow="0" w:firstColumn="0" w:lastColumn="0" w:noHBand="0" w:noVBand="1"/>
      </w:tblPr>
      <w:tblGrid>
        <w:gridCol w:w="2063"/>
        <w:gridCol w:w="1892"/>
        <w:gridCol w:w="2340"/>
        <w:gridCol w:w="2392"/>
      </w:tblGrid>
      <w:tr w:rsidR="003B10B5" w:rsidRPr="003B10B5" w14:paraId="5B9E0855" w14:textId="77777777" w:rsidTr="00780271">
        <w:trPr>
          <w:trHeight w:val="379"/>
          <w:jc w:val="center"/>
        </w:trPr>
        <w:tc>
          <w:tcPr>
            <w:tcW w:w="2063" w:type="dxa"/>
            <w:tcBorders>
              <w:top w:val="single" w:sz="12" w:space="0" w:color="000000"/>
              <w:left w:val="single" w:sz="12" w:space="0" w:color="000000"/>
              <w:bottom w:val="single" w:sz="12" w:space="0" w:color="000000"/>
              <w:right w:val="single" w:sz="12" w:space="0" w:color="000000"/>
            </w:tcBorders>
          </w:tcPr>
          <w:p w14:paraId="7AB8E78F" w14:textId="77777777" w:rsidR="00BB156C" w:rsidRPr="003B10B5" w:rsidRDefault="00BB156C" w:rsidP="00780271">
            <w:pPr>
              <w:spacing w:line="276" w:lineRule="auto"/>
              <w:jc w:val="center"/>
            </w:pPr>
            <w:r w:rsidRPr="003B10B5">
              <w:t>Parameter</w:t>
            </w:r>
          </w:p>
        </w:tc>
        <w:tc>
          <w:tcPr>
            <w:tcW w:w="1892" w:type="dxa"/>
            <w:tcBorders>
              <w:top w:val="single" w:sz="12" w:space="0" w:color="000000"/>
              <w:left w:val="single" w:sz="12" w:space="0" w:color="000000"/>
              <w:bottom w:val="single" w:sz="12" w:space="0" w:color="000000"/>
              <w:right w:val="single" w:sz="12" w:space="0" w:color="000000"/>
            </w:tcBorders>
          </w:tcPr>
          <w:p w14:paraId="22984898" w14:textId="77777777" w:rsidR="00BB156C" w:rsidRPr="003B10B5" w:rsidRDefault="00BB156C" w:rsidP="00780271">
            <w:pPr>
              <w:spacing w:line="276" w:lineRule="auto"/>
              <w:jc w:val="center"/>
            </w:pPr>
            <w:r w:rsidRPr="003B10B5">
              <w:t>ECM</w:t>
            </w:r>
          </w:p>
        </w:tc>
        <w:tc>
          <w:tcPr>
            <w:tcW w:w="2340" w:type="dxa"/>
            <w:tcBorders>
              <w:top w:val="single" w:sz="12" w:space="0" w:color="000000"/>
              <w:left w:val="single" w:sz="12" w:space="0" w:color="000000"/>
              <w:bottom w:val="single" w:sz="12" w:space="0" w:color="000000"/>
              <w:right w:val="single" w:sz="12" w:space="0" w:color="000000"/>
            </w:tcBorders>
          </w:tcPr>
          <w:p w14:paraId="4725BB92" w14:textId="77777777" w:rsidR="00BB156C" w:rsidRPr="003B10B5" w:rsidRDefault="00BB156C" w:rsidP="00780271">
            <w:pPr>
              <w:spacing w:line="276" w:lineRule="auto"/>
              <w:jc w:val="center"/>
            </w:pPr>
            <w:r w:rsidRPr="003B10B5">
              <w:t>PCM</w:t>
            </w:r>
          </w:p>
        </w:tc>
        <w:tc>
          <w:tcPr>
            <w:tcW w:w="2392" w:type="dxa"/>
            <w:tcBorders>
              <w:top w:val="single" w:sz="12" w:space="0" w:color="000000"/>
              <w:left w:val="single" w:sz="12" w:space="0" w:color="000000"/>
              <w:bottom w:val="single" w:sz="12" w:space="0" w:color="000000"/>
              <w:right w:val="single" w:sz="12" w:space="0" w:color="000000"/>
            </w:tcBorders>
          </w:tcPr>
          <w:p w14:paraId="0D99AD67" w14:textId="77777777" w:rsidR="00BB156C" w:rsidRPr="003B10B5" w:rsidRDefault="00BB156C" w:rsidP="00780271">
            <w:pPr>
              <w:spacing w:line="276" w:lineRule="auto"/>
              <w:jc w:val="center"/>
            </w:pPr>
            <w:r w:rsidRPr="003B10B5">
              <w:t>Cell</w:t>
            </w:r>
          </w:p>
        </w:tc>
      </w:tr>
      <w:tr w:rsidR="003B10B5" w:rsidRPr="003B10B5" w14:paraId="008FB67B" w14:textId="77777777" w:rsidTr="00780271">
        <w:trPr>
          <w:trHeight w:val="481"/>
          <w:jc w:val="center"/>
        </w:trPr>
        <w:tc>
          <w:tcPr>
            <w:tcW w:w="2063" w:type="dxa"/>
            <w:tcBorders>
              <w:top w:val="single" w:sz="12" w:space="0" w:color="000000"/>
              <w:left w:val="single" w:sz="12" w:space="0" w:color="000000"/>
              <w:right w:val="single" w:sz="12" w:space="0" w:color="000000"/>
            </w:tcBorders>
          </w:tcPr>
          <w:p w14:paraId="58B27C65" w14:textId="77777777" w:rsidR="00BB156C" w:rsidRPr="003B10B5" w:rsidRDefault="00BB156C" w:rsidP="00780271">
            <w:pPr>
              <w:spacing w:line="276" w:lineRule="auto"/>
            </w:pPr>
            <w:r w:rsidRPr="003B10B5">
              <w:rPr>
                <w:noProof/>
                <w:sz w:val="36"/>
                <w:szCs w:val="36"/>
                <w:vertAlign w:val="subscript"/>
              </w:rPr>
              <w:drawing>
                <wp:inline distT="0" distB="0" distL="114300" distR="114300" wp14:anchorId="319A144A" wp14:editId="60292A9F">
                  <wp:extent cx="673100" cy="250190"/>
                  <wp:effectExtent l="0" t="0" r="0" b="0"/>
                  <wp:docPr id="1587437294" name="image80.png" descr="A black background with a black square&#10;&#10;AI-generated content may be incorrect."/>
                  <wp:cNvGraphicFramePr/>
                  <a:graphic xmlns:a="http://schemas.openxmlformats.org/drawingml/2006/main">
                    <a:graphicData uri="http://schemas.openxmlformats.org/drawingml/2006/picture">
                      <pic:pic xmlns:pic="http://schemas.openxmlformats.org/drawingml/2006/picture">
                        <pic:nvPicPr>
                          <pic:cNvPr id="1587437294" name="image80.png" descr="A black background with a black square&#10;&#10;AI-generated content may be incorrect."/>
                          <pic:cNvPicPr preferRelativeResize="0"/>
                        </pic:nvPicPr>
                        <pic:blipFill>
                          <a:blip r:embed="rId171"/>
                          <a:srcRect/>
                          <a:stretch>
                            <a:fillRect/>
                          </a:stretch>
                        </pic:blipFill>
                        <pic:spPr>
                          <a:xfrm>
                            <a:off x="0" y="0"/>
                            <a:ext cx="673100" cy="250190"/>
                          </a:xfrm>
                          <a:prstGeom prst="rect">
                            <a:avLst/>
                          </a:prstGeom>
                          <a:ln/>
                        </pic:spPr>
                      </pic:pic>
                    </a:graphicData>
                  </a:graphic>
                </wp:inline>
              </w:drawing>
            </w:r>
          </w:p>
        </w:tc>
        <w:tc>
          <w:tcPr>
            <w:tcW w:w="1892" w:type="dxa"/>
            <w:tcBorders>
              <w:top w:val="single" w:sz="12" w:space="0" w:color="000000"/>
              <w:left w:val="single" w:sz="12" w:space="0" w:color="000000"/>
              <w:right w:val="single" w:sz="12" w:space="0" w:color="000000"/>
            </w:tcBorders>
          </w:tcPr>
          <w:p w14:paraId="525B0E86" w14:textId="1EE31800" w:rsidR="00BB156C" w:rsidRPr="003B10B5" w:rsidRDefault="00BB156C" w:rsidP="00780271">
            <w:pPr>
              <w:spacing w:line="276" w:lineRule="auto"/>
              <w:rPr>
                <w:vertAlign w:val="superscript"/>
              </w:rPr>
            </w:pPr>
            <w:r w:rsidRPr="003B10B5">
              <w:t>(0.1-</w:t>
            </w:r>
            <w:r w:rsidR="007150F3">
              <w:t>3</w:t>
            </w:r>
            <w:r w:rsidRPr="003B10B5">
              <w:t>.0)</w:t>
            </w:r>
            <w:r w:rsidRPr="003B10B5">
              <w:rPr>
                <w:vertAlign w:val="superscript"/>
              </w:rPr>
              <w:t xml:space="preserve"> </w:t>
            </w:r>
          </w:p>
        </w:tc>
        <w:tc>
          <w:tcPr>
            <w:tcW w:w="2340" w:type="dxa"/>
            <w:tcBorders>
              <w:top w:val="single" w:sz="12" w:space="0" w:color="000000"/>
              <w:left w:val="single" w:sz="12" w:space="0" w:color="000000"/>
              <w:right w:val="single" w:sz="12" w:space="0" w:color="000000"/>
            </w:tcBorders>
          </w:tcPr>
          <w:p w14:paraId="0A4910BC" w14:textId="1083EFE1" w:rsidR="00BB156C" w:rsidRPr="003B10B5" w:rsidRDefault="00BB156C" w:rsidP="00780271">
            <w:pPr>
              <w:spacing w:line="276" w:lineRule="auto"/>
              <w:rPr>
                <w:vertAlign w:val="superscript"/>
              </w:rPr>
            </w:pPr>
            <w:r w:rsidRPr="003B10B5">
              <w:t>(0.014-0.</w:t>
            </w:r>
            <w:r w:rsidR="00932CEE">
              <w:t>3</w:t>
            </w:r>
            <w:r w:rsidRPr="003B10B5">
              <w:t xml:space="preserve">1) </w:t>
            </w:r>
          </w:p>
        </w:tc>
        <w:tc>
          <w:tcPr>
            <w:tcW w:w="2392" w:type="dxa"/>
            <w:tcBorders>
              <w:top w:val="single" w:sz="12" w:space="0" w:color="000000"/>
              <w:left w:val="single" w:sz="12" w:space="0" w:color="000000"/>
              <w:right w:val="single" w:sz="12" w:space="0" w:color="000000"/>
            </w:tcBorders>
          </w:tcPr>
          <w:p w14:paraId="3013BEE9" w14:textId="44ABF670" w:rsidR="00BB156C" w:rsidRPr="003B10B5" w:rsidRDefault="00BB156C" w:rsidP="00780271">
            <w:pPr>
              <w:spacing w:line="276" w:lineRule="auto"/>
            </w:pPr>
            <w:r w:rsidRPr="003B10B5">
              <w:t xml:space="preserve">(0.001-0.023) </w:t>
            </w:r>
          </w:p>
        </w:tc>
      </w:tr>
      <w:tr w:rsidR="003B10B5" w:rsidRPr="003B10B5" w14:paraId="34079FEF" w14:textId="77777777" w:rsidTr="00780271">
        <w:trPr>
          <w:trHeight w:val="505"/>
          <w:jc w:val="center"/>
        </w:trPr>
        <w:tc>
          <w:tcPr>
            <w:tcW w:w="2063" w:type="dxa"/>
            <w:tcBorders>
              <w:left w:val="single" w:sz="12" w:space="0" w:color="000000"/>
              <w:right w:val="single" w:sz="12" w:space="0" w:color="000000"/>
            </w:tcBorders>
          </w:tcPr>
          <w:p w14:paraId="24584B40" w14:textId="77777777" w:rsidR="00BB156C" w:rsidRPr="003B10B5" w:rsidRDefault="00BB156C" w:rsidP="00780271">
            <w:pPr>
              <w:spacing w:line="276" w:lineRule="auto"/>
              <w:rPr>
                <w:b/>
              </w:rPr>
            </w:pPr>
            <w:r w:rsidRPr="003B10B5">
              <w:rPr>
                <w:noProof/>
                <w:sz w:val="36"/>
                <w:szCs w:val="36"/>
                <w:vertAlign w:val="subscript"/>
              </w:rPr>
              <w:drawing>
                <wp:inline distT="0" distB="0" distL="114300" distR="114300" wp14:anchorId="1B3BFCCB" wp14:editId="26550D6D">
                  <wp:extent cx="215900" cy="250190"/>
                  <wp:effectExtent l="0" t="0" r="0" b="0"/>
                  <wp:docPr id="419939618" name="image61.png" descr="A black background with a black square&#10;&#10;AI-generated content may be incorrect."/>
                  <wp:cNvGraphicFramePr/>
                  <a:graphic xmlns:a="http://schemas.openxmlformats.org/drawingml/2006/main">
                    <a:graphicData uri="http://schemas.openxmlformats.org/drawingml/2006/picture">
                      <pic:pic xmlns:pic="http://schemas.openxmlformats.org/drawingml/2006/picture">
                        <pic:nvPicPr>
                          <pic:cNvPr id="419939618" name="image61.png" descr="A black background with a black square&#10;&#10;AI-generated content may be incorrect."/>
                          <pic:cNvPicPr preferRelativeResize="0"/>
                        </pic:nvPicPr>
                        <pic:blipFill>
                          <a:blip r:embed="rId172"/>
                          <a:srcRect/>
                          <a:stretch>
                            <a:fillRect/>
                          </a:stretch>
                        </pic:blipFill>
                        <pic:spPr>
                          <a:xfrm>
                            <a:off x="0" y="0"/>
                            <a:ext cx="215900" cy="250190"/>
                          </a:xfrm>
                          <a:prstGeom prst="rect">
                            <a:avLst/>
                          </a:prstGeom>
                          <a:ln/>
                        </pic:spPr>
                      </pic:pic>
                    </a:graphicData>
                  </a:graphic>
                </wp:inline>
              </w:drawing>
            </w:r>
            <w:r w:rsidRPr="003B10B5">
              <w:t xml:space="preserve"> </w:t>
            </w:r>
          </w:p>
        </w:tc>
        <w:tc>
          <w:tcPr>
            <w:tcW w:w="1892" w:type="dxa"/>
            <w:tcBorders>
              <w:left w:val="single" w:sz="12" w:space="0" w:color="000000"/>
              <w:right w:val="single" w:sz="12" w:space="0" w:color="000000"/>
            </w:tcBorders>
          </w:tcPr>
          <w:p w14:paraId="6A4BA36D" w14:textId="569B0CC1" w:rsidR="00BB156C" w:rsidRPr="003B10B5" w:rsidRDefault="00BB156C" w:rsidP="00780271">
            <w:pPr>
              <w:spacing w:line="276" w:lineRule="auto"/>
              <w:rPr>
                <w:vertAlign w:val="superscript"/>
              </w:rPr>
            </w:pPr>
            <w:r w:rsidRPr="003B10B5">
              <w:t>(0.</w:t>
            </w:r>
            <w:r w:rsidR="002B14A9">
              <w:t>04</w:t>
            </w:r>
            <w:r w:rsidRPr="003B10B5">
              <w:t xml:space="preserve">-0.45) </w:t>
            </w:r>
          </w:p>
        </w:tc>
        <w:tc>
          <w:tcPr>
            <w:tcW w:w="2340" w:type="dxa"/>
            <w:tcBorders>
              <w:left w:val="single" w:sz="12" w:space="0" w:color="000000"/>
              <w:right w:val="single" w:sz="12" w:space="0" w:color="000000"/>
            </w:tcBorders>
          </w:tcPr>
          <w:p w14:paraId="72C97562" w14:textId="6A7508D6" w:rsidR="00BB156C" w:rsidRPr="003B10B5" w:rsidRDefault="00BB156C" w:rsidP="00780271">
            <w:pPr>
              <w:spacing w:line="276" w:lineRule="auto"/>
            </w:pPr>
            <w:r w:rsidRPr="003B10B5">
              <w:t>(0.</w:t>
            </w:r>
            <w:r w:rsidR="002B14A9">
              <w:t>04</w:t>
            </w:r>
            <w:r w:rsidRPr="003B10B5">
              <w:t xml:space="preserve">-0.48) </w:t>
            </w:r>
          </w:p>
        </w:tc>
        <w:tc>
          <w:tcPr>
            <w:tcW w:w="2392" w:type="dxa"/>
            <w:tcBorders>
              <w:left w:val="single" w:sz="12" w:space="0" w:color="000000"/>
              <w:right w:val="single" w:sz="12" w:space="0" w:color="000000"/>
            </w:tcBorders>
          </w:tcPr>
          <w:p w14:paraId="35A91E99" w14:textId="49FF68E1" w:rsidR="00BB156C" w:rsidRPr="003B10B5" w:rsidRDefault="00BB156C" w:rsidP="00780271">
            <w:pPr>
              <w:spacing w:line="276" w:lineRule="auto"/>
            </w:pPr>
            <w:r w:rsidRPr="003B10B5">
              <w:t>(0.01-0.48)</w:t>
            </w:r>
            <w:r w:rsidRPr="003B10B5">
              <w:rPr>
                <w:vertAlign w:val="superscript"/>
              </w:rPr>
              <w:t xml:space="preserve"> </w:t>
            </w:r>
          </w:p>
        </w:tc>
      </w:tr>
      <w:tr w:rsidR="00BB156C" w:rsidRPr="003B10B5" w14:paraId="0F53C6D5" w14:textId="77777777" w:rsidTr="00780271">
        <w:trPr>
          <w:trHeight w:val="505"/>
          <w:jc w:val="center"/>
        </w:trPr>
        <w:tc>
          <w:tcPr>
            <w:tcW w:w="2063" w:type="dxa"/>
            <w:tcBorders>
              <w:left w:val="single" w:sz="12" w:space="0" w:color="000000"/>
              <w:bottom w:val="single" w:sz="12" w:space="0" w:color="000000"/>
              <w:right w:val="single" w:sz="12" w:space="0" w:color="000000"/>
            </w:tcBorders>
          </w:tcPr>
          <w:p w14:paraId="238F7130" w14:textId="77777777" w:rsidR="00BB156C" w:rsidRPr="003B10B5" w:rsidRDefault="00BB156C" w:rsidP="00780271">
            <w:pPr>
              <w:spacing w:line="276" w:lineRule="auto"/>
              <w:jc w:val="center"/>
              <w:rPr>
                <w:b/>
              </w:rPr>
            </w:pPr>
            <w:r w:rsidRPr="003B10B5">
              <w:rPr>
                <w:noProof/>
                <w:sz w:val="36"/>
                <w:szCs w:val="36"/>
                <w:vertAlign w:val="subscript"/>
              </w:rPr>
              <w:drawing>
                <wp:inline distT="0" distB="0" distL="114300" distR="114300" wp14:anchorId="1036731B" wp14:editId="27F0C526">
                  <wp:extent cx="1164590" cy="284480"/>
                  <wp:effectExtent l="0" t="0" r="0" b="0"/>
                  <wp:docPr id="1496891344" name="image65.png" descr="A black background with a black square&#10;&#10;AI-generated content may be incorrect."/>
                  <wp:cNvGraphicFramePr/>
                  <a:graphic xmlns:a="http://schemas.openxmlformats.org/drawingml/2006/main">
                    <a:graphicData uri="http://schemas.openxmlformats.org/drawingml/2006/picture">
                      <pic:pic xmlns:pic="http://schemas.openxmlformats.org/drawingml/2006/picture">
                        <pic:nvPicPr>
                          <pic:cNvPr id="1496891344" name="image65.png" descr="A black background with a black square&#10;&#10;AI-generated content may be incorrect."/>
                          <pic:cNvPicPr preferRelativeResize="0"/>
                        </pic:nvPicPr>
                        <pic:blipFill>
                          <a:blip r:embed="rId173"/>
                          <a:srcRect/>
                          <a:stretch>
                            <a:fillRect/>
                          </a:stretch>
                        </pic:blipFill>
                        <pic:spPr>
                          <a:xfrm>
                            <a:off x="0" y="0"/>
                            <a:ext cx="1164590" cy="284480"/>
                          </a:xfrm>
                          <a:prstGeom prst="rect">
                            <a:avLst/>
                          </a:prstGeom>
                          <a:ln/>
                        </pic:spPr>
                      </pic:pic>
                    </a:graphicData>
                  </a:graphic>
                </wp:inline>
              </w:drawing>
            </w:r>
          </w:p>
        </w:tc>
        <w:tc>
          <w:tcPr>
            <w:tcW w:w="1892" w:type="dxa"/>
            <w:tcBorders>
              <w:left w:val="single" w:sz="12" w:space="0" w:color="000000"/>
              <w:bottom w:val="single" w:sz="12" w:space="0" w:color="000000"/>
              <w:right w:val="single" w:sz="12" w:space="0" w:color="000000"/>
            </w:tcBorders>
          </w:tcPr>
          <w:p w14:paraId="50F5FE5A" w14:textId="18A9044E" w:rsidR="00BB156C" w:rsidRPr="003B10B5" w:rsidRDefault="00BB156C" w:rsidP="00780271">
            <w:pPr>
              <w:spacing w:line="276" w:lineRule="auto"/>
            </w:pPr>
            <w:r w:rsidRPr="003B10B5">
              <w:t>(0.6-6.0)</w:t>
            </w:r>
            <w:r w:rsidRPr="003B10B5">
              <w:rPr>
                <w:vertAlign w:val="superscript"/>
              </w:rPr>
              <w:t xml:space="preserve"> </w:t>
            </w:r>
          </w:p>
        </w:tc>
        <w:tc>
          <w:tcPr>
            <w:tcW w:w="2340" w:type="dxa"/>
            <w:tcBorders>
              <w:left w:val="single" w:sz="12" w:space="0" w:color="000000"/>
              <w:bottom w:val="single" w:sz="12" w:space="0" w:color="000000"/>
              <w:right w:val="single" w:sz="12" w:space="0" w:color="000000"/>
            </w:tcBorders>
          </w:tcPr>
          <w:p w14:paraId="082B9A37" w14:textId="15F79582" w:rsidR="00BB156C" w:rsidRPr="003B10B5" w:rsidRDefault="00BB156C" w:rsidP="00780271">
            <w:pPr>
              <w:spacing w:line="276" w:lineRule="auto"/>
            </w:pPr>
            <w:r w:rsidRPr="003B10B5">
              <w:t>0.1x</w:t>
            </w: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0</m:t>
                  </m:r>
                </m:sub>
              </m:sSub>
              <m:r>
                <w:rPr>
                  <w:rFonts w:ascii="Cambria Math" w:eastAsia="Cambria Math" w:hAnsi="Cambria Math" w:cs="Cambria Math"/>
                </w:rPr>
                <m:t>,</m:t>
              </m:r>
            </m:oMath>
            <w:r w:rsidRPr="003B10B5">
              <w:rPr>
                <w:vertAlign w:val="subscript"/>
              </w:rPr>
              <w:t>ECM</w:t>
            </w:r>
            <w:r w:rsidRPr="003B10B5">
              <w:t xml:space="preserve"> </w:t>
            </w:r>
          </w:p>
        </w:tc>
        <w:tc>
          <w:tcPr>
            <w:tcW w:w="2392" w:type="dxa"/>
            <w:tcBorders>
              <w:left w:val="single" w:sz="12" w:space="0" w:color="000000"/>
              <w:bottom w:val="single" w:sz="12" w:space="0" w:color="000000"/>
              <w:right w:val="single" w:sz="12" w:space="0" w:color="000000"/>
            </w:tcBorders>
          </w:tcPr>
          <w:p w14:paraId="0BC7E974" w14:textId="6546A9A0" w:rsidR="00BB156C" w:rsidRPr="003B10B5" w:rsidRDefault="00447F1F" w:rsidP="00780271">
            <w:pPr>
              <w:spacing w:line="276" w:lineRule="auto"/>
              <w:rPr>
                <w:vertAlign w:val="superscript"/>
              </w:rPr>
            </w:pPr>
            <w:r w:rsidRPr="003B10B5">
              <w:t>100x</w:t>
            </w: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0</m:t>
                  </m:r>
                </m:sub>
              </m:sSub>
              <m:r>
                <w:rPr>
                  <w:rFonts w:ascii="Cambria Math" w:eastAsia="Cambria Math" w:hAnsi="Cambria Math" w:cs="Cambria Math"/>
                </w:rPr>
                <m:t>,</m:t>
              </m:r>
            </m:oMath>
            <w:r w:rsidRPr="003B10B5">
              <w:rPr>
                <w:vertAlign w:val="subscript"/>
              </w:rPr>
              <w:t>ECM</w:t>
            </w:r>
          </w:p>
        </w:tc>
      </w:tr>
    </w:tbl>
    <w:p w14:paraId="1BFF9BFE" w14:textId="3198B3B4" w:rsidR="00BB156C" w:rsidRPr="003B10B5" w:rsidRDefault="00BB156C" w:rsidP="00BB156C">
      <w:pPr>
        <w:spacing w:line="360" w:lineRule="auto"/>
        <w:jc w:val="both"/>
      </w:pPr>
    </w:p>
    <w:p w14:paraId="5E6C61BC" w14:textId="77777777" w:rsidR="00BB156C" w:rsidRPr="005D1685" w:rsidRDefault="00BB156C" w:rsidP="00BB156C">
      <w:pPr>
        <w:spacing w:line="360" w:lineRule="auto"/>
        <w:rPr>
          <w:b/>
          <w:bCs/>
        </w:rPr>
      </w:pPr>
      <w:r w:rsidRPr="005D1685">
        <w:rPr>
          <w:b/>
          <w:bCs/>
        </w:rPr>
        <w:t xml:space="preserve">2.3. FE model with boundary and loading conditions </w:t>
      </w:r>
    </w:p>
    <w:p w14:paraId="7EEE5CD5" w14:textId="43E93AA3" w:rsidR="00BB156C" w:rsidRPr="003B10B5" w:rsidRDefault="00BB156C" w:rsidP="00BB156C">
      <w:pPr>
        <w:spacing w:line="360" w:lineRule="auto"/>
        <w:jc w:val="both"/>
      </w:pPr>
      <w:r w:rsidRPr="003B10B5">
        <w:t xml:space="preserve">The 2D axisymmetric FE model was meshed with 4-node axisymmetric porous element (CAX4P). The mesh size of the axisymmetric model underwent sensitivity analysis until a 5% difference in the reaction force was achieved. Unconfined compression was simulated using a flat indenter, modeled as a rigid body in contact with the cartilage’s top surface. Displacement boundary conditions (BCs) were applied following the experimental set-up. The bottom nodes were constrained in the y-direction, and the axisymmetric axis nodes were fixed along x-direction (Fig. </w:t>
      </w:r>
      <w:r w:rsidR="006C7557" w:rsidRPr="003B10B5">
        <w:lastRenderedPageBreak/>
        <w:t>1</w:t>
      </w:r>
      <w:r w:rsidRPr="003B10B5">
        <w:t>). Zero pore pressure was prescribed at the outer surface of the cartilage, allowing fluid outflow through this boundary</w:t>
      </w:r>
      <w:r w:rsidR="00625629">
        <w:t xml:space="preserve"> </w:t>
      </w:r>
      <w:r w:rsidRPr="003B10B5">
        <w:t xml:space="preserve">(surface). </w:t>
      </w:r>
    </w:p>
    <w:p w14:paraId="196C5B08" w14:textId="77777777" w:rsidR="00BB156C" w:rsidRPr="005D1685" w:rsidRDefault="00BB156C" w:rsidP="00BB156C">
      <w:pPr>
        <w:spacing w:line="360" w:lineRule="auto"/>
        <w:rPr>
          <w:b/>
          <w:bCs/>
        </w:rPr>
      </w:pPr>
      <w:r w:rsidRPr="005D1685">
        <w:rPr>
          <w:b/>
          <w:bCs/>
        </w:rPr>
        <w:t xml:space="preserve">2.4. Mechanical testing </w:t>
      </w:r>
    </w:p>
    <w:p w14:paraId="6CECFAED" w14:textId="79E03DEE" w:rsidR="00BB156C" w:rsidRPr="003B10B5" w:rsidRDefault="00BB156C" w:rsidP="00BB156C">
      <w:pPr>
        <w:spacing w:line="360" w:lineRule="auto"/>
        <w:jc w:val="both"/>
      </w:pPr>
      <w:r w:rsidRPr="003B10B5">
        <w:t xml:space="preserve">Unconfined compression stress-relaxation experiments were conducted </w:t>
      </w:r>
      <w:r w:rsidR="003F220B">
        <w:t xml:space="preserve">to </w:t>
      </w:r>
      <w:r w:rsidR="003F220B" w:rsidRPr="003B10B5">
        <w:t>validate</w:t>
      </w:r>
      <w:r w:rsidR="003F220B">
        <w:t xml:space="preserve"> the</w:t>
      </w:r>
      <w:r w:rsidR="003F220B" w:rsidRPr="003B10B5">
        <w:t xml:space="preserve"> </w:t>
      </w:r>
      <w:commentRangeStart w:id="2"/>
      <w:commentRangeEnd w:id="2"/>
      <w:r w:rsidR="00B80798" w:rsidRPr="003B10B5">
        <w:rPr>
          <w:rStyle w:val="CommentReference"/>
          <w:sz w:val="24"/>
          <w:szCs w:val="24"/>
        </w:rPr>
        <w:commentReference w:id="2"/>
      </w:r>
      <w:r w:rsidRPr="003B10B5">
        <w:t>FEA</w:t>
      </w:r>
      <w:r w:rsidR="000E34E3" w:rsidRPr="003B10B5">
        <w:t>.</w:t>
      </w:r>
      <w:r w:rsidRPr="003B10B5">
        <w:t xml:space="preserve"> The mechanical testing protocol incorporated a two-phase loading regime: an initial compression phase followed by a relaxation phase. During compression, the specimen was subjected to a prescribed displacement of 0.24 mm, corresponding to 20% compressive strain, applied at a constant strain rate of 100% s⁻</w:t>
      </w:r>
      <w:r w:rsidR="00DE5A99" w:rsidRPr="003B10B5">
        <w:t>¹.</w:t>
      </w:r>
      <w:r w:rsidRPr="003B10B5">
        <w:t xml:space="preserve"> Following compression, the deformation was maintained at the 20% strain level for </w:t>
      </w:r>
      <w:r w:rsidR="00C4782F">
        <w:t>4</w:t>
      </w:r>
      <w:r w:rsidRPr="003B10B5">
        <w:t xml:space="preserve">00 s to allow sufficient time for stress-relaxation </w:t>
      </w:r>
      <w:r w:rsidR="00C66AA7">
        <w:t>to</w:t>
      </w:r>
      <w:r w:rsidRPr="003B10B5">
        <w:t xml:space="preserve"> </w:t>
      </w:r>
      <w:r w:rsidR="00C66AA7">
        <w:t>attain</w:t>
      </w:r>
      <w:r w:rsidRPr="003B10B5">
        <w:t xml:space="preserve"> equilibrium condition. This </w:t>
      </w:r>
      <w:r w:rsidR="00793F7A">
        <w:t>loading</w:t>
      </w:r>
      <w:r w:rsidR="00793F7A" w:rsidRPr="003B10B5">
        <w:t xml:space="preserve"> </w:t>
      </w:r>
      <w:r w:rsidRPr="003B10B5">
        <w:t>enabled the characterization of both the instantaneous and time-dependent mechanical responses of the cartilage tissue under physiologically relevant loading conditions.</w:t>
      </w:r>
    </w:p>
    <w:p w14:paraId="2B832CBB" w14:textId="77777777" w:rsidR="00BB156C" w:rsidRPr="003B10B5" w:rsidRDefault="00BB156C" w:rsidP="00BB156C">
      <w:pPr>
        <w:spacing w:line="360" w:lineRule="auto"/>
        <w:rPr>
          <w:b/>
        </w:rPr>
      </w:pPr>
      <w:r w:rsidRPr="003B10B5">
        <w:rPr>
          <w:b/>
        </w:rPr>
        <w:t>3. Results</w:t>
      </w:r>
    </w:p>
    <w:p w14:paraId="6257C584" w14:textId="77777777" w:rsidR="00BB156C" w:rsidRPr="005D1685" w:rsidRDefault="00BB156C" w:rsidP="00BB156C">
      <w:pPr>
        <w:spacing w:line="360" w:lineRule="auto"/>
        <w:rPr>
          <w:b/>
          <w:bCs/>
        </w:rPr>
      </w:pPr>
      <w:r w:rsidRPr="005D1685">
        <w:rPr>
          <w:b/>
          <w:bCs/>
        </w:rPr>
        <w:t>3.1.  Experimental validation</w:t>
      </w:r>
    </w:p>
    <w:p w14:paraId="511A6FCF" w14:textId="4B2E4F98" w:rsidR="00BB156C" w:rsidRPr="003B10B5" w:rsidRDefault="00DB5B0F" w:rsidP="00BB156C">
      <w:pPr>
        <w:spacing w:line="360" w:lineRule="auto"/>
        <w:jc w:val="both"/>
      </w:pPr>
      <w:r w:rsidRPr="003B10B5">
        <w:t xml:space="preserve">The optimization of material parameters using the Levenberg-Marquardt algorithm yielded excellent agreement between experimental and computational predictions of stress relaxation behavior. The force-time response demonstrated characteristic biphasic mechanics, characterized by an initial peak reaction force of </w:t>
      </w:r>
      <w:r w:rsidR="00981091">
        <w:t>3.7</w:t>
      </w:r>
      <w:r w:rsidRPr="003B10B5">
        <w:t xml:space="preserve"> N followed by time-dependent stress relaxation to an equilibrium value of approximately 0.2 N over </w:t>
      </w:r>
      <w:r w:rsidRPr="00981091">
        <w:t>400</w:t>
      </w:r>
      <w:r w:rsidRPr="003B10B5">
        <w:t xml:space="preserve"> seconds. The optimized MS-FRPHE model successfully captured both the instantaneous and time-dependent mechanical response through three distinct phases: initial peak loading—reaching </w:t>
      </w:r>
      <w:r w:rsidR="00960569">
        <w:t>3.7</w:t>
      </w:r>
      <w:r w:rsidRPr="003B10B5">
        <w:t xml:space="preserve"> N at t=0</w:t>
      </w:r>
      <w:r w:rsidR="00BD6093" w:rsidRPr="003B10B5">
        <w:t>.2</w:t>
      </w:r>
      <w:r w:rsidRPr="003B10B5">
        <w:t>s, rapid force decay—occurring from 0</w:t>
      </w:r>
      <w:r w:rsidR="00C865C1" w:rsidRPr="003B10B5">
        <w:t>.2</w:t>
      </w:r>
      <w:r w:rsidRPr="003B10B5">
        <w:t>-50s, and gradual equilibration</w:t>
      </w:r>
      <w:r w:rsidR="00234991">
        <w:t xml:space="preserve"> to steady state</w:t>
      </w:r>
      <w:r w:rsidRPr="003B10B5">
        <w:t xml:space="preserve">. </w:t>
      </w:r>
      <w:r w:rsidR="000200D9" w:rsidRPr="003B10B5">
        <w:t xml:space="preserve">The weighted objective function effectively minimized the normalized mean squared error </w:t>
      </w:r>
      <w:r w:rsidR="000200D9" w:rsidRPr="003B10B5">
        <w:rPr>
          <w:noProof/>
          <w:position w:val="-16"/>
        </w:rPr>
        <w:object w:dxaOrig="1180" w:dyaOrig="440" w14:anchorId="00B92A4B">
          <v:shape id="_x0000_i1094" type="#_x0000_t75" style="width:57.75pt;height:21.75pt" o:ole="">
            <v:imagedata r:id="rId174" o:title=""/>
          </v:shape>
          <o:OLEObject Type="Embed" ProgID="Equation.DSMT4" ShapeID="_x0000_i1094" DrawAspect="Content" ObjectID="_1824514929" r:id="rId175"/>
        </w:object>
      </w:r>
      <w:r w:rsidR="000200D9" w:rsidRPr="003B10B5">
        <w:t>, while maintaining accuracy at the critical peak force value.</w:t>
      </w:r>
      <w:r w:rsidR="000200D9">
        <w:t xml:space="preserve"> </w:t>
      </w:r>
      <w:r w:rsidRPr="003B10B5">
        <w:t>The close</w:t>
      </w:r>
      <w:r w:rsidR="008B4D0C">
        <w:t>d</w:t>
      </w:r>
      <w:r w:rsidRPr="003B10B5">
        <w:t xml:space="preserve"> correlation between experimental measurements and numerical </w:t>
      </w:r>
      <w:r w:rsidR="008A36E7" w:rsidRPr="003B10B5">
        <w:t>predictions confirms</w:t>
      </w:r>
      <w:r w:rsidRPr="003B10B5">
        <w:t xml:space="preserve"> the validity of the </w:t>
      </w:r>
      <w:r w:rsidR="00981091" w:rsidRPr="003B10B5">
        <w:t>MS-FRPHE model</w:t>
      </w:r>
      <w:r w:rsidRPr="003B10B5">
        <w:t>. These optimized parameters were then utilized to analyze the depth-dependent mechanical behavior across the tissue’s three distinct zones (SZ, MZ, and DZ), establishing a robust framework for investigating zone-specific mechanical responses and cellular mechanobiology in subsequent analyses.</w:t>
      </w:r>
    </w:p>
    <w:p w14:paraId="7E402A3E" w14:textId="501B3C21" w:rsidR="00BB156C" w:rsidRPr="003B10B5" w:rsidRDefault="003B721F" w:rsidP="00BB156C">
      <w:pPr>
        <w:spacing w:line="360" w:lineRule="auto"/>
        <w:jc w:val="center"/>
      </w:pPr>
      <w:r>
        <w:rPr>
          <w:noProof/>
        </w:rPr>
        <w:lastRenderedPageBreak/>
        <w:drawing>
          <wp:inline distT="0" distB="0" distL="0" distR="0" wp14:anchorId="4B2BB115" wp14:editId="1AAC4BD1">
            <wp:extent cx="6015098" cy="2965193"/>
            <wp:effectExtent l="0" t="0" r="5080" b="6985"/>
            <wp:docPr id="11074129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28837" cy="2971966"/>
                    </a:xfrm>
                    <a:prstGeom prst="rect">
                      <a:avLst/>
                    </a:prstGeom>
                    <a:noFill/>
                  </pic:spPr>
                </pic:pic>
              </a:graphicData>
            </a:graphic>
          </wp:inline>
        </w:drawing>
      </w:r>
    </w:p>
    <w:p w14:paraId="7EA188C0" w14:textId="3D4F7035" w:rsidR="00BB156C" w:rsidRPr="003B10B5" w:rsidRDefault="00BB156C" w:rsidP="00BB156C">
      <w:pPr>
        <w:spacing w:line="360" w:lineRule="auto"/>
        <w:jc w:val="both"/>
      </w:pPr>
      <w:r w:rsidRPr="003B10B5">
        <w:rPr>
          <w:b/>
          <w:bCs/>
        </w:rPr>
        <w:t xml:space="preserve">Fig. </w:t>
      </w:r>
      <w:r w:rsidR="00603A3B">
        <w:rPr>
          <w:b/>
          <w:bCs/>
        </w:rPr>
        <w:t>3</w:t>
      </w:r>
      <w:r w:rsidRPr="003B10B5">
        <w:rPr>
          <w:b/>
          <w:bCs/>
        </w:rPr>
        <w:t>.</w:t>
      </w:r>
      <w:r w:rsidRPr="003B10B5">
        <w:rPr>
          <w:b/>
        </w:rPr>
        <w:t xml:space="preserve"> </w:t>
      </w:r>
      <w:r w:rsidRPr="004E4184">
        <w:rPr>
          <w:bCs/>
        </w:rPr>
        <w:t>(a)</w:t>
      </w:r>
      <w:r w:rsidRPr="003B10B5">
        <w:rPr>
          <w:b/>
        </w:rPr>
        <w:t xml:space="preserve"> </w:t>
      </w:r>
      <w:r w:rsidRPr="003B10B5">
        <w:t xml:space="preserve">Comparison of </w:t>
      </w:r>
      <w:r w:rsidR="0010016E">
        <w:t xml:space="preserve">(a) </w:t>
      </w:r>
      <w:r w:rsidRPr="003B10B5">
        <w:t>experimental and optimized</w:t>
      </w:r>
      <w:r w:rsidR="00275BE8">
        <w:t xml:space="preserve"> FEA</w:t>
      </w:r>
      <w:r w:rsidRPr="003B10B5">
        <w:t xml:space="preserve"> force-time response in stress relaxation analysis, </w:t>
      </w:r>
      <w:r w:rsidR="007B5098">
        <w:t xml:space="preserve">and </w:t>
      </w:r>
      <w:r w:rsidRPr="004E4184">
        <w:t>(b)</w:t>
      </w:r>
      <w:r w:rsidRPr="003B10B5">
        <w:t xml:space="preserve"> Young’s modulus between experiment and FE simulation</w:t>
      </w:r>
    </w:p>
    <w:p w14:paraId="281AF7F1" w14:textId="616E36AB" w:rsidR="00CE13F6" w:rsidRPr="003B10B5" w:rsidRDefault="00C66490" w:rsidP="00C66490">
      <w:pPr>
        <w:spacing w:line="360" w:lineRule="auto"/>
        <w:jc w:val="both"/>
      </w:pPr>
      <w:r w:rsidRPr="003B10B5">
        <w:t xml:space="preserve">The developed MS-FRPHE finite element model was </w:t>
      </w:r>
      <w:r w:rsidR="006D6750">
        <w:t xml:space="preserve">further </w:t>
      </w:r>
      <w:r w:rsidRPr="003B10B5">
        <w:t xml:space="preserve">validated through experimental comparison of compressive Young’s modulus. </w:t>
      </w:r>
      <w:r w:rsidRPr="003B10B5">
        <w:rPr>
          <w:i/>
          <w:iCs/>
        </w:rPr>
        <w:t>In vitro</w:t>
      </w:r>
      <w:r w:rsidRPr="003B10B5">
        <w:t xml:space="preserve"> experiment was performed using bovine cartilage specimens of identical dimensions under similar loading and BC, following the established protocol from our previous studies</w:t>
      </w:r>
      <w:r w:rsidR="00AA5A13">
        <w:t xml:space="preserve"> </w:t>
      </w:r>
      <w:r w:rsidR="0090317D" w:rsidRPr="003B10B5">
        <w:fldChar w:fldCharType="begin">
          <w:fldData xml:space="preserve">PEVuZE5vdGU+PENpdGU+PEF1dGhvcj5NaXhvbjwvQXV0aG9yPjxZZWFyPjIwMjI8L1llYXI+PFJl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</w:fldData>
        </w:fldChar>
      </w:r>
      <w:r w:rsidR="002910FE">
        <w:instrText xml:space="preserve"> ADDIN EN.CITE </w:instrText>
      </w:r>
      <w:r w:rsidR="002910FE">
        <w:fldChar w:fldCharType="begin">
          <w:fldData xml:space="preserve">PEVuZE5vdGU+PENpdGU+PEF1dGhvcj5NaXhvbjwvQXV0aG9yPjxZZWFyPjIwMjI8L1llYXI+PFJl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</w:fldData>
        </w:fldChar>
      </w:r>
      <w:r w:rsidR="002910FE">
        <w:instrText xml:space="preserve"> ADDIN EN.CITE.DATA </w:instrText>
      </w:r>
      <w:r w:rsidR="002910FE">
        <w:fldChar w:fldCharType="end"/>
      </w:r>
      <w:r w:rsidR="0090317D" w:rsidRPr="003B10B5">
        <w:fldChar w:fldCharType="separate"/>
      </w:r>
      <w:r w:rsidR="002910FE">
        <w:rPr>
          <w:noProof/>
        </w:rPr>
        <w:t>(Istiak et al. 2025b; Mixon et al. 2022; Mixon et al. 2021)</w:t>
      </w:r>
      <w:r w:rsidR="0090317D" w:rsidRPr="003B10B5">
        <w:fldChar w:fldCharType="end"/>
      </w:r>
      <w:r w:rsidR="0090317D" w:rsidRPr="003B10B5">
        <w:t>.</w:t>
      </w:r>
      <w:r w:rsidRPr="003B10B5">
        <w:t xml:space="preserve"> The </w:t>
      </w:r>
      <w:r w:rsidR="00447737">
        <w:t xml:space="preserve">developed FE </w:t>
      </w:r>
      <w:r w:rsidRPr="003B10B5">
        <w:t xml:space="preserve">model exhibits excellent agreement with experimental results (Fig. </w:t>
      </w:r>
      <w:r w:rsidR="00603A3B">
        <w:t>3</w:t>
      </w:r>
      <w:r w:rsidRPr="003B10B5">
        <w:t>b), yielding Young's modul</w:t>
      </w:r>
      <w:r w:rsidR="006B6C5A">
        <w:t>us</w:t>
      </w:r>
      <w:r w:rsidRPr="003B10B5">
        <w:t xml:space="preserve"> of </w:t>
      </w:r>
      <w:r w:rsidR="00603A3B">
        <w:t>3.32</w:t>
      </w:r>
      <w:r w:rsidRPr="003B10B5">
        <w:t xml:space="preserve"> MPa for FEA</w:t>
      </w:r>
      <w:r w:rsidR="00251FD1">
        <w:t xml:space="preserve"> in comparison with exp</w:t>
      </w:r>
      <w:r w:rsidR="0078317F">
        <w:t xml:space="preserve">erimental modulus of </w:t>
      </w:r>
      <w:r w:rsidR="00603A3B">
        <w:t>3.36</w:t>
      </w:r>
      <w:r w:rsidRPr="003B10B5">
        <w:t xml:space="preserve"> ± </w:t>
      </w:r>
      <w:r w:rsidR="00603A3B">
        <w:t>1.2</w:t>
      </w:r>
      <w:r w:rsidRPr="003B10B5">
        <w:t xml:space="preserve"> MPa. This close correlation validates the model's ability to accurately capture the tissue's bulk mechanical properties under physiological loading conditions.</w:t>
      </w:r>
    </w:p>
    <w:p w14:paraId="48BF19F2" w14:textId="77777777" w:rsidR="00417868" w:rsidRPr="005D1685" w:rsidRDefault="00BB156C" w:rsidP="00417868">
      <w:pPr>
        <w:spacing w:line="360" w:lineRule="auto"/>
        <w:rPr>
          <w:b/>
          <w:bCs/>
        </w:rPr>
      </w:pPr>
      <w:r w:rsidRPr="005D1685">
        <w:rPr>
          <w:b/>
          <w:bCs/>
        </w:rPr>
        <w:t>3.2. Interstitial tissue and cellular response</w:t>
      </w:r>
    </w:p>
    <w:p w14:paraId="0C002609" w14:textId="67EF774C" w:rsidR="00845964" w:rsidRPr="003B10B5" w:rsidRDefault="00417868" w:rsidP="00966255">
      <w:pPr>
        <w:spacing w:line="360" w:lineRule="auto"/>
        <w:jc w:val="both"/>
      </w:pPr>
      <w:r w:rsidRPr="003B10B5">
        <w:t>Analysis of zone-specific s</w:t>
      </w:r>
      <w:r>
        <w:t>train</w:t>
      </w:r>
      <w:r w:rsidRPr="003B10B5">
        <w:t xml:space="preserve"> distributions during unconfined compression revealed distinct mechanical responses across the cartilage depth in the ECM, PCM, and chondrocytes</w:t>
      </w:r>
      <w:r>
        <w:t>.</w:t>
      </w:r>
      <w:r w:rsidRPr="003B10B5">
        <w:t xml:space="preserve"> </w:t>
      </w:r>
      <w:r w:rsidR="00845964" w:rsidRPr="003B10B5">
        <w:t xml:space="preserve">Figure </w:t>
      </w:r>
      <w:r w:rsidR="00264E37" w:rsidRPr="003B10B5">
        <w:t>4</w:t>
      </w:r>
      <w:r w:rsidR="00845964" w:rsidRPr="003B10B5">
        <w:t>a illustrate</w:t>
      </w:r>
      <w:r w:rsidR="007617C6">
        <w:t>s</w:t>
      </w:r>
      <w:r w:rsidR="00845964" w:rsidRPr="003B10B5">
        <w:t xml:space="preserve"> the compressive logarithmic strain distribution in cartilage </w:t>
      </w:r>
      <w:r w:rsidR="003B0B94">
        <w:t xml:space="preserve">components, </w:t>
      </w:r>
      <w:r w:rsidR="00845964" w:rsidRPr="003B10B5">
        <w:t xml:space="preserve">ECM </w:t>
      </w:r>
      <w:r w:rsidR="003C25E0" w:rsidRPr="003B10B5">
        <w:t>demonstrate</w:t>
      </w:r>
      <w:r w:rsidR="003C25E0">
        <w:t>d</w:t>
      </w:r>
      <w:r w:rsidR="003C25E0" w:rsidRPr="003B10B5">
        <w:t xml:space="preserve"> </w:t>
      </w:r>
      <w:r w:rsidR="00845964" w:rsidRPr="003B10B5">
        <w:t>zone-specific strain variations, with a peak strain of approximately 0.7</w:t>
      </w:r>
      <w:r>
        <w:t>4</w:t>
      </w:r>
      <w:r w:rsidR="00845964" w:rsidRPr="003B10B5">
        <w:t xml:space="preserve"> at </w:t>
      </w:r>
      <w:r w:rsidRPr="003B10B5">
        <w:t>MZ</w:t>
      </w:r>
      <w:r w:rsidR="00845964" w:rsidRPr="003B10B5">
        <w:t xml:space="preserve">. This value </w:t>
      </w:r>
      <w:r w:rsidR="00090F78" w:rsidRPr="003B10B5">
        <w:t>exceed</w:t>
      </w:r>
      <w:r w:rsidR="00090F78">
        <w:t>ed</w:t>
      </w:r>
      <w:r w:rsidR="00090F78" w:rsidRPr="003B10B5">
        <w:t xml:space="preserve"> </w:t>
      </w:r>
      <w:r w:rsidR="00845964" w:rsidRPr="003B10B5">
        <w:t>the SZ strain (≈ 0.6</w:t>
      </w:r>
      <w:r>
        <w:t>6</w:t>
      </w:r>
      <w:r w:rsidR="00845964" w:rsidRPr="003B10B5">
        <w:t>) by 1</w:t>
      </w:r>
      <w:r w:rsidR="000D00D6">
        <w:t>2</w:t>
      </w:r>
      <w:r w:rsidR="00845964" w:rsidRPr="003B10B5">
        <w:t>% and the DZ strain (≈ 0.54) by 3</w:t>
      </w:r>
      <w:r w:rsidR="000D00D6">
        <w:t>7</w:t>
      </w:r>
      <w:r w:rsidR="00845964" w:rsidRPr="003B10B5">
        <w:t xml:space="preserve">%. These zonal differences can be attributed to distinct structural features. The PCM </w:t>
      </w:r>
      <w:r w:rsidR="00464D77" w:rsidRPr="003B10B5">
        <w:t>exhibit</w:t>
      </w:r>
      <w:r w:rsidR="00464D77">
        <w:t>ed</w:t>
      </w:r>
      <w:r w:rsidR="00464D77" w:rsidRPr="003B10B5">
        <w:t xml:space="preserve"> </w:t>
      </w:r>
      <w:r w:rsidR="00845964" w:rsidRPr="003B10B5">
        <w:t xml:space="preserve">elevated strain levels compared to ECM across all the zones. In the SZ, PCM strain </w:t>
      </w:r>
      <w:r w:rsidR="00464D77" w:rsidRPr="003B10B5">
        <w:t>reache</w:t>
      </w:r>
      <w:r w:rsidR="00464D77">
        <w:t>d</w:t>
      </w:r>
      <w:r w:rsidR="00464D77" w:rsidRPr="003B10B5">
        <w:t xml:space="preserve"> </w:t>
      </w:r>
      <w:r w:rsidR="00845964" w:rsidRPr="003B10B5">
        <w:t xml:space="preserve">approximately </w:t>
      </w:r>
      <w:r w:rsidR="000D00D6">
        <w:t>1.08</w:t>
      </w:r>
      <w:r w:rsidR="00845964" w:rsidRPr="003B10B5">
        <w:t xml:space="preserve">, </w:t>
      </w:r>
      <w:r w:rsidR="00845964" w:rsidRPr="003B10B5">
        <w:lastRenderedPageBreak/>
        <w:t xml:space="preserve">representing a </w:t>
      </w:r>
      <w:r w:rsidR="000D00D6">
        <w:t>63</w:t>
      </w:r>
      <w:r w:rsidR="00845964" w:rsidRPr="003B10B5">
        <w:t>% increase over the local ECM value (≈ 0.6</w:t>
      </w:r>
      <w:r w:rsidR="000D00D6">
        <w:t>6</w:t>
      </w:r>
      <w:r w:rsidR="00845964" w:rsidRPr="003B10B5">
        <w:t xml:space="preserve">).  </w:t>
      </w:r>
      <w:r w:rsidR="00BE43D9" w:rsidRPr="003B10B5">
        <w:t>MZ</w:t>
      </w:r>
      <w:r w:rsidR="00845964" w:rsidRPr="003B10B5">
        <w:t xml:space="preserve"> </w:t>
      </w:r>
      <w:r w:rsidR="00D303DA" w:rsidRPr="003B10B5">
        <w:t>show</w:t>
      </w:r>
      <w:r w:rsidR="00D303DA">
        <w:t>ed</w:t>
      </w:r>
      <w:r w:rsidR="00D303DA" w:rsidRPr="003B10B5">
        <w:t xml:space="preserve"> </w:t>
      </w:r>
      <w:r w:rsidR="00845964" w:rsidRPr="003B10B5">
        <w:t xml:space="preserve">a similar pattern, with PCM strain (≈ </w:t>
      </w:r>
      <w:r w:rsidR="00A00349">
        <w:t>1.05</w:t>
      </w:r>
      <w:r w:rsidR="00845964" w:rsidRPr="003B10B5">
        <w:t>) exceeding ECM strain (≈ 0.7</w:t>
      </w:r>
      <w:r w:rsidR="00A00349">
        <w:t>4</w:t>
      </w:r>
      <w:r w:rsidR="00845964" w:rsidRPr="003B10B5">
        <w:t xml:space="preserve">) by approximately </w:t>
      </w:r>
      <w:r w:rsidR="00A00349">
        <w:t>42</w:t>
      </w:r>
      <w:r w:rsidR="00845964" w:rsidRPr="003B10B5">
        <w:t xml:space="preserve">%.  However, </w:t>
      </w:r>
      <w:r w:rsidR="00000089">
        <w:t xml:space="preserve">in </w:t>
      </w:r>
      <w:r w:rsidR="000A195D">
        <w:t>DZ</w:t>
      </w:r>
      <w:r w:rsidR="00845964" w:rsidRPr="003B10B5">
        <w:t xml:space="preserve">, </w:t>
      </w:r>
      <w:r w:rsidR="00000089">
        <w:t>PCM strain (</w:t>
      </w:r>
      <w:r w:rsidR="00000089" w:rsidRPr="00000089">
        <w:t xml:space="preserve">≈ </w:t>
      </w:r>
      <w:r w:rsidR="00000089">
        <w:t xml:space="preserve">0.65) </w:t>
      </w:r>
      <w:r w:rsidR="00D303DA">
        <w:t xml:space="preserve">demonstrated </w:t>
      </w:r>
      <w:r w:rsidR="00000089">
        <w:t xml:space="preserve">a 20% increase over ECM strain </w:t>
      </w:r>
      <w:r w:rsidR="00000089" w:rsidRPr="003B10B5">
        <w:t xml:space="preserve">(≈ </w:t>
      </w:r>
      <w:r w:rsidR="00000089">
        <w:t>0.54</w:t>
      </w:r>
      <w:r w:rsidR="00000089" w:rsidRPr="003B10B5">
        <w:t>)</w:t>
      </w:r>
      <w:r w:rsidR="00000089">
        <w:t xml:space="preserve">, </w:t>
      </w:r>
      <w:r w:rsidR="00000089" w:rsidRPr="00000089">
        <w:t xml:space="preserve">reflecting a more uniform mechanical environment compared to the </w:t>
      </w:r>
      <w:r w:rsidR="00000089">
        <w:t>SZ</w:t>
      </w:r>
      <w:r w:rsidR="00000089" w:rsidRPr="00000089">
        <w:t xml:space="preserve"> and </w:t>
      </w:r>
      <w:r w:rsidR="00000089">
        <w:t xml:space="preserve">MZ. </w:t>
      </w:r>
      <w:r w:rsidR="00845964" w:rsidRPr="003B10B5">
        <w:t>Chondrocyte deformation patterns reveal</w:t>
      </w:r>
      <w:r w:rsidR="0061446B">
        <w:t>ed</w:t>
      </w:r>
      <w:r w:rsidR="00845964" w:rsidRPr="003B10B5">
        <w:t xml:space="preserve"> distinct zonal variations. SZ chondrocytes experience</w:t>
      </w:r>
      <w:r w:rsidR="004D6F53">
        <w:t>d</w:t>
      </w:r>
      <w:r w:rsidR="00845964" w:rsidRPr="003B10B5">
        <w:t xml:space="preserve"> the highest strain (≈ </w:t>
      </w:r>
      <w:r w:rsidR="00DA745D">
        <w:t>1.21</w:t>
      </w:r>
      <w:r w:rsidR="00845964" w:rsidRPr="003B10B5">
        <w:t xml:space="preserve">), surpassing the local PCM strain (≈ </w:t>
      </w:r>
      <w:r w:rsidR="00DA745D">
        <w:t>1.08</w:t>
      </w:r>
      <w:r w:rsidR="00845964" w:rsidRPr="003B10B5">
        <w:t>) by 1</w:t>
      </w:r>
      <w:r w:rsidR="00DA745D">
        <w:t>2</w:t>
      </w:r>
      <w:r w:rsidR="00845964" w:rsidRPr="003B10B5">
        <w:t>% and the ECM strain (≈ 0.6</w:t>
      </w:r>
      <w:r w:rsidR="00DA745D">
        <w:t>6</w:t>
      </w:r>
      <w:r w:rsidR="00845964" w:rsidRPr="003B10B5">
        <w:t xml:space="preserve">) by </w:t>
      </w:r>
      <w:r w:rsidR="00DA745D">
        <w:t>83</w:t>
      </w:r>
      <w:r w:rsidR="00845964" w:rsidRPr="003B10B5">
        <w:t>%. MZ chondrocytes follow</w:t>
      </w:r>
      <w:r w:rsidR="00D70A3E">
        <w:t>ed</w:t>
      </w:r>
      <w:r w:rsidR="00845964" w:rsidRPr="003B10B5">
        <w:t xml:space="preserve"> a similar trend, with cellular strain (≈ </w:t>
      </w:r>
      <w:r w:rsidR="00DA745D">
        <w:t>1.14</w:t>
      </w:r>
      <w:r w:rsidR="00845964" w:rsidRPr="003B10B5">
        <w:t xml:space="preserve">) exceeding PCM strain (≈ </w:t>
      </w:r>
      <w:r w:rsidR="00DA745D">
        <w:t>1.05</w:t>
      </w:r>
      <w:r w:rsidR="00845964" w:rsidRPr="003B10B5">
        <w:t xml:space="preserve">) by approximately 7%. In contrast, chondrocytes </w:t>
      </w:r>
      <w:r w:rsidR="006F1A3D">
        <w:t xml:space="preserve">in DZ </w:t>
      </w:r>
      <w:r w:rsidR="00845964" w:rsidRPr="003B10B5">
        <w:t>maintain</w:t>
      </w:r>
      <w:r w:rsidR="00D70A3E">
        <w:t>ed</w:t>
      </w:r>
      <w:r w:rsidR="00845964" w:rsidRPr="003B10B5">
        <w:t xml:space="preserve"> strain levels (≈ 0.</w:t>
      </w:r>
      <w:r w:rsidR="00DA745D">
        <w:t>69</w:t>
      </w:r>
      <w:r w:rsidR="00845964" w:rsidRPr="003B10B5">
        <w:t xml:space="preserve">) comparable to the surrounding ECM </w:t>
      </w:r>
      <w:r w:rsidR="00DA745D" w:rsidRPr="003B10B5">
        <w:t>(≈ 0.</w:t>
      </w:r>
      <w:r w:rsidR="00DA745D">
        <w:t>54</w:t>
      </w:r>
      <w:r w:rsidR="00DA745D" w:rsidRPr="003B10B5">
        <w:t xml:space="preserve">) </w:t>
      </w:r>
      <w:r w:rsidR="00845964" w:rsidRPr="003B10B5">
        <w:t xml:space="preserve">and PCM </w:t>
      </w:r>
      <w:r w:rsidR="00DA745D" w:rsidRPr="003B10B5">
        <w:t>(≈ 0.</w:t>
      </w:r>
      <w:r w:rsidR="00DA745D">
        <w:t>65</w:t>
      </w:r>
      <w:r w:rsidR="00DA745D" w:rsidRPr="003B10B5">
        <w:t>)</w:t>
      </w:r>
      <w:r w:rsidR="00DA745D">
        <w:t xml:space="preserve">, </w:t>
      </w:r>
      <w:r w:rsidR="00845964" w:rsidRPr="003B10B5">
        <w:t xml:space="preserve">reflecting the fact the PG in the DZ provides the mechanical environment not the vertical fibrils. </w:t>
      </w:r>
    </w:p>
    <w:p w14:paraId="335CD1E0" w14:textId="3957BAF0" w:rsidR="00BB156C" w:rsidRPr="003B10B5" w:rsidRDefault="00CF3858" w:rsidP="00BB156C">
      <w:pPr>
        <w:spacing w:line="360" w:lineRule="auto"/>
        <w:jc w:val="center"/>
      </w:pPr>
      <w:r>
        <w:rPr>
          <w:noProof/>
        </w:rPr>
        <w:drawing>
          <wp:inline distT="0" distB="0" distL="0" distR="0" wp14:anchorId="05A41146" wp14:editId="07C976AE">
            <wp:extent cx="5912563" cy="3657600"/>
            <wp:effectExtent l="0" t="0" r="0" b="0"/>
            <wp:docPr id="13238353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912563" cy="3657600"/>
                    </a:xfrm>
                    <a:prstGeom prst="rect">
                      <a:avLst/>
                    </a:prstGeom>
                    <a:noFill/>
                  </pic:spPr>
                </pic:pic>
              </a:graphicData>
            </a:graphic>
          </wp:inline>
        </w:drawing>
      </w:r>
    </w:p>
    <w:p w14:paraId="280F6702" w14:textId="1F89C720" w:rsidR="00BB156C" w:rsidRDefault="00BB156C" w:rsidP="00DE66B9">
      <w:pPr>
        <w:spacing w:line="360" w:lineRule="auto"/>
        <w:jc w:val="both"/>
        <w:rPr>
          <w:noProof/>
        </w:rPr>
      </w:pPr>
      <w:r w:rsidRPr="003B10B5">
        <w:t xml:space="preserve">(a) Zone-wise contour plot of compressive logarithmic strain in ECM, PCM, and chondrocyte </w:t>
      </w:r>
    </w:p>
    <w:p w14:paraId="72F74660" w14:textId="3594C17E" w:rsidR="00385DC3" w:rsidRPr="003B10B5" w:rsidRDefault="00385DC3" w:rsidP="00BB156C">
      <w:pPr>
        <w:spacing w:line="360" w:lineRule="auto"/>
        <w:jc w:val="center"/>
      </w:pPr>
      <w:r w:rsidRPr="003B10B5">
        <w:rPr>
          <w:noProof/>
        </w:rPr>
        <w:lastRenderedPageBreak/>
        <mc:AlternateContent>
          <mc:Choice Requires="wps">
            <w:drawing>
              <wp:anchor distT="0" distB="0" distL="114300" distR="114300" simplePos="0" relativeHeight="251658264" behindDoc="0" locked="0" layoutInCell="1" hidden="0" allowOverlap="1" wp14:anchorId="038C0205" wp14:editId="59244DA0">
                <wp:simplePos x="0" y="0"/>
                <wp:positionH relativeFrom="margin">
                  <wp:posOffset>36999</wp:posOffset>
                </wp:positionH>
                <wp:positionV relativeFrom="paragraph">
                  <wp:posOffset>1879251</wp:posOffset>
                </wp:positionV>
                <wp:extent cx="5942330" cy="500932"/>
                <wp:effectExtent l="0" t="0" r="0" b="0"/>
                <wp:wrapNone/>
                <wp:docPr id="139145687" name="Rectangle 139145687"/>
                <wp:cNvGraphicFramePr/>
                <a:graphic xmlns:a="http://schemas.openxmlformats.org/drawingml/2006/main">
                  <a:graphicData uri="http://schemas.microsoft.com/office/word/2010/wordprocessingShape">
                    <wps:wsp>
                      <wps:cNvSpPr/>
                      <wps:spPr>
                        <a:xfrm>
                          <a:off x="0" y="0"/>
                          <a:ext cx="5942330" cy="500932"/>
                        </a:xfrm>
                        <a:prstGeom prst="rect">
                          <a:avLst/>
                        </a:prstGeom>
                        <a:noFill/>
                        <a:ln>
                          <a:noFill/>
                        </a:ln>
                      </wps:spPr>
                      <wps:txbx>
                        <w:txbxContent>
                          <w:p w14:paraId="60DE65E3" w14:textId="77777777" w:rsidR="00BB156C" w:rsidRPr="004E4184" w:rsidRDefault="00BB156C" w:rsidP="00BB156C">
                            <w:pPr>
                              <w:spacing w:line="258" w:lineRule="auto"/>
                              <w:jc w:val="both"/>
                              <w:textDirection w:val="btLr"/>
                            </w:pPr>
                            <w:r w:rsidRPr="004E4184">
                              <w:t>(b) Compressive logarithmic strain mapped against cartilage thickness and radius in ECM, PCM, and chondrocyte</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038C0205" id="Rectangle 139145687" o:spid="_x0000_s1026" style="position:absolute;left:0;text-align:left;margin-left:2.9pt;margin-top:147.95pt;width:467.9pt;height:39.45pt;z-index:251658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" filled="f" stroked="f">
                <v:textbox inset="2.53958mm,1.2694mm,2.53958mm,1.2694mm">
                  <w:txbxContent>
                    <w:p w14:paraId="60DE65E3" w14:textId="77777777" w:rsidR="00BB156C" w:rsidRPr="004E4184" w:rsidRDefault="00BB156C" w:rsidP="00BB156C">
                      <w:pPr>
                        <w:spacing w:line="258" w:lineRule="auto"/>
                        <w:jc w:val="both"/>
                        <w:textDirection w:val="btLr"/>
                      </w:pPr>
                      <w:r w:rsidRPr="004E4184">
                        <w:t>(b) Compressive logarithmic strain mapped against cartilage thickness and radius in ECM, PCM, and chondrocyte</w:t>
                      </w:r>
                    </w:p>
                  </w:txbxContent>
                </v:textbox>
                <w10:wrap anchorx="margin"/>
              </v:rect>
            </w:pict>
          </mc:Fallback>
        </mc:AlternateContent>
      </w:r>
      <w:r>
        <w:rPr>
          <w:noProof/>
        </w:rPr>
        <w:drawing>
          <wp:inline distT="0" distB="0" distL="0" distR="0" wp14:anchorId="27DA0328" wp14:editId="6CEAE92F">
            <wp:extent cx="5928287" cy="1818228"/>
            <wp:effectExtent l="0" t="0" r="0" b="0"/>
            <wp:docPr id="2711029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947370" cy="1824081"/>
                    </a:xfrm>
                    <a:prstGeom prst="rect">
                      <a:avLst/>
                    </a:prstGeom>
                    <a:noFill/>
                  </pic:spPr>
                </pic:pic>
              </a:graphicData>
            </a:graphic>
          </wp:inline>
        </w:drawing>
      </w:r>
    </w:p>
    <w:p w14:paraId="22BEF74F" w14:textId="0F4B6735" w:rsidR="00964F0B" w:rsidRPr="003B10B5" w:rsidRDefault="00964F0B" w:rsidP="00426FC4">
      <w:pPr>
        <w:spacing w:line="360" w:lineRule="auto"/>
        <w:rPr>
          <w:b/>
          <w:bCs/>
        </w:rPr>
      </w:pPr>
    </w:p>
    <w:p w14:paraId="42D58048" w14:textId="5E41816F" w:rsidR="00BB156C" w:rsidRDefault="00BB156C" w:rsidP="00BB156C">
      <w:pPr>
        <w:spacing w:line="360" w:lineRule="auto"/>
        <w:jc w:val="both"/>
      </w:pPr>
      <w:r w:rsidRPr="003B10B5">
        <w:rPr>
          <w:b/>
          <w:bCs/>
        </w:rPr>
        <w:t xml:space="preserve">Fig. </w:t>
      </w:r>
      <w:r w:rsidR="00CA39B0" w:rsidRPr="003B10B5">
        <w:rPr>
          <w:b/>
          <w:bCs/>
        </w:rPr>
        <w:t>4</w:t>
      </w:r>
      <w:r w:rsidRPr="003B10B5">
        <w:rPr>
          <w:b/>
          <w:bCs/>
        </w:rPr>
        <w:t xml:space="preserve"> </w:t>
      </w:r>
      <w:r w:rsidRPr="003B10B5">
        <w:rPr>
          <w:bCs/>
        </w:rPr>
        <w:t xml:space="preserve">Zone-wise </w:t>
      </w:r>
      <w:r w:rsidRPr="003B10B5">
        <w:t>contour plot of compressive logarithmic strain (a)</w:t>
      </w:r>
      <w:r w:rsidR="00B45574">
        <w:t xml:space="preserve"> and</w:t>
      </w:r>
      <w:r w:rsidRPr="003B10B5">
        <w:t xml:space="preserve"> compressive logarithmic strain mapped against cartilage thickness and radius (b) in ECM, PCM, and chondrocyte. </w:t>
      </w:r>
      <w:r w:rsidR="00C41C2E" w:rsidRPr="003B10B5">
        <w:t>SZ: Superficial zone (0 – 0.12 mm), MZ: Middle zone (0.12 – 0.32 mm), and DZ: Deep zone (0.32 – 1.2 mm)</w:t>
      </w:r>
      <w:r w:rsidRPr="003B10B5">
        <w:t>.</w:t>
      </w:r>
    </w:p>
    <w:p w14:paraId="09CB106A" w14:textId="1CD07677" w:rsidR="007B2FC6" w:rsidRPr="003B10B5" w:rsidRDefault="007B2FC6" w:rsidP="00BB156C">
      <w:pPr>
        <w:spacing w:line="360" w:lineRule="auto"/>
        <w:jc w:val="both"/>
      </w:pPr>
      <w:r w:rsidRPr="003B10B5">
        <w:t>Figure 4b exhibits radial</w:t>
      </w:r>
      <w:r>
        <w:t xml:space="preserve"> and axial</w:t>
      </w:r>
      <w:r w:rsidRPr="003B10B5">
        <w:t xml:space="preserve"> distribution</w:t>
      </w:r>
      <w:r w:rsidR="00E927F1">
        <w:t>s</w:t>
      </w:r>
      <w:r w:rsidRPr="003B10B5">
        <w:t xml:space="preserve"> of compressive logarithmic strain across all three components. </w:t>
      </w:r>
      <w:r w:rsidR="000D2986">
        <w:t xml:space="preserve">Peak </w:t>
      </w:r>
      <w:r>
        <w:t>ECM s</w:t>
      </w:r>
      <w:r w:rsidRPr="003B10B5">
        <w:t xml:space="preserve">train </w:t>
      </w:r>
      <w:r w:rsidR="00BE2986">
        <w:t xml:space="preserve">was observed </w:t>
      </w:r>
      <w:r w:rsidRPr="003B10B5">
        <w:t xml:space="preserve">near the center axis, where the load </w:t>
      </w:r>
      <w:r w:rsidR="00BE2986">
        <w:t>was</w:t>
      </w:r>
      <w:r w:rsidR="00BE2986" w:rsidRPr="003B10B5">
        <w:t xml:space="preserve"> </w:t>
      </w:r>
      <w:r w:rsidRPr="003B10B5">
        <w:t>applied</w:t>
      </w:r>
      <w:r w:rsidR="00540A84">
        <w:t>,</w:t>
      </w:r>
      <w:r w:rsidRPr="003B10B5">
        <w:t xml:space="preserve"> and </w:t>
      </w:r>
      <w:r w:rsidR="00540A84" w:rsidRPr="003B10B5">
        <w:t>decrease</w:t>
      </w:r>
      <w:r w:rsidR="00540A84">
        <w:t>d</w:t>
      </w:r>
      <w:r w:rsidR="00540A84" w:rsidRPr="003B10B5">
        <w:t xml:space="preserve"> </w:t>
      </w:r>
      <w:r w:rsidRPr="003B10B5">
        <w:t xml:space="preserve">toward the periphery. </w:t>
      </w:r>
      <w:r>
        <w:t xml:space="preserve">However, PCM and chondrocytes in the mid-radial location </w:t>
      </w:r>
      <w:r w:rsidR="00DE43BD">
        <w:t xml:space="preserve">were </w:t>
      </w:r>
      <w:r>
        <w:t xml:space="preserve">subjected to the highest compressive logarithmic strain. </w:t>
      </w:r>
      <w:r w:rsidRPr="003B10B5">
        <w:t xml:space="preserve">This </w:t>
      </w:r>
      <w:r w:rsidR="007607C5">
        <w:t xml:space="preserve">strain </w:t>
      </w:r>
      <w:r w:rsidRPr="003B10B5">
        <w:t xml:space="preserve">gradient </w:t>
      </w:r>
      <w:r w:rsidR="007607C5" w:rsidRPr="003B10B5">
        <w:t>reflect</w:t>
      </w:r>
      <w:r w:rsidR="007607C5">
        <w:t>ed</w:t>
      </w:r>
      <w:r w:rsidR="007607C5" w:rsidRPr="003B10B5">
        <w:t xml:space="preserve"> </w:t>
      </w:r>
      <w:r w:rsidRPr="003B10B5">
        <w:t>the progressive release of fluid pressure and lateral expansion permitted by the unconfined boundary condition</w:t>
      </w:r>
      <w:r>
        <w:t>.</w:t>
      </w:r>
    </w:p>
    <w:p w14:paraId="0BACFB60" w14:textId="2291CDA8" w:rsidR="00BB156C" w:rsidRPr="005D1685" w:rsidRDefault="00BB156C" w:rsidP="00BB156C">
      <w:pPr>
        <w:spacing w:line="360" w:lineRule="auto"/>
        <w:jc w:val="both"/>
        <w:rPr>
          <w:b/>
          <w:bCs/>
        </w:rPr>
      </w:pPr>
      <w:r w:rsidRPr="005D1685">
        <w:rPr>
          <w:b/>
          <w:bCs/>
        </w:rPr>
        <w:t xml:space="preserve">3.3. Fibrillar response  </w:t>
      </w:r>
    </w:p>
    <w:p w14:paraId="2EAC4548" w14:textId="11939967" w:rsidR="00EE1E1F" w:rsidRPr="003B10B5" w:rsidRDefault="00EE1E1F" w:rsidP="00EE1E1F">
      <w:pPr>
        <w:spacing w:line="360" w:lineRule="auto"/>
        <w:jc w:val="both"/>
      </w:pPr>
      <w:r w:rsidRPr="003B10B5">
        <w:t xml:space="preserve">Figure </w:t>
      </w:r>
      <w:r w:rsidR="00EC20D5" w:rsidRPr="003B10B5">
        <w:t>5</w:t>
      </w:r>
      <w:r w:rsidRPr="003B10B5">
        <w:t xml:space="preserve"> illustrates the stress distribution in the fibrillar network in FE model (Fig. </w:t>
      </w:r>
      <w:r w:rsidR="009762A7" w:rsidRPr="003B10B5">
        <w:t>5</w:t>
      </w:r>
      <w:r w:rsidRPr="003B10B5">
        <w:t xml:space="preserve">a) and stress contours in fibrils across zones (Fig. </w:t>
      </w:r>
      <w:r w:rsidR="009762A7" w:rsidRPr="003B10B5">
        <w:t>5</w:t>
      </w:r>
      <w:r w:rsidRPr="003B10B5">
        <w:t>b). The MS-FRPHE model demonstrates compression-tension nonlinearity with a maximum stress of ~</w:t>
      </w:r>
      <w:r w:rsidR="004A41FA">
        <w:t>3.5</w:t>
      </w:r>
      <w:r w:rsidRPr="003B10B5">
        <w:t xml:space="preserve"> MPa in collagen fibrils in SZ, 1.</w:t>
      </w:r>
      <w:r w:rsidR="004A41FA">
        <w:t>2</w:t>
      </w:r>
      <w:r w:rsidRPr="003B10B5">
        <w:t xml:space="preserve"> MPa in </w:t>
      </w:r>
      <w:r w:rsidR="00732C0B" w:rsidRPr="003B10B5">
        <w:t>MZ with</w:t>
      </w:r>
      <w:r w:rsidRPr="003B10B5">
        <w:t xml:space="preserve"> </w:t>
      </w:r>
      <w:r w:rsidR="004A41FA">
        <w:t>65</w:t>
      </w:r>
      <w:r w:rsidRPr="003B10B5">
        <w:t>.</w:t>
      </w:r>
      <w:r w:rsidR="004A41FA">
        <w:t>7</w:t>
      </w:r>
      <w:r w:rsidRPr="003B10B5">
        <w:t xml:space="preserve">% reduction from SZ and negligible stress in DZ. The horizontal, vertical, and </w:t>
      </w:r>
      <w:r w:rsidRPr="003B10B5">
        <w:rPr>
          <w:rFonts w:ascii="Cambria Math" w:eastAsia="Cambria Math" w:hAnsi="Cambria Math" w:cs="Cambria Math"/>
        </w:rPr>
        <w:t>±</w:t>
      </w:r>
      <w:r w:rsidRPr="003B10B5">
        <w:t>45</w:t>
      </w:r>
      <w:r w:rsidRPr="003B10B5">
        <w:rPr>
          <w:rFonts w:ascii="Cambria Math" w:eastAsia="Cambria Math" w:hAnsi="Cambria Math" w:cs="Cambria Math"/>
        </w:rPr>
        <w:t>°</w:t>
      </w:r>
      <w:r w:rsidRPr="003B10B5">
        <w:t xml:space="preserve"> diagonal fibrils orientations in MZ </w:t>
      </w:r>
      <w:r w:rsidR="009762A7" w:rsidRPr="003B10B5">
        <w:t>provide</w:t>
      </w:r>
      <w:r w:rsidRPr="003B10B5">
        <w:t xml:space="preserve"> effective resistance to compressive loads, while vertically aligned DZ fibrils show minimal to no stress response under compression.</w:t>
      </w:r>
    </w:p>
    <w:p w14:paraId="200D2B95" w14:textId="369D2133" w:rsidR="00BB156C" w:rsidRPr="003B10B5" w:rsidRDefault="004A41FA" w:rsidP="00BB156C">
      <w:pPr>
        <w:spacing w:line="360" w:lineRule="auto"/>
      </w:pPr>
      <w:r w:rsidRPr="004A41FA">
        <w:rPr>
          <w:noProof/>
        </w:rPr>
        <w:lastRenderedPageBreak/>
        <w:drawing>
          <wp:inline distT="0" distB="0" distL="0" distR="0" wp14:anchorId="450F7765" wp14:editId="017F45D7">
            <wp:extent cx="5943600" cy="2913380"/>
            <wp:effectExtent l="0" t="0" r="0" b="0"/>
            <wp:docPr id="1550286790" name="Picture 1" descr="A close-up of a patter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286790" name="Picture 1" descr="A close-up of a pattern&#10;&#10;AI-generated content may be incorrect."/>
                    <pic:cNvPicPr/>
                  </pic:nvPicPr>
                  <pic:blipFill>
                    <a:blip r:embed="rId179"/>
                    <a:stretch>
                      <a:fillRect/>
                    </a:stretch>
                  </pic:blipFill>
                  <pic:spPr>
                    <a:xfrm>
                      <a:off x="0" y="0"/>
                      <a:ext cx="5943600" cy="2913380"/>
                    </a:xfrm>
                    <a:prstGeom prst="rect">
                      <a:avLst/>
                    </a:prstGeom>
                  </pic:spPr>
                </pic:pic>
              </a:graphicData>
            </a:graphic>
          </wp:inline>
        </w:drawing>
      </w:r>
    </w:p>
    <w:p w14:paraId="68A6B9B3" w14:textId="07DC2B43" w:rsidR="00470B82" w:rsidRPr="003B10B5" w:rsidRDefault="00470B82" w:rsidP="00F67CD5">
      <w:pPr>
        <w:spacing w:line="360" w:lineRule="auto"/>
        <w:jc w:val="both"/>
      </w:pPr>
      <w:r w:rsidRPr="003B10B5">
        <w:rPr>
          <w:b/>
          <w:bCs/>
        </w:rPr>
        <w:t xml:space="preserve">Fig. </w:t>
      </w:r>
      <w:r w:rsidR="009762A7" w:rsidRPr="003B10B5">
        <w:rPr>
          <w:b/>
          <w:bCs/>
        </w:rPr>
        <w:t>5</w:t>
      </w:r>
      <w:r w:rsidRPr="003B10B5">
        <w:t xml:space="preserve">. Overall (a) and zone-wise (b) stress distributions in type II collagen fibril network in cartilage tissue </w:t>
      </w:r>
    </w:p>
    <w:p w14:paraId="252AD562" w14:textId="36D3711A" w:rsidR="00BB156C" w:rsidRPr="005D1685" w:rsidRDefault="00BB156C" w:rsidP="00BB156C">
      <w:pPr>
        <w:spacing w:line="360" w:lineRule="auto"/>
        <w:rPr>
          <w:b/>
          <w:bCs/>
        </w:rPr>
      </w:pPr>
      <w:r w:rsidRPr="005D1685">
        <w:rPr>
          <w:b/>
          <w:bCs/>
        </w:rPr>
        <w:t xml:space="preserve">3.4. Cellular morphology </w:t>
      </w:r>
    </w:p>
    <w:p w14:paraId="0C8EF29B" w14:textId="7060A4F8" w:rsidR="00AD5BFD" w:rsidRPr="003B10B5" w:rsidRDefault="00207F0D" w:rsidP="00BB156C">
      <w:pPr>
        <w:spacing w:line="360" w:lineRule="auto"/>
        <w:jc w:val="both"/>
      </w:pPr>
      <w:r>
        <w:t>T</w:t>
      </w:r>
      <w:r w:rsidR="00932A90" w:rsidRPr="003B10B5">
        <w:t xml:space="preserve">he chondrocytes </w:t>
      </w:r>
      <w:r w:rsidR="007F284B">
        <w:t>exhibit</w:t>
      </w:r>
      <w:r w:rsidR="002851D2">
        <w:t xml:space="preserve"> zone-specific distinct </w:t>
      </w:r>
      <w:r w:rsidR="00932A90" w:rsidRPr="003B10B5">
        <w:t xml:space="preserve">cellular deformation patterns. SZ chondrocytes </w:t>
      </w:r>
      <w:r w:rsidR="000137C3" w:rsidRPr="003B10B5">
        <w:t>experienced</w:t>
      </w:r>
      <w:r w:rsidR="00932A90" w:rsidRPr="003B10B5">
        <w:t xml:space="preserve"> the </w:t>
      </w:r>
      <w:r w:rsidR="000137C3" w:rsidRPr="003B10B5">
        <w:t>maximum</w:t>
      </w:r>
      <w:r w:rsidR="00932A90" w:rsidRPr="003B10B5">
        <w:t xml:space="preserve"> size reduction (56%), followed by middle zone cells (49%), while deep zone chondrocytes </w:t>
      </w:r>
      <w:r w:rsidR="002A1218" w:rsidRPr="003B10B5">
        <w:t>underwent</w:t>
      </w:r>
      <w:r w:rsidR="00932A90" w:rsidRPr="003B10B5">
        <w:t xml:space="preserve"> modest changes (21%)</w:t>
      </w:r>
      <w:r w:rsidR="003164E6">
        <w:t xml:space="preserve"> (Fig. 6)</w:t>
      </w:r>
      <w:r w:rsidR="00932A90" w:rsidRPr="003B10B5">
        <w:t>. The aspect ratio changes are particularly striking, with substantial increases in both superficial</w:t>
      </w:r>
      <w:r w:rsidR="002A6FA6">
        <w:t xml:space="preserve"> zone</w:t>
      </w:r>
      <w:r w:rsidR="00932A90" w:rsidRPr="003B10B5">
        <w:t xml:space="preserve"> </w:t>
      </w:r>
      <w:r w:rsidR="00C13763" w:rsidRPr="003B10B5">
        <w:t xml:space="preserve">3.6 (initial 2.0) </w:t>
      </w:r>
      <w:r w:rsidR="00932A90" w:rsidRPr="003B10B5">
        <w:t xml:space="preserve">and middle zone </w:t>
      </w:r>
      <w:r w:rsidR="00C13763">
        <w:t>2.4</w:t>
      </w:r>
      <w:r w:rsidR="00C13763" w:rsidRPr="003B10B5">
        <w:t xml:space="preserve"> (initial 1.33)</w:t>
      </w:r>
      <w:r w:rsidR="00C13763">
        <w:t xml:space="preserve">, </w:t>
      </w:r>
      <w:r w:rsidR="00932A90" w:rsidRPr="003B10B5">
        <w:t>contrasting with a decrease in the deep zone</w:t>
      </w:r>
      <w:r w:rsidR="00B37FCC">
        <w:t xml:space="preserve"> 1.07</w:t>
      </w:r>
      <w:r w:rsidR="00B37FCC" w:rsidRPr="003B10B5">
        <w:t xml:space="preserve"> (initial </w:t>
      </w:r>
      <w:r w:rsidR="00B37FCC">
        <w:t>2.0</w:t>
      </w:r>
      <w:r w:rsidR="00B37FCC" w:rsidRPr="003B10B5">
        <w:t>)</w:t>
      </w:r>
      <w:r w:rsidR="00932A90" w:rsidRPr="003B10B5">
        <w:t xml:space="preserve">. These findings translate to normalized aspect ratios of </w:t>
      </w:r>
      <w:r w:rsidR="00B37FCC">
        <w:t>1.9</w:t>
      </w:r>
      <w:r w:rsidR="00932A90" w:rsidRPr="003B10B5">
        <w:t xml:space="preserve"> and </w:t>
      </w:r>
      <w:r w:rsidR="00B37FCC">
        <w:t>1.8</w:t>
      </w:r>
      <w:r w:rsidR="00932A90" w:rsidRPr="003B10B5">
        <w:t xml:space="preserve"> for </w:t>
      </w:r>
      <w:r w:rsidR="00AD5BFD" w:rsidRPr="003B10B5">
        <w:t>SZ</w:t>
      </w:r>
      <w:r w:rsidR="00932A90" w:rsidRPr="003B10B5">
        <w:t xml:space="preserve"> and </w:t>
      </w:r>
      <w:r w:rsidR="00AD5BFD" w:rsidRPr="003B10B5">
        <w:t>MZ</w:t>
      </w:r>
      <w:r w:rsidR="00932A90" w:rsidRPr="003B10B5">
        <w:t xml:space="preserve"> (Fig. </w:t>
      </w:r>
      <w:r w:rsidR="00834BA1" w:rsidRPr="003B10B5">
        <w:t>6</w:t>
      </w:r>
      <w:r w:rsidR="00932A90" w:rsidRPr="003B10B5">
        <w:t xml:space="preserve">), respectively, aligning with previous studies that documented ratios between 1.5 and 11 for varying initial configurations </w:t>
      </w:r>
      <w:r w:rsidR="00BB156C" w:rsidRPr="003B10B5">
        <w:fldChar w:fldCharType="begin"/>
      </w:r>
      <w:r w:rsidR="00455AD2">
        <w:instrText xml:space="preserve"> ADDIN EN.CITE &lt;EndNote&gt;&lt;Cite&gt;&lt;Author&gt;Guo&lt;/Author&gt;&lt;Year&gt;2016&lt;/Year&gt;&lt;RecNum&gt;575&lt;/RecNum&gt;&lt;DisplayText&gt;(Guo and Torzilli 2016)&lt;/DisplayText&gt;&lt;record&gt;&lt;rec-number&gt;575&lt;/rec-number&gt;&lt;foreign-keys&gt;&lt;key app="EN" db-id="xwvvsv222td5stepdv8pa5f105fdfaw00r5e" timestamp="1718474990" guid="8a79d2ca-c9bf-4de8-8207-e03ba324a012"&gt;575&lt;/key&gt;&lt;/foreign-keys&gt;&lt;ref-type name="Journal Article"&gt;17&lt;/ref-type&gt;&lt;contributors&gt;&lt;authors&gt;&lt;author&gt;Guo, Hongqiang&lt;/author&gt;&lt;author&gt;Torzilli, Peter A&lt;/author&gt;&lt;/authors&gt;&lt;/contributors&gt;&lt;titles&gt;&lt;title&gt;Shape of chondrocytes within articular cartilage affects the solid but not the fluid microenvironment under unconfined compression&lt;/title&gt;&lt;secondary-title&gt;Acta biomaterialia&lt;/secondary-title&gt;&lt;/titles&gt;&lt;periodical&gt;&lt;full-title&gt;Acta Biomaterialia&lt;/full-title&gt;&lt;/periodical&gt;&lt;pages&gt;170-179&lt;/pages&gt;&lt;volume&gt;29&lt;/volume&gt;&lt;dates&gt;&lt;year&gt;2016&lt;/year&gt;&lt;/dates&gt;&lt;isbn&gt;1742-7061&lt;/isbn&gt;&lt;urls&gt;&lt;/urls&gt;&lt;/record&gt;&lt;/Cite&gt;&lt;/EndNote&gt;</w:instrText>
      </w:r>
      <w:r w:rsidR="00BB156C" w:rsidRPr="003B10B5">
        <w:fldChar w:fldCharType="separate"/>
      </w:r>
      <w:r w:rsidR="00455AD2">
        <w:rPr>
          <w:noProof/>
        </w:rPr>
        <w:t>(Guo and Torzilli 2016)</w:t>
      </w:r>
      <w:r w:rsidR="00BB156C" w:rsidRPr="003B10B5">
        <w:fldChar w:fldCharType="end"/>
      </w:r>
      <w:r w:rsidR="00BB156C" w:rsidRPr="003B10B5">
        <w:t xml:space="preserve">. </w:t>
      </w:r>
      <w:r w:rsidR="00234DEB" w:rsidRPr="003B10B5">
        <w:t xml:space="preserve">These quantitative findings provide crucial insights into zone-specific cellular </w:t>
      </w:r>
      <w:r w:rsidR="00DD12D6" w:rsidRPr="003B10B5">
        <w:t xml:space="preserve">mechanobiology </w:t>
      </w:r>
      <w:r w:rsidR="00234DEB" w:rsidRPr="003B10B5">
        <w:t xml:space="preserve">and </w:t>
      </w:r>
      <w:r w:rsidR="00DD12D6">
        <w:t>its</w:t>
      </w:r>
      <w:r w:rsidR="00DD12D6" w:rsidRPr="003B10B5">
        <w:t xml:space="preserve"> </w:t>
      </w:r>
      <w:r w:rsidR="00234DEB" w:rsidRPr="003B10B5">
        <w:t>potential implications for tissue homeostasis.</w:t>
      </w:r>
    </w:p>
    <w:p w14:paraId="40F83E03" w14:textId="6207CEFF" w:rsidR="00BB156C" w:rsidRPr="003B10B5" w:rsidRDefault="00E2636C" w:rsidP="00BB156C">
      <w:pPr>
        <w:spacing w:line="360" w:lineRule="auto"/>
        <w:jc w:val="both"/>
      </w:pPr>
      <w:r w:rsidRPr="00E2636C">
        <w:rPr>
          <w:noProof/>
        </w:rPr>
        <w:lastRenderedPageBreak/>
        <w:drawing>
          <wp:inline distT="0" distB="0" distL="0" distR="0" wp14:anchorId="609D03B2" wp14:editId="75B7FACC">
            <wp:extent cx="5943600" cy="2416175"/>
            <wp:effectExtent l="0" t="0" r="0" b="0"/>
            <wp:docPr id="1469902939" name="Picture 1" descr="A green and grey objec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902939" name="Picture 1" descr="A green and grey object&#10;&#10;AI-generated content may be incorrect."/>
                    <pic:cNvPicPr/>
                  </pic:nvPicPr>
                  <pic:blipFill>
                    <a:blip r:embed="rId180"/>
                    <a:stretch>
                      <a:fillRect/>
                    </a:stretch>
                  </pic:blipFill>
                  <pic:spPr>
                    <a:xfrm>
                      <a:off x="0" y="0"/>
                      <a:ext cx="5943600" cy="2416175"/>
                    </a:xfrm>
                    <a:prstGeom prst="rect">
                      <a:avLst/>
                    </a:prstGeom>
                  </pic:spPr>
                </pic:pic>
              </a:graphicData>
            </a:graphic>
          </wp:inline>
        </w:drawing>
      </w:r>
    </w:p>
    <w:p w14:paraId="0E6FC5BF" w14:textId="1759193E" w:rsidR="00BB156C" w:rsidRPr="003B10B5" w:rsidRDefault="00BB156C" w:rsidP="00BB156C">
      <w:pPr>
        <w:pBdr>
          <w:top w:val="nil"/>
          <w:left w:val="nil"/>
          <w:bottom w:val="nil"/>
          <w:right w:val="nil"/>
          <w:between w:val="nil"/>
        </w:pBdr>
        <w:spacing w:after="200" w:line="360" w:lineRule="auto"/>
        <w:jc w:val="both"/>
      </w:pPr>
      <w:r w:rsidRPr="003B10B5">
        <w:rPr>
          <w:b/>
          <w:bCs/>
        </w:rPr>
        <w:t xml:space="preserve">Fig. </w:t>
      </w:r>
      <w:r w:rsidR="00C43038" w:rsidRPr="003B10B5">
        <w:rPr>
          <w:b/>
          <w:bCs/>
        </w:rPr>
        <w:t>6</w:t>
      </w:r>
      <w:r w:rsidRPr="003B10B5">
        <w:rPr>
          <w:b/>
          <w:bCs/>
        </w:rPr>
        <w:t>.</w:t>
      </w:r>
      <w:r w:rsidRPr="003B10B5">
        <w:t xml:space="preserve"> </w:t>
      </w:r>
      <w:r w:rsidR="00335B86">
        <w:t xml:space="preserve">Zone-wise comparison of </w:t>
      </w:r>
      <w:r w:rsidRPr="003B10B5">
        <w:t xml:space="preserve">(a) chondrocyte shapes before and after </w:t>
      </w:r>
      <w:r w:rsidR="00343733" w:rsidRPr="003B10B5">
        <w:t xml:space="preserve">compression </w:t>
      </w:r>
      <w:r w:rsidR="00343733">
        <w:t>and</w:t>
      </w:r>
      <w:r w:rsidR="0073641B">
        <w:t xml:space="preserve"> </w:t>
      </w:r>
      <w:r w:rsidRPr="003B10B5">
        <w:t xml:space="preserve">(b) the normalized aspect ratio (deformed to undeformed shape) of chondrocyte.  </w:t>
      </w:r>
    </w:p>
    <w:p w14:paraId="7101DCE4" w14:textId="77777777" w:rsidR="00BB156C" w:rsidRPr="005D1685" w:rsidRDefault="00BB156C" w:rsidP="00BB156C">
      <w:pPr>
        <w:spacing w:line="360" w:lineRule="auto"/>
        <w:rPr>
          <w:b/>
          <w:bCs/>
        </w:rPr>
      </w:pPr>
      <w:r w:rsidRPr="005D1685">
        <w:rPr>
          <w:b/>
          <w:bCs/>
        </w:rPr>
        <w:t>3.5. Poromechanical fluid response</w:t>
      </w:r>
    </w:p>
    <w:p w14:paraId="2E3A3FC9" w14:textId="624D3C7E" w:rsidR="002A5863" w:rsidRPr="003B10B5" w:rsidRDefault="00160F18" w:rsidP="002A5863">
      <w:pPr>
        <w:spacing w:line="360" w:lineRule="auto"/>
        <w:jc w:val="both"/>
      </w:pPr>
      <w:r w:rsidRPr="003B10B5">
        <w:t xml:space="preserve">The poromechanical behavior of articular cartilage under unconfined compression </w:t>
      </w:r>
      <w:r w:rsidR="0086580F" w:rsidRPr="003B10B5">
        <w:t>was</w:t>
      </w:r>
      <w:r w:rsidRPr="003B10B5">
        <w:t xml:space="preserve"> depicted through the spatial distributions of both pore pressure (Fig. </w:t>
      </w:r>
      <w:r w:rsidR="00C43038" w:rsidRPr="003B10B5">
        <w:t>7</w:t>
      </w:r>
      <w:r w:rsidRPr="003B10B5">
        <w:t xml:space="preserve">a) and fluid velocity (Fig. </w:t>
      </w:r>
      <w:r w:rsidR="00C43038" w:rsidRPr="003B10B5">
        <w:t>7</w:t>
      </w:r>
      <w:r w:rsidRPr="003B10B5">
        <w:t>b) within ECM, PCM, and chondrocytes. This comprehensive analysis elucidates the intricate relationships between fluid pressurization patterns and flow pathways across the tissue depth and its constituent components, providing essential insights that complement our understanding of solid-phase mechanical responses.</w:t>
      </w:r>
    </w:p>
    <w:p w14:paraId="38D926A3" w14:textId="48374F02" w:rsidR="00BB156C" w:rsidRPr="005D1685" w:rsidRDefault="00BB156C" w:rsidP="00BB156C">
      <w:pPr>
        <w:spacing w:line="360" w:lineRule="auto"/>
        <w:rPr>
          <w:b/>
          <w:bCs/>
        </w:rPr>
      </w:pPr>
      <w:r w:rsidRPr="005D1685">
        <w:rPr>
          <w:b/>
          <w:bCs/>
        </w:rPr>
        <w:t xml:space="preserve">3.5.1. Pore </w:t>
      </w:r>
      <w:r w:rsidR="0028041D" w:rsidRPr="005D1685">
        <w:rPr>
          <w:b/>
          <w:bCs/>
        </w:rPr>
        <w:t>pressure distribution</w:t>
      </w:r>
    </w:p>
    <w:p w14:paraId="12938767" w14:textId="6C9CF893" w:rsidR="00CD1EF7" w:rsidRDefault="009460E9" w:rsidP="008C36FE">
      <w:pPr>
        <w:spacing w:line="360" w:lineRule="auto"/>
        <w:jc w:val="both"/>
      </w:pPr>
      <w:r w:rsidRPr="003B10B5">
        <w:t xml:space="preserve">The spatial distribution of pore pressure across cartilage </w:t>
      </w:r>
      <w:r w:rsidR="00F61379" w:rsidRPr="003B10B5">
        <w:t>reveal</w:t>
      </w:r>
      <w:r w:rsidR="00F61379">
        <w:t>ed</w:t>
      </w:r>
      <w:r w:rsidR="00F61379" w:rsidRPr="003B10B5">
        <w:t xml:space="preserve"> </w:t>
      </w:r>
      <w:r w:rsidRPr="003B10B5">
        <w:t xml:space="preserve">distinct zonal </w:t>
      </w:r>
      <w:r w:rsidR="00CD1EF7">
        <w:t xml:space="preserve">and radial </w:t>
      </w:r>
      <w:r w:rsidRPr="003B10B5">
        <w:t xml:space="preserve">variations (Fig. </w:t>
      </w:r>
      <w:r w:rsidR="00C43038" w:rsidRPr="003B10B5">
        <w:t>7</w:t>
      </w:r>
      <w:r w:rsidRPr="003B10B5">
        <w:t xml:space="preserve">a) that demonstrate the tissue’s biphasic response to compressive loading. </w:t>
      </w:r>
      <w:r w:rsidR="00CD1EF7">
        <w:t xml:space="preserve">SZ </w:t>
      </w:r>
      <w:r w:rsidR="00A83272">
        <w:t xml:space="preserve">revealed </w:t>
      </w:r>
      <w:r w:rsidR="00CD1EF7">
        <w:t xml:space="preserve">highest pore pressure </w:t>
      </w:r>
      <w:r w:rsidR="00CD1EF7" w:rsidRPr="00CD1EF7">
        <w:t xml:space="preserve">of ~0.34 MPa at </w:t>
      </w:r>
      <w:r w:rsidR="0031505B">
        <w:t>its</w:t>
      </w:r>
      <w:r w:rsidR="0031505B" w:rsidRPr="00CD1EF7">
        <w:t xml:space="preserve"> </w:t>
      </w:r>
      <w:r w:rsidR="0031505B">
        <w:t>center</w:t>
      </w:r>
      <w:r w:rsidR="00CD1EF7" w:rsidRPr="00CD1EF7">
        <w:t xml:space="preserve">, declining axially to 0.15–0.25 MPa in </w:t>
      </w:r>
      <w:r w:rsidR="0031505B">
        <w:t>MZ</w:t>
      </w:r>
      <w:r w:rsidR="00CD1EF7" w:rsidRPr="00CD1EF7">
        <w:t xml:space="preserve"> and below 0.10 MPa in </w:t>
      </w:r>
      <w:r w:rsidR="0031505B">
        <w:t>DZ</w:t>
      </w:r>
      <w:r w:rsidR="00CD1EF7">
        <w:t>. Radially, pressures decrease</w:t>
      </w:r>
      <w:r w:rsidR="00692E1D">
        <w:t>d</w:t>
      </w:r>
      <w:r w:rsidR="00CD1EF7">
        <w:t xml:space="preserve"> from the axis toward the periphery </w:t>
      </w:r>
      <w:r w:rsidR="00CD1EF7" w:rsidRPr="00CD1EF7">
        <w:t>in both SZ (~0.34 to ~0.25 MPa) and MZ (highest near the center, lower at the edge), whereas the DZ remain</w:t>
      </w:r>
      <w:r w:rsidR="00C81468">
        <w:t>ed</w:t>
      </w:r>
      <w:r w:rsidR="00CD1EF7" w:rsidRPr="00CD1EF7">
        <w:t xml:space="preserve"> uniformly low.</w:t>
      </w:r>
      <w:r w:rsidR="00CD1EF7">
        <w:t xml:space="preserve"> </w:t>
      </w:r>
      <w:r w:rsidR="00CD1EF7" w:rsidRPr="00CD1EF7">
        <w:t xml:space="preserve">Overall, the steep axial drop from surface to mid-depth </w:t>
      </w:r>
      <w:r w:rsidR="00692E1D">
        <w:t>wa</w:t>
      </w:r>
      <w:r w:rsidR="00692E1D" w:rsidRPr="00CD1EF7">
        <w:t xml:space="preserve">s </w:t>
      </w:r>
      <w:r w:rsidR="00CD1EF7" w:rsidRPr="00CD1EF7">
        <w:t xml:space="preserve">accompanied by a more moderate radial gradient, while the deep layer </w:t>
      </w:r>
      <w:r w:rsidR="008A5FE6" w:rsidRPr="00CD1EF7">
        <w:t>remain</w:t>
      </w:r>
      <w:r w:rsidR="008A5FE6">
        <w:t>ed</w:t>
      </w:r>
      <w:r w:rsidR="008A5FE6" w:rsidRPr="00CD1EF7">
        <w:t xml:space="preserve"> </w:t>
      </w:r>
      <w:r w:rsidR="00CD1EF7" w:rsidRPr="00CD1EF7">
        <w:t>uniformly low.</w:t>
      </w:r>
      <w:r w:rsidR="00CD1EF7">
        <w:t xml:space="preserve"> </w:t>
      </w:r>
    </w:p>
    <w:p w14:paraId="41D9C3A7" w14:textId="0AE5BE1E" w:rsidR="006F6FE4" w:rsidRPr="003B10B5" w:rsidRDefault="00210DCF" w:rsidP="008C36FE">
      <w:pPr>
        <w:spacing w:line="360" w:lineRule="auto"/>
        <w:jc w:val="both"/>
      </w:pPr>
      <w:r>
        <w:rPr>
          <w:noProof/>
        </w:rPr>
        <w:lastRenderedPageBreak/>
        <w:drawing>
          <wp:inline distT="0" distB="0" distL="0" distR="0" wp14:anchorId="762BF7A8" wp14:editId="1920EE59">
            <wp:extent cx="5937143" cy="1374243"/>
            <wp:effectExtent l="0" t="0" r="6985" b="0"/>
            <wp:docPr id="6873420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967039" cy="1381163"/>
                    </a:xfrm>
                    <a:prstGeom prst="rect">
                      <a:avLst/>
                    </a:prstGeom>
                    <a:noFill/>
                  </pic:spPr>
                </pic:pic>
              </a:graphicData>
            </a:graphic>
          </wp:inline>
        </w:drawing>
      </w:r>
    </w:p>
    <w:p w14:paraId="0114A067" w14:textId="0511576A" w:rsidR="00BB156C" w:rsidRPr="003B10B5" w:rsidRDefault="00BB156C" w:rsidP="00F67CD5">
      <w:pPr>
        <w:spacing w:line="360" w:lineRule="auto"/>
        <w:jc w:val="both"/>
      </w:pPr>
      <w:r w:rsidRPr="004E4184">
        <w:rPr>
          <w:b/>
          <w:bCs/>
        </w:rPr>
        <w:t xml:space="preserve">Fig. </w:t>
      </w:r>
      <w:r w:rsidR="00C43038" w:rsidRPr="004E4184">
        <w:rPr>
          <w:b/>
          <w:bCs/>
        </w:rPr>
        <w:t>7</w:t>
      </w:r>
      <w:r w:rsidRPr="004E4184">
        <w:rPr>
          <w:b/>
          <w:bCs/>
        </w:rPr>
        <w:t>.</w:t>
      </w:r>
      <w:r w:rsidRPr="003B10B5">
        <w:t xml:space="preserve"> (a) Pore pressure distribution in articular cartilage subjected to 20% of strain under unconfined compression. (b) Fluid velocity distributions across cartilage components.</w:t>
      </w:r>
      <w:r w:rsidR="00172D86" w:rsidRPr="003B10B5">
        <w:t xml:space="preserve"> </w:t>
      </w:r>
      <w:r w:rsidR="00CB0980" w:rsidRPr="003B10B5">
        <w:t>Thickness (0 – 0.12 mm): SZ, (0.12 – 0.32 mm): MZ, (0.32 – 1.2 mm): DZ.</w:t>
      </w:r>
    </w:p>
    <w:p w14:paraId="0F5A320A" w14:textId="6D1F4161" w:rsidR="00BB156C" w:rsidRPr="005D1685" w:rsidRDefault="00BB156C" w:rsidP="00BB156C">
      <w:pPr>
        <w:tabs>
          <w:tab w:val="left" w:pos="7050"/>
        </w:tabs>
        <w:spacing w:line="360" w:lineRule="auto"/>
        <w:rPr>
          <w:b/>
          <w:bCs/>
        </w:rPr>
      </w:pPr>
      <w:r w:rsidRPr="005D1685">
        <w:rPr>
          <w:b/>
          <w:bCs/>
        </w:rPr>
        <w:t xml:space="preserve">3.5.2. Fluid </w:t>
      </w:r>
      <w:r w:rsidR="00BE1BFE" w:rsidRPr="005D1685">
        <w:rPr>
          <w:b/>
          <w:bCs/>
        </w:rPr>
        <w:t xml:space="preserve">velocity distributions </w:t>
      </w:r>
      <w:r w:rsidRPr="005D1685">
        <w:rPr>
          <w:b/>
          <w:bCs/>
        </w:rPr>
        <w:t xml:space="preserve">in ECM, PCM, and </w:t>
      </w:r>
      <w:r w:rsidR="00BE1BFE" w:rsidRPr="005D1685">
        <w:rPr>
          <w:b/>
          <w:bCs/>
        </w:rPr>
        <w:t>chondrocytes</w:t>
      </w:r>
      <w:r w:rsidRPr="005D1685">
        <w:rPr>
          <w:b/>
          <w:bCs/>
        </w:rPr>
        <w:tab/>
      </w:r>
    </w:p>
    <w:p w14:paraId="2B7CF699" w14:textId="419B87F9" w:rsidR="001D7813" w:rsidRPr="003B10B5" w:rsidRDefault="00F5095D" w:rsidP="001D7813">
      <w:pPr>
        <w:spacing w:line="360" w:lineRule="auto"/>
        <w:jc w:val="both"/>
      </w:pPr>
      <w:bookmarkStart w:id="3" w:name="_gjdgxs" w:colFirst="0" w:colLast="0"/>
      <w:bookmarkStart w:id="4" w:name="_30j0zll" w:colFirst="0" w:colLast="0"/>
      <w:bookmarkEnd w:id="3"/>
      <w:bookmarkEnd w:id="4"/>
      <w:r w:rsidRPr="003B10B5">
        <w:t>Analysis of fluid velocity fields (Fig. </w:t>
      </w:r>
      <w:r w:rsidR="00C43038" w:rsidRPr="003B10B5">
        <w:t>7</w:t>
      </w:r>
      <w:r w:rsidRPr="003B10B5">
        <w:t xml:space="preserve">b) </w:t>
      </w:r>
      <w:r w:rsidR="00CA76AF" w:rsidRPr="003B10B5">
        <w:t>reveal</w:t>
      </w:r>
      <w:r w:rsidR="00CA76AF">
        <w:t>ed</w:t>
      </w:r>
      <w:r w:rsidR="00CA76AF" w:rsidRPr="003B10B5">
        <w:t xml:space="preserve"> </w:t>
      </w:r>
      <w:r w:rsidRPr="003B10B5">
        <w:t xml:space="preserve">complex spatial patterns that vary with depth, radial position, and tissue microstructure. The ECM </w:t>
      </w:r>
      <w:r w:rsidR="00CA76AF" w:rsidRPr="003B10B5">
        <w:t>exhibit</w:t>
      </w:r>
      <w:r w:rsidR="00CA76AF">
        <w:t>ed</w:t>
      </w:r>
      <w:r w:rsidR="00CA76AF" w:rsidRPr="003B10B5">
        <w:t xml:space="preserve"> </w:t>
      </w:r>
      <w:r w:rsidRPr="003B10B5">
        <w:t xml:space="preserve">the highest fluid </w:t>
      </w:r>
      <w:r w:rsidR="00CA76AF" w:rsidRPr="003B10B5">
        <w:t>velocit</w:t>
      </w:r>
      <w:r w:rsidR="00CA76AF">
        <w:t>y</w:t>
      </w:r>
      <w:r w:rsidRPr="003B10B5">
        <w:t>, reaching maximal values exceeding 0.</w:t>
      </w:r>
      <w:r w:rsidR="00FB16F3">
        <w:t>8</w:t>
      </w:r>
      <w:r w:rsidRPr="003B10B5">
        <w:t>0 mm/s near the bottom-lateral boundaries. Within SZ, ECM fluid velocities range from approximately 0.03 mm/s along the central axis to over 0.</w:t>
      </w:r>
      <w:r w:rsidR="00D92CAB">
        <w:t>57</w:t>
      </w:r>
      <w:r w:rsidRPr="003B10B5">
        <w:t xml:space="preserve"> mm/s at the periphery. The PCM </w:t>
      </w:r>
      <w:r w:rsidR="003C1B5C" w:rsidRPr="003B10B5">
        <w:t>exhibit</w:t>
      </w:r>
      <w:r w:rsidR="003C1B5C">
        <w:t>ed</w:t>
      </w:r>
      <w:r w:rsidR="003C1B5C" w:rsidRPr="003B10B5">
        <w:t xml:space="preserve"> </w:t>
      </w:r>
      <w:r w:rsidRPr="003B10B5">
        <w:t xml:space="preserve">a similar spatial distribution pattern, though with velocities typically reduced by </w:t>
      </w:r>
      <w:r w:rsidR="00D92CAB">
        <w:t>30</w:t>
      </w:r>
      <w:r w:rsidRPr="003B10B5">
        <w:t>–</w:t>
      </w:r>
      <w:r w:rsidR="00D92CAB">
        <w:t>60</w:t>
      </w:r>
      <w:r w:rsidRPr="003B10B5">
        <w:t>% compared to the ECM, reflecting its protective role in buffering chondrocytes from rapid pressure fluctuations. In MZ, ECM fluid velocities reach</w:t>
      </w:r>
      <w:r w:rsidR="00BE437F">
        <w:t>ed</w:t>
      </w:r>
      <w:r w:rsidRPr="003B10B5">
        <w:t xml:space="preserve"> 0.32–0.37 mm/s, while PCM velocities remain</w:t>
      </w:r>
      <w:r w:rsidR="00BE437F">
        <w:t>ed</w:t>
      </w:r>
      <w:r w:rsidRPr="003B10B5">
        <w:t xml:space="preserve"> more constrained (approximately 0.0</w:t>
      </w:r>
      <w:r w:rsidR="009403E2">
        <w:t>5</w:t>
      </w:r>
      <w:r w:rsidRPr="003B10B5">
        <w:t>–0.</w:t>
      </w:r>
      <w:r w:rsidR="009403E2">
        <w:t>25</w:t>
      </w:r>
      <w:r w:rsidRPr="003B10B5">
        <w:t> mm/s). Notably, chondrocytes occasionally exhibit</w:t>
      </w:r>
      <w:r w:rsidR="00BE437F">
        <w:t>ed</w:t>
      </w:r>
      <w:r w:rsidRPr="003B10B5">
        <w:t xml:space="preserve"> fluid velocities comparable to or exceeding those in the surrounding PCM, particularly in regions of high cellular permeability. DZ </w:t>
      </w:r>
      <w:r w:rsidR="00A52052">
        <w:t>demonstrated</w:t>
      </w:r>
      <w:r w:rsidR="00A52052" w:rsidRPr="003B10B5">
        <w:t xml:space="preserve"> </w:t>
      </w:r>
      <w:r w:rsidRPr="003B10B5">
        <w:t xml:space="preserve">a distinct pattern where central ECM velocities </w:t>
      </w:r>
      <w:r w:rsidR="00A52052">
        <w:t>fell</w:t>
      </w:r>
      <w:r w:rsidRPr="003B10B5">
        <w:t xml:space="preserve"> below 0.02 mm/s, while lateral boundaries maintain</w:t>
      </w:r>
      <w:r w:rsidR="00A52052">
        <w:t>ed</w:t>
      </w:r>
      <w:r w:rsidRPr="003B10B5">
        <w:t xml:space="preserve"> peak velocities above 0.</w:t>
      </w:r>
      <w:r w:rsidR="009403E2">
        <w:t>8</w:t>
      </w:r>
      <w:r w:rsidRPr="003B10B5">
        <w:t xml:space="preserve">0 mm/s and localized areas within the chondrocyte region </w:t>
      </w:r>
      <w:r w:rsidR="008F4BF3">
        <w:t>revealed</w:t>
      </w:r>
      <w:r w:rsidR="008F4BF3" w:rsidRPr="003B10B5">
        <w:t xml:space="preserve"> </w:t>
      </w:r>
      <w:r w:rsidRPr="003B10B5">
        <w:t xml:space="preserve">similar increases in flow. This spatial heterogeneity in fluid velocities </w:t>
      </w:r>
      <w:r w:rsidR="007B1D9B">
        <w:t xml:space="preserve">is </w:t>
      </w:r>
      <w:r w:rsidRPr="003B10B5">
        <w:t xml:space="preserve">strongly </w:t>
      </w:r>
      <w:r w:rsidR="007B1D9B" w:rsidRPr="003B10B5">
        <w:t>correlate</w:t>
      </w:r>
      <w:r w:rsidR="007B1D9B">
        <w:t>d</w:t>
      </w:r>
      <w:r w:rsidR="007B1D9B" w:rsidRPr="003B10B5">
        <w:t xml:space="preserve"> </w:t>
      </w:r>
      <w:r w:rsidRPr="003B10B5">
        <w:t xml:space="preserve">with the depth-dependent variations in tissue permeability and microstructural organization. </w:t>
      </w:r>
    </w:p>
    <w:p w14:paraId="7250526E" w14:textId="487E2C79" w:rsidR="005D3FEF" w:rsidRPr="003B10B5" w:rsidRDefault="000505B8">
      <w:pPr>
        <w:spacing w:line="360" w:lineRule="auto"/>
        <w:rPr>
          <w:rFonts w:eastAsia="Tmes new roman"/>
          <w:b/>
        </w:rPr>
      </w:pPr>
      <w:r w:rsidRPr="003B10B5">
        <w:rPr>
          <w:rFonts w:eastAsia="Tmes new roman"/>
          <w:b/>
        </w:rPr>
        <w:t>4. Discussion</w:t>
      </w:r>
    </w:p>
    <w:p w14:paraId="43EA0446" w14:textId="27CCDBD7" w:rsidR="0048121B" w:rsidRPr="005F4841" w:rsidRDefault="0048121B" w:rsidP="00E20322">
      <w:pPr>
        <w:spacing w:line="360" w:lineRule="auto"/>
        <w:jc w:val="both"/>
      </w:pPr>
      <w:r w:rsidRPr="003B10B5">
        <w:rPr>
          <w:rFonts w:eastAsia="Tmes new roman"/>
          <w:bCs/>
        </w:rPr>
        <w:t xml:space="preserve">In this study, we investigated the depth-dependent poromechanical behavior of cartilage and its constituents and </w:t>
      </w:r>
      <w:r w:rsidRPr="006708A4">
        <w:rPr>
          <w:rFonts w:eastAsia="Tmes new roman"/>
          <w:bCs/>
          <w:i/>
          <w:iCs/>
        </w:rPr>
        <w:t>in situ</w:t>
      </w:r>
      <w:r w:rsidRPr="003B10B5">
        <w:rPr>
          <w:rFonts w:eastAsia="Tmes new roman"/>
          <w:bCs/>
        </w:rPr>
        <w:t xml:space="preserve"> chondrocyte </w:t>
      </w:r>
      <w:r w:rsidR="004B71BE" w:rsidRPr="003B10B5">
        <w:rPr>
          <w:rFonts w:eastAsia="Tmes new roman"/>
          <w:bCs/>
        </w:rPr>
        <w:t>mechanobiology via</w:t>
      </w:r>
      <w:r w:rsidRPr="003B10B5">
        <w:rPr>
          <w:rFonts w:eastAsia="Tmes new roman"/>
          <w:bCs/>
        </w:rPr>
        <w:t xml:space="preserve"> a high-fidelity, experimentally validated MS-FRPHE model under physiological loading conditions. </w:t>
      </w:r>
      <w:r w:rsidR="009E2D28">
        <w:t>I</w:t>
      </w:r>
      <w:r w:rsidRPr="003B10B5">
        <w:t>n this study</w:t>
      </w:r>
      <w:r w:rsidR="009E2D28">
        <w:t>, we</w:t>
      </w:r>
      <w:r w:rsidRPr="003B10B5">
        <w:t xml:space="preserve"> simulate</w:t>
      </w:r>
      <w:r w:rsidR="009E2D28">
        <w:t>d</w:t>
      </w:r>
      <w:r w:rsidRPr="003B10B5">
        <w:t xml:space="preserve"> </w:t>
      </w:r>
      <w:r w:rsidR="00A974F9">
        <w:t xml:space="preserve">typical </w:t>
      </w:r>
      <w:r w:rsidRPr="003B10B5">
        <w:t xml:space="preserve">physiological </w:t>
      </w:r>
      <w:r w:rsidR="00A974F9">
        <w:t xml:space="preserve">loading </w:t>
      </w:r>
      <w:r w:rsidRPr="003B10B5">
        <w:t>conditions experienced by articular cartilage during daily activities</w:t>
      </w:r>
      <w:r w:rsidR="00AE487B">
        <w:t>–</w:t>
      </w:r>
      <w:r w:rsidRPr="003B10B5">
        <w:t xml:space="preserve"> </w:t>
      </w:r>
      <w:r w:rsidR="00AE487B">
        <w:t xml:space="preserve">a </w:t>
      </w:r>
      <w:r w:rsidR="00AE487B">
        <w:lastRenderedPageBreak/>
        <w:t xml:space="preserve">commonly adopted </w:t>
      </w:r>
      <w:r w:rsidRPr="003B10B5">
        <w:t xml:space="preserve">approach </w:t>
      </w:r>
      <w:r w:rsidR="00A43A82">
        <w:t xml:space="preserve">for assessing </w:t>
      </w:r>
      <w:r w:rsidRPr="003B10B5">
        <w:t xml:space="preserve">cartilage biomechanics </w:t>
      </w:r>
      <w:r w:rsidRPr="003B10B5">
        <w:fldChar w:fldCharType="begin">
          <w:fldData xml:space="preserve">PEVuZE5vdGU+PENpdGU+PEF1dGhvcj5FbGFoaTwvQXV0aG9yPjxZZWFyPjIwMjE8L1llYXI+PFJl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==
</w:fldData>
        </w:fldChar>
      </w:r>
      <w:r w:rsidR="00455AD2">
        <w:instrText xml:space="preserve"> ADDIN EN.CITE </w:instrText>
      </w:r>
      <w:r w:rsidR="00455AD2">
        <w:fldChar w:fldCharType="begin">
          <w:fldData xml:space="preserve">PEVuZE5vdGU+PENpdGU+PEF1dGhvcj5FbGFoaTwvQXV0aG9yPjxZZWFyPjIwMjE8L1llYXI+PFJl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==
</w:fldData>
        </w:fldChar>
      </w:r>
      <w:r w:rsidR="00455AD2">
        <w:instrText xml:space="preserve"> ADDIN EN.CITE.DATA </w:instrText>
      </w:r>
      <w:r w:rsidR="00455AD2">
        <w:fldChar w:fldCharType="end"/>
      </w:r>
      <w:r w:rsidRPr="003B10B5">
        <w:fldChar w:fldCharType="separate"/>
      </w:r>
      <w:r w:rsidR="00455AD2">
        <w:rPr>
          <w:noProof/>
        </w:rPr>
        <w:t>(Deneweth et al. 2013; Elahi et al. 2021)</w:t>
      </w:r>
      <w:r w:rsidRPr="003B10B5">
        <w:fldChar w:fldCharType="end"/>
      </w:r>
      <w:r w:rsidRPr="003B10B5">
        <w:t>. The 20% strain and 100% s</w:t>
      </w:r>
      <w:r w:rsidRPr="003B10B5">
        <w:rPr>
          <w:vertAlign w:val="superscript"/>
        </w:rPr>
        <w:t>-1</w:t>
      </w:r>
      <w:r w:rsidRPr="003B10B5">
        <w:t xml:space="preserve"> strain rate effectively capture cartilage deformation</w:t>
      </w:r>
      <w:r w:rsidR="008C0A4B">
        <w:t>,</w:t>
      </w:r>
      <w:r w:rsidRPr="003B10B5">
        <w:t xml:space="preserve"> particularly the initial fluid pressurization crucial for load bearing. </w:t>
      </w:r>
      <w:r w:rsidRPr="003B10B5">
        <w:rPr>
          <w:rFonts w:eastAsia="Tmes new roman"/>
          <w:bCs/>
        </w:rPr>
        <w:t xml:space="preserve">The developed </w:t>
      </w:r>
      <w:r w:rsidR="0065209E">
        <w:rPr>
          <w:rFonts w:eastAsia="Tmes new roman"/>
          <w:bCs/>
        </w:rPr>
        <w:t xml:space="preserve">multi-structural cartilage </w:t>
      </w:r>
      <w:r w:rsidRPr="003B10B5">
        <w:rPr>
          <w:rFonts w:eastAsia="Tmes new roman"/>
          <w:bCs/>
        </w:rPr>
        <w:t>model</w:t>
      </w:r>
      <w:r w:rsidR="00601669" w:rsidRPr="003B10B5">
        <w:rPr>
          <w:rFonts w:eastAsia="Tmes new roman"/>
          <w:bCs/>
        </w:rPr>
        <w:t xml:space="preserve"> </w:t>
      </w:r>
      <w:r w:rsidRPr="003B10B5">
        <w:rPr>
          <w:rFonts w:eastAsia="Tmes new roman"/>
          <w:bCs/>
        </w:rPr>
        <w:t xml:space="preserve">investigating </w:t>
      </w:r>
      <w:r w:rsidR="00DE064B">
        <w:rPr>
          <w:rFonts w:eastAsia="Tmes new roman"/>
          <w:bCs/>
        </w:rPr>
        <w:t xml:space="preserve">not only the </w:t>
      </w:r>
      <w:r w:rsidRPr="003B10B5">
        <w:rPr>
          <w:rFonts w:eastAsia="Tmes new roman"/>
          <w:bCs/>
        </w:rPr>
        <w:t>tissue-level</w:t>
      </w:r>
      <w:r w:rsidR="00DE064B">
        <w:rPr>
          <w:rFonts w:eastAsia="Tmes new roman"/>
          <w:bCs/>
        </w:rPr>
        <w:t xml:space="preserve"> bulk properties</w:t>
      </w:r>
      <w:r w:rsidR="009573D2">
        <w:rPr>
          <w:rFonts w:eastAsia="Tmes new roman"/>
          <w:bCs/>
        </w:rPr>
        <w:t xml:space="preserve"> but also</w:t>
      </w:r>
      <w:r w:rsidRPr="003B10B5">
        <w:rPr>
          <w:rFonts w:eastAsia="Tmes new roman"/>
          <w:bCs/>
        </w:rPr>
        <w:t xml:space="preserve"> zone-</w:t>
      </w:r>
      <w:r w:rsidR="00826D76">
        <w:rPr>
          <w:rFonts w:eastAsia="Tmes new roman"/>
          <w:bCs/>
        </w:rPr>
        <w:t xml:space="preserve">specific </w:t>
      </w:r>
      <w:r w:rsidR="00D674B3">
        <w:rPr>
          <w:rFonts w:eastAsia="Tmes new roman"/>
          <w:bCs/>
        </w:rPr>
        <w:t xml:space="preserve">mechanics </w:t>
      </w:r>
      <w:r w:rsidR="008B4C47">
        <w:rPr>
          <w:rFonts w:eastAsia="Tmes new roman"/>
          <w:bCs/>
        </w:rPr>
        <w:t>of type</w:t>
      </w:r>
      <w:r w:rsidR="00BC29CC">
        <w:rPr>
          <w:rFonts w:eastAsia="Tmes new roman"/>
          <w:bCs/>
        </w:rPr>
        <w:t xml:space="preserve"> II collagen </w:t>
      </w:r>
      <w:r w:rsidR="00D674B3">
        <w:rPr>
          <w:rFonts w:eastAsia="Tmes new roman"/>
          <w:bCs/>
        </w:rPr>
        <w:t>fibrillar network</w:t>
      </w:r>
      <w:r w:rsidR="00D674B3" w:rsidRPr="003B10B5">
        <w:rPr>
          <w:rFonts w:eastAsia="Tmes new roman"/>
          <w:bCs/>
        </w:rPr>
        <w:t>, ECM, PCM</w:t>
      </w:r>
      <w:r w:rsidRPr="003B10B5">
        <w:rPr>
          <w:rFonts w:eastAsia="Tmes new roman"/>
          <w:bCs/>
        </w:rPr>
        <w:t xml:space="preserve"> </w:t>
      </w:r>
      <w:r w:rsidR="00BC29CC">
        <w:rPr>
          <w:rFonts w:eastAsia="Tmes new roman"/>
          <w:bCs/>
        </w:rPr>
        <w:t xml:space="preserve">as </w:t>
      </w:r>
      <w:r w:rsidRPr="003B10B5">
        <w:rPr>
          <w:rFonts w:eastAsia="Tmes new roman"/>
          <w:bCs/>
        </w:rPr>
        <w:t xml:space="preserve">well as </w:t>
      </w:r>
      <w:r w:rsidRPr="003B10B5">
        <w:rPr>
          <w:rFonts w:eastAsia="Tmes new roman"/>
          <w:bCs/>
          <w:i/>
          <w:iCs/>
        </w:rPr>
        <w:t>in situ</w:t>
      </w:r>
      <w:r w:rsidRPr="003B10B5">
        <w:rPr>
          <w:rFonts w:eastAsia="Tmes new roman"/>
        </w:rPr>
        <w:t xml:space="preserve"> </w:t>
      </w:r>
      <w:r w:rsidRPr="003B10B5">
        <w:rPr>
          <w:rFonts w:eastAsia="Tmes new roman"/>
          <w:bCs/>
        </w:rPr>
        <w:t xml:space="preserve">cellular response. </w:t>
      </w:r>
      <w:r w:rsidR="005A19B1">
        <w:rPr>
          <w:rFonts w:eastAsia="Tmes new roman"/>
          <w:bCs/>
        </w:rPr>
        <w:t>Furthermore,</w:t>
      </w:r>
      <w:r w:rsidR="00EB3DF8">
        <w:rPr>
          <w:rFonts w:eastAsia="Tmes new roman"/>
          <w:bCs/>
        </w:rPr>
        <w:t xml:space="preserve"> the proposed model </w:t>
      </w:r>
      <w:r w:rsidR="005475E8">
        <w:rPr>
          <w:rFonts w:eastAsia="Tmes new roman"/>
          <w:bCs/>
        </w:rPr>
        <w:t>is</w:t>
      </w:r>
      <w:r w:rsidR="003A4E34">
        <w:rPr>
          <w:rFonts w:eastAsia="Tmes new roman"/>
          <w:bCs/>
        </w:rPr>
        <w:t xml:space="preserve"> built upon</w:t>
      </w:r>
      <w:r w:rsidR="00AA5CA9">
        <w:rPr>
          <w:rFonts w:eastAsia="Tmes new roman"/>
          <w:bCs/>
        </w:rPr>
        <w:t xml:space="preserve"> Abaqus connector element</w:t>
      </w:r>
      <w:r w:rsidR="00740CAA">
        <w:rPr>
          <w:rFonts w:eastAsia="Tmes new roman"/>
          <w:bCs/>
        </w:rPr>
        <w:t xml:space="preserve"> utilizing its unique ability to </w:t>
      </w:r>
      <w:r w:rsidR="00471EE0">
        <w:rPr>
          <w:rFonts w:eastAsia="Tmes new roman"/>
          <w:bCs/>
        </w:rPr>
        <w:t xml:space="preserve">capture </w:t>
      </w:r>
      <w:r w:rsidR="00BE4A2B">
        <w:rPr>
          <w:rFonts w:eastAsia="Tmes new roman"/>
          <w:bCs/>
        </w:rPr>
        <w:t xml:space="preserve">stress-strain behavior of </w:t>
      </w:r>
      <w:r w:rsidR="00A93770">
        <w:rPr>
          <w:rFonts w:eastAsia="Tmes new roman"/>
          <w:bCs/>
        </w:rPr>
        <w:t xml:space="preserve">fibrillar network, while the tissue </w:t>
      </w:r>
      <w:r w:rsidR="00BE4A2B">
        <w:rPr>
          <w:rFonts w:eastAsia="Tmes new roman"/>
          <w:bCs/>
        </w:rPr>
        <w:t>under</w:t>
      </w:r>
      <w:r w:rsidR="005475E8">
        <w:rPr>
          <w:rFonts w:eastAsia="Tmes new roman"/>
          <w:bCs/>
        </w:rPr>
        <w:t>goes</w:t>
      </w:r>
      <w:r w:rsidR="00BE4A2B">
        <w:rPr>
          <w:rFonts w:eastAsia="Tmes new roman"/>
          <w:bCs/>
        </w:rPr>
        <w:t xml:space="preserve"> compression.</w:t>
      </w:r>
      <w:r w:rsidRPr="003B10B5">
        <w:rPr>
          <w:rFonts w:eastAsia="Tmes new roman"/>
          <w:bCs/>
        </w:rPr>
        <w:t xml:space="preserve"> Since the axial connector elements can effectively capture the relative displacements between the two nodes </w:t>
      </w:r>
      <w:r w:rsidRPr="003B10B5">
        <w:rPr>
          <w:rFonts w:eastAsia="Tmes new roman"/>
          <w:bCs/>
        </w:rPr>
        <w:fldChar w:fldCharType="begin"/>
      </w:r>
      <w:r w:rsidR="00455AD2">
        <w:rPr>
          <w:rFonts w:eastAsia="Tmes new roman"/>
          <w:bCs/>
        </w:rPr>
        <w:instrText xml:space="preserve"> ADDIN EN.CITE &lt;EndNote&gt;&lt;Cite&gt;&lt;RecNum&gt;55&lt;/RecNum&gt;&lt;DisplayText&gt;(ABAQUS Online Documentation: Version 6.6-1)&lt;/DisplayText&gt;&lt;record&gt;&lt;rec-number&gt;55&lt;/rec-number&gt;&lt;foreign-keys&gt;&lt;key app="EN" db-id="razwfpf98zrdzjexrt0vfpvjv20vfppw0sf9" timestamp="1739934687"&gt;55&lt;/key&gt;&lt;/foreign-keys&gt;&lt;ref-type name="Web Page"&gt;12&lt;/ref-type&gt;&lt;contributors&gt;&lt;/contributors&gt;&lt;titles&gt;&lt;title&gt;ABAQUS Online Documentation: Version 6.6-1&lt;/title&gt;&lt;/titles&gt;&lt;volume&gt;2006&lt;/volume&gt;&lt;dates&gt;&lt;/dates&gt;&lt;publisher&gt;Abaqus&lt;/publisher&gt;&lt;urls&gt;&lt;related-urls&gt;&lt;url&gt;https://classes.engineering.wustl.edu/2009/spring/mase5513/abaqus/docs/v6.6/books/popups/info.html&lt;/url&gt;&lt;/related-urls&gt;&lt;/urls&gt;&lt;/record&gt;&lt;/Cite&gt;&lt;/EndNote&gt;</w:instrText>
      </w:r>
      <w:r w:rsidRPr="003B10B5">
        <w:rPr>
          <w:rFonts w:eastAsia="Tmes new roman"/>
          <w:bCs/>
        </w:rPr>
        <w:fldChar w:fldCharType="separate"/>
      </w:r>
      <w:r w:rsidR="00455AD2">
        <w:rPr>
          <w:rFonts w:eastAsia="Tmes new roman"/>
          <w:bCs/>
          <w:noProof/>
        </w:rPr>
        <w:t>(ABAQUS Online Documentation: Version 6.6-1)</w:t>
      </w:r>
      <w:r w:rsidRPr="003B10B5">
        <w:rPr>
          <w:rFonts w:eastAsia="Tmes new roman"/>
          <w:bCs/>
        </w:rPr>
        <w:fldChar w:fldCharType="end"/>
      </w:r>
      <w:r w:rsidRPr="003B10B5">
        <w:rPr>
          <w:rFonts w:eastAsia="Tmes new roman"/>
          <w:bCs/>
        </w:rPr>
        <w:t xml:space="preserve">, they are best suited for modeling the tensile behavior of collagen fibril, thereby mimicking the role of collagen fibrils in reinforcing the ECM </w:t>
      </w:r>
      <w:r w:rsidRPr="004E4184">
        <w:rPr>
          <w:rFonts w:eastAsia="Tmes new roman"/>
          <w:bCs/>
        </w:rPr>
        <w:t>and enhancing rapid fluid pressurization under physiological loading conditions</w:t>
      </w:r>
      <w:r w:rsidRPr="003B10B5">
        <w:rPr>
          <w:rFonts w:eastAsia="Tmes new roman"/>
          <w:bCs/>
        </w:rPr>
        <w:t xml:space="preserve">. Another uniqueness of </w:t>
      </w:r>
      <w:r w:rsidR="00384767">
        <w:rPr>
          <w:rFonts w:eastAsia="Tmes new roman"/>
          <w:bCs/>
        </w:rPr>
        <w:t>this</w:t>
      </w:r>
      <w:r w:rsidRPr="003B10B5">
        <w:rPr>
          <w:rFonts w:eastAsia="Tmes new roman"/>
          <w:bCs/>
        </w:rPr>
        <w:t xml:space="preserve"> model is the integration of chondrocyte and its cellular microenvironment with zone-specific geometry and density variations to reflect the native distribution across cartilage layers</w:t>
      </w:r>
      <w:r w:rsidR="009B0F03">
        <w:rPr>
          <w:rFonts w:eastAsia="Tmes new roman"/>
          <w:bCs/>
        </w:rPr>
        <w:t xml:space="preserve"> </w:t>
      </w:r>
      <w:r w:rsidR="009B0F03" w:rsidRPr="003B10B5">
        <w:fldChar w:fldCharType="begin"/>
      </w:r>
      <w:r w:rsidR="002910FE">
        <w:instrText xml:space="preserve"> ADDIN EN.CITE &lt;EndNote&gt;&lt;Cite&gt;&lt;Author&gt;Ren&lt;/Author&gt;&lt;Year&gt;2016&lt;/Year&gt;&lt;RecNum&gt;1&lt;/RecNum&gt;&lt;DisplayText&gt;(Ren et al. 2016b)&lt;/DisplayText&gt;&lt;record&gt;&lt;rec-number&gt;1&lt;/rec-number&gt;&lt;foreign-keys&gt;&lt;key app="EN" db-id="razwfpf98zrdzjexrt0vfpvjv20vfppw0sf9" timestamp="1735077083"&gt;1&lt;/key&gt;&lt;/foreign-keys&gt;&lt;ref-type name="Journal Article"&gt;17&lt;/ref-type&gt;&lt;contributors&gt;&lt;authors&gt;&lt;author&gt;Ren, Xiang&lt;/author&gt;&lt;author&gt;Wang, Fuyou&lt;/author&gt;&lt;author&gt;Chen, Cheng&lt;/author&gt;&lt;author&gt;Gong, Xiaoyuan&lt;/author&gt;&lt;author&gt;Yin, Li&lt;/author&gt;&lt;author&gt;Yang, Liu&lt;/author&gt;&lt;/authors&gt;&lt;/contributors&gt;&lt;titles&gt;&lt;title&gt;Engineering zonal cartilage through bioprinting collagen type II hydrogel constructs with biomimetic chondrocyte density gradient&lt;/title&gt;&lt;secondary-title&gt;BMC Musculoskeletal Disorders&lt;/secondary-title&gt;&lt;/titles&gt;&lt;periodical&gt;&lt;full-title&gt;BMC Musculoskeletal Disorders&lt;/full-title&gt;&lt;/periodical&gt;&lt;pages&gt;301&lt;/pages&gt;&lt;volume&gt;17&lt;/volume&gt;&lt;number&gt;1&lt;/number&gt;&lt;dates&gt;&lt;year&gt;2016&lt;/year&gt;&lt;pub-dates&gt;&lt;date&gt;2016/07/20&lt;/date&gt;&lt;/pub-dates&gt;&lt;/dates&gt;&lt;isbn&gt;1471-2474&lt;/isbn&gt;&lt;urls&gt;&lt;related-urls&gt;&lt;url&gt;https://doi.org/10.1186/s12891-016-1130-8&lt;/url&gt;&lt;/related-urls&gt;&lt;/urls&gt;&lt;electronic-resource-num&gt;10.1186/s12891-016-1130-8&lt;/electronic-resource-num&gt;&lt;/record&gt;&lt;/Cite&gt;&lt;/EndNote&gt;</w:instrText>
      </w:r>
      <w:r w:rsidR="009B0F03" w:rsidRPr="003B10B5">
        <w:fldChar w:fldCharType="separate"/>
      </w:r>
      <w:r w:rsidR="002910FE">
        <w:rPr>
          <w:noProof/>
        </w:rPr>
        <w:t>(Ren et al. 2016b)</w:t>
      </w:r>
      <w:r w:rsidR="009B0F03" w:rsidRPr="003B10B5">
        <w:fldChar w:fldCharType="end"/>
      </w:r>
      <w:r w:rsidRPr="003B10B5">
        <w:rPr>
          <w:rFonts w:eastAsia="Tmes new roman"/>
          <w:bCs/>
        </w:rPr>
        <w:t xml:space="preserve">. </w:t>
      </w:r>
      <w:r w:rsidR="00CC3AEC">
        <w:rPr>
          <w:rFonts w:eastAsia="Tmes new roman"/>
          <w:bCs/>
        </w:rPr>
        <w:t>In addition</w:t>
      </w:r>
      <w:r w:rsidRPr="003B10B5">
        <w:rPr>
          <w:rFonts w:eastAsia="Tmes new roman"/>
          <w:bCs/>
        </w:rPr>
        <w:t xml:space="preserve">, the PCM, surrounding the chondrocyte, was modeled with uniform thickness, ensuring a stable mechanical interface to </w:t>
      </w:r>
      <w:r w:rsidR="00883805" w:rsidRPr="003B10B5">
        <w:rPr>
          <w:rFonts w:eastAsia="Tmes new roman"/>
          <w:bCs/>
        </w:rPr>
        <w:t>facilitate load</w:t>
      </w:r>
      <w:r w:rsidRPr="003B10B5">
        <w:rPr>
          <w:rFonts w:eastAsia="Tmes new roman"/>
          <w:bCs/>
        </w:rPr>
        <w:t xml:space="preserve"> transfer to the cells. Simulating this high-fidelity cartilage model enhances our understanding of cartilage and </w:t>
      </w:r>
      <w:r w:rsidRPr="005F4841">
        <w:rPr>
          <w:rFonts w:eastAsia="Tmes new roman"/>
          <w:bCs/>
          <w:i/>
          <w:iCs/>
        </w:rPr>
        <w:t>in situ</w:t>
      </w:r>
      <w:r w:rsidRPr="003B10B5">
        <w:rPr>
          <w:rFonts w:eastAsia="Tmes new roman"/>
          <w:bCs/>
        </w:rPr>
        <w:t xml:space="preserve"> chondrocyte mechanobiology under physiological loading to greater detail.</w:t>
      </w:r>
      <w:r w:rsidRPr="003B10B5">
        <w:rPr>
          <w:rFonts w:ascii="Tmes new roman" w:eastAsia="Tmes new roman" w:hAnsi="Tmes new roman" w:cs="Tmes new roman"/>
          <w:bCs/>
        </w:rPr>
        <w:t xml:space="preserve">   </w:t>
      </w:r>
    </w:p>
    <w:p w14:paraId="7C6C5066" w14:textId="02368794" w:rsidR="0048121B" w:rsidRPr="003B10B5" w:rsidRDefault="0048121B" w:rsidP="00E20322">
      <w:pPr>
        <w:spacing w:line="360" w:lineRule="auto"/>
        <w:jc w:val="both"/>
        <w:rPr>
          <w:rFonts w:eastAsia="Tmes new roman"/>
          <w:bCs/>
        </w:rPr>
      </w:pPr>
      <w:r w:rsidRPr="003B10B5">
        <w:t>The strain patterns across the ECM, PCM, and chondrocytes in different tissue zones</w:t>
      </w:r>
      <w:r w:rsidR="000150F4">
        <w:t xml:space="preserve"> </w:t>
      </w:r>
      <w:r w:rsidR="001B14D8">
        <w:t>showed</w:t>
      </w:r>
      <w:r w:rsidR="000150F4" w:rsidRPr="003B10B5">
        <w:t xml:space="preserve"> distinct mechanical responses</w:t>
      </w:r>
      <w:r w:rsidRPr="003B10B5">
        <w:t>, reflecting the complex interplay between structural organization, matrix composition, fluid pressurization, and loading rate.</w:t>
      </w:r>
      <w:r w:rsidR="00564C6A">
        <w:t xml:space="preserve"> </w:t>
      </w:r>
      <w:r w:rsidR="00564C6A">
        <w:rPr>
          <w:rFonts w:eastAsia="Tmes new roman"/>
          <w:bCs/>
        </w:rPr>
        <w:t>O</w:t>
      </w:r>
      <w:r w:rsidR="00564C6A" w:rsidRPr="003B10B5">
        <w:rPr>
          <w:rFonts w:eastAsia="Tmes new roman"/>
          <w:bCs/>
        </w:rPr>
        <w:t>ur results reveal</w:t>
      </w:r>
      <w:r w:rsidR="000150F4">
        <w:rPr>
          <w:rFonts w:eastAsia="Tmes new roman"/>
          <w:bCs/>
        </w:rPr>
        <w:t>ed</w:t>
      </w:r>
      <w:r w:rsidR="00564C6A" w:rsidRPr="003B10B5">
        <w:rPr>
          <w:rFonts w:eastAsia="Tmes new roman"/>
          <w:bCs/>
        </w:rPr>
        <w:t xml:space="preserve"> that the </w:t>
      </w:r>
      <w:r w:rsidR="00564C6A">
        <w:rPr>
          <w:rFonts w:eastAsia="Tmes new roman"/>
          <w:bCs/>
        </w:rPr>
        <w:t>S</w:t>
      </w:r>
      <w:r w:rsidR="00564C6A" w:rsidRPr="003B10B5">
        <w:rPr>
          <w:rFonts w:eastAsia="Tmes new roman"/>
          <w:bCs/>
        </w:rPr>
        <w:t xml:space="preserve">Z, under high strain-rate loading, can momentarily host the </w:t>
      </w:r>
      <w:r w:rsidR="00564C6A">
        <w:rPr>
          <w:rFonts w:eastAsia="Tmes new roman"/>
          <w:bCs/>
        </w:rPr>
        <w:t xml:space="preserve">lower strain than MZ </w:t>
      </w:r>
      <w:r w:rsidR="00564C6A" w:rsidRPr="00564C6A">
        <w:rPr>
          <w:rFonts w:eastAsia="Tmes new roman"/>
          <w:bCs/>
        </w:rPr>
        <w:t>due to its dense, tangentially aligned collagen network and rapid poroelastic pressurization under constrained fluid flow</w:t>
      </w:r>
      <w:r w:rsidR="009571E1">
        <w:rPr>
          <w:rFonts w:eastAsia="Tmes new roman"/>
          <w:bCs/>
        </w:rPr>
        <w:t xml:space="preserve"> </w:t>
      </w:r>
      <w:r w:rsidR="009571E1">
        <w:rPr>
          <w:rFonts w:eastAsia="Tmes new roman"/>
          <w:bCs/>
        </w:rPr>
        <w:fldChar w:fldCharType="begin"/>
      </w:r>
      <w:r w:rsidR="009571E1">
        <w:rPr>
          <w:rFonts w:eastAsia="Tmes new roman"/>
          <w:bCs/>
        </w:rPr>
        <w:instrText xml:space="preserve"> ADDIN EN.CITE &lt;EndNote&gt;&lt;Cite&gt;&lt;Author&gt;Li&lt;/Author&gt;&lt;Year&gt;2004&lt;/Year&gt;&lt;RecNum&gt;3&lt;/RecNum&gt;&lt;DisplayText&gt;(Li and Herzog 2004)&lt;/DisplayText&gt;&lt;record&gt;&lt;rec-number&gt;3&lt;/rec-number&gt;&lt;foreign-keys&gt;&lt;key app="EN" db-id="a2rsp9dxraxwpfevrvgv595xssxzst0wff0e" timestamp="1750820185"&gt;3&lt;/key&gt;&lt;/foreign-keys&gt;&lt;ref-type name="Journal Article"&gt;17&lt;/ref-type&gt;&lt;contributors&gt;&lt;authors&gt;&lt;author&gt;Li, L. P.&lt;/author&gt;&lt;author&gt;Herzog, W.&lt;/author&gt;&lt;/authors&gt;&lt;/contributors&gt;&lt;auth-address&gt;Human Performance Laboratory, Faculty of Kinesiology, University of Calgary, 2500 University Drive, N.W., Alberta, Calgary, Canada T2N 1N4. leping@kin.ucalgary.ca&lt;/auth-address&gt;&lt;titles&gt;&lt;title&gt;Strain-rate dependence of cartilage stiffness in unconfined compression: the role of fibril reinforcement versus tissue volume change in fluid pressurization&lt;/title&gt;&lt;secondary-title&gt;J Biomech&lt;/secondary-title&gt;&lt;/titles&gt;&lt;periodical&gt;&lt;full-title&gt;J Biomech&lt;/full-title&gt;&lt;/periodical&gt;&lt;pages&gt;375-82&lt;/pages&gt;&lt;volume&gt;37&lt;/volume&gt;&lt;number&gt;3&lt;/number&gt;&lt;edition&gt;2004/02/06&lt;/edition&gt;&lt;keywords&gt;&lt;keyword&gt;Animals&lt;/keyword&gt;&lt;keyword&gt;Cartilage, Articular/*physiology&lt;/keyword&gt;&lt;keyword&gt;Compressive Strength/*physiology&lt;/keyword&gt;&lt;keyword&gt;Computer Simulation&lt;/keyword&gt;&lt;keyword&gt;Elasticity&lt;/keyword&gt;&lt;keyword&gt;Extracellular Fluid/*physiology&lt;/keyword&gt;&lt;keyword&gt;Extracellular Matrix/*physiology&lt;/keyword&gt;&lt;keyword&gt;Finite Element Analysis&lt;/keyword&gt;&lt;keyword&gt;Hardness&lt;/keyword&gt;&lt;keyword&gt;*Models, Biological&lt;/keyword&gt;&lt;keyword&gt;Porosity&lt;/keyword&gt;&lt;keyword&gt;Pressure&lt;/keyword&gt;&lt;keyword&gt;Stress, Mechanical&lt;/keyword&gt;&lt;keyword&gt;Weight-Bearing/*physiology&lt;/keyword&gt;&lt;/keywords&gt;&lt;dates&gt;&lt;year&gt;2004&lt;/year&gt;&lt;pub-dates&gt;&lt;date&gt;Mar&lt;/date&gt;&lt;/pub-dates&gt;&lt;/dates&gt;&lt;isbn&gt;0021-9290 (Print)&amp;#xD;0021-9290&lt;/isbn&gt;&lt;accession-num&gt;14757457&lt;/accession-num&gt;&lt;urls&gt;&lt;/urls&gt;&lt;electronic-resource-num&gt;10.1016/s0021-9290(03)00263-x&lt;/electronic-resource-num&gt;&lt;remote-database-provider&gt;NLM&lt;/remote-database-provider&gt;&lt;language&gt;eng&lt;/language&gt;&lt;/record&gt;&lt;/Cite&gt;&lt;/EndNote&gt;</w:instrText>
      </w:r>
      <w:r w:rsidR="009571E1">
        <w:rPr>
          <w:rFonts w:eastAsia="Tmes new roman"/>
          <w:bCs/>
        </w:rPr>
        <w:fldChar w:fldCharType="separate"/>
      </w:r>
      <w:r w:rsidR="009571E1">
        <w:rPr>
          <w:rFonts w:eastAsia="Tmes new roman"/>
          <w:bCs/>
          <w:noProof/>
        </w:rPr>
        <w:t>(Li and Herzog 2004)</w:t>
      </w:r>
      <w:r w:rsidR="009571E1">
        <w:rPr>
          <w:rFonts w:eastAsia="Tmes new roman"/>
          <w:bCs/>
        </w:rPr>
        <w:fldChar w:fldCharType="end"/>
      </w:r>
      <w:r w:rsidR="00564C6A">
        <w:rPr>
          <w:rFonts w:eastAsia="Tmes new roman"/>
          <w:bCs/>
        </w:rPr>
        <w:t>.</w:t>
      </w:r>
      <w:r w:rsidR="009571E1" w:rsidRPr="009571E1">
        <w:t xml:space="preserve"> </w:t>
      </w:r>
      <w:r w:rsidR="009571E1">
        <w:t>L</w:t>
      </w:r>
      <w:r w:rsidR="009571E1" w:rsidRPr="009571E1">
        <w:rPr>
          <w:rFonts w:eastAsia="Tmes new roman"/>
          <w:bCs/>
        </w:rPr>
        <w:t>ow hydraulic permeability in SZ traps interstitial fluid during rapid loading, elevating pore pressure and stiffening the matrix, thereby limiting bulk deformation</w:t>
      </w:r>
      <w:r w:rsidR="009571E1">
        <w:rPr>
          <w:rFonts w:eastAsia="Tmes new roman"/>
          <w:bCs/>
        </w:rPr>
        <w:t xml:space="preserve"> </w:t>
      </w:r>
      <w:r w:rsidR="009571E1">
        <w:rPr>
          <w:rFonts w:eastAsia="Tmes new roman"/>
          <w:bCs/>
        </w:rPr>
        <w:fldChar w:fldCharType="begin"/>
      </w:r>
      <w:r w:rsidR="009571E1">
        <w:rPr>
          <w:rFonts w:eastAsia="Tmes new roman"/>
          <w:bCs/>
        </w:rPr>
        <w:instrText xml:space="preserve"> ADDIN EN.CITE &lt;EndNote&gt;&lt;Cite&gt;&lt;Author&gt;Setton&lt;/Author&gt;&lt;Year&gt;1993&lt;/Year&gt;&lt;RecNum&gt;4&lt;/RecNum&gt;&lt;DisplayText&gt;(Setton et al. 1993)&lt;/DisplayText&gt;&lt;record&gt;&lt;rec-number&gt;4&lt;/rec-number&gt;&lt;foreign-keys&gt;&lt;key app="EN" db-id="a2rsp9dxraxwpfevrvgv595xssxzst0wff0e" timestamp="1750820290"&gt;4&lt;/key&gt;&lt;/foreign-keys&gt;&lt;ref-type name="Journal Article"&gt;17&lt;/ref-type&gt;&lt;contributors&gt;&lt;authors&gt;&lt;author&gt;Setton, Lori A&lt;/author&gt;&lt;author&gt;Zhu, Wenbo&lt;/author&gt;&lt;author&gt;Mow, Van C&lt;/author&gt;&lt;/authors&gt;&lt;/contributors&gt;&lt;titles&gt;&lt;title&gt;The biphasic poroviscoelastic behavior of articular cartilage: role of the surface zone in governing the compressive behavior&lt;/title&gt;&lt;secondary-title&gt;Journal of biomechanics&lt;/secondary-title&gt;&lt;/titles&gt;&lt;periodical&gt;&lt;full-title&gt;Journal of Biomechanics&lt;/full-title&gt;&lt;/periodical&gt;&lt;pages&gt;581-592&lt;/pages&gt;&lt;volume&gt;26&lt;/volume&gt;&lt;number&gt;4-5&lt;/number&gt;&lt;dates&gt;&lt;year&gt;1993&lt;/year&gt;&lt;/dates&gt;&lt;isbn&gt;0021-9290&lt;/isbn&gt;&lt;urls&gt;&lt;/urls&gt;&lt;/record&gt;&lt;/Cite&gt;&lt;/EndNote&gt;</w:instrText>
      </w:r>
      <w:r w:rsidR="009571E1">
        <w:rPr>
          <w:rFonts w:eastAsia="Tmes new roman"/>
          <w:bCs/>
        </w:rPr>
        <w:fldChar w:fldCharType="separate"/>
      </w:r>
      <w:r w:rsidR="009571E1">
        <w:rPr>
          <w:rFonts w:eastAsia="Tmes new roman"/>
          <w:bCs/>
          <w:noProof/>
        </w:rPr>
        <w:t>(Setton et al. 1993)</w:t>
      </w:r>
      <w:r w:rsidR="009571E1">
        <w:rPr>
          <w:rFonts w:eastAsia="Tmes new roman"/>
          <w:bCs/>
        </w:rPr>
        <w:fldChar w:fldCharType="end"/>
      </w:r>
      <w:r w:rsidR="009571E1">
        <w:rPr>
          <w:rFonts w:eastAsia="Tmes new roman"/>
          <w:bCs/>
        </w:rPr>
        <w:t xml:space="preserve">. </w:t>
      </w:r>
      <w:r w:rsidR="00E378BE" w:rsidRPr="00E378BE">
        <w:rPr>
          <w:rFonts w:eastAsia="Tmes new roman"/>
          <w:bCs/>
        </w:rPr>
        <w:t xml:space="preserve">This protective mechanism is consistent with the </w:t>
      </w:r>
      <w:r w:rsidR="00931A56">
        <w:rPr>
          <w:rFonts w:eastAsia="Tmes new roman"/>
          <w:bCs/>
        </w:rPr>
        <w:t>SZ</w:t>
      </w:r>
      <w:r w:rsidR="00E378BE" w:rsidRPr="00E378BE">
        <w:rPr>
          <w:rFonts w:eastAsia="Tmes new roman"/>
          <w:bCs/>
        </w:rPr>
        <w:t xml:space="preserve"> primary function of resisting shear and tensile stresses at the articular surface</w:t>
      </w:r>
      <w:r w:rsidR="006723FA">
        <w:rPr>
          <w:rFonts w:eastAsia="Tmes new roman"/>
          <w:bCs/>
        </w:rPr>
        <w:t xml:space="preserve"> </w:t>
      </w:r>
      <w:r w:rsidR="00537530">
        <w:rPr>
          <w:rFonts w:eastAsia="Tmes new roman"/>
          <w:bCs/>
        </w:rPr>
        <w:fldChar w:fldCharType="begin"/>
      </w:r>
      <w:r w:rsidR="00537530">
        <w:rPr>
          <w:rFonts w:eastAsia="Tmes new roman"/>
          <w:bCs/>
        </w:rPr>
        <w:instrText xml:space="preserve"> ADDIN EN.CITE &lt;EndNote&gt;&lt;Cite&gt;&lt;Author&gt;Karpiński&lt;/Author&gt;&lt;Year&gt;2025&lt;/Year&gt;&lt;RecNum&gt;14&lt;/RecNum&gt;&lt;DisplayText&gt;(Karpiński et al. 2025)&lt;/DisplayText&gt;&lt;record&gt;&lt;rec-number&gt;14&lt;/rec-number&gt;&lt;foreign-keys&gt;&lt;key app="EN" db-id="a2rsp9dxraxwpfevrvgv595xssxzst0wff0e" timestamp="1760020549"&gt;14&lt;/key&gt;&lt;/foreign-keys&gt;&lt;ref-type name="Journal Article"&gt;17&lt;/ref-type&gt;&lt;contributors&gt;&lt;authors&gt;&lt;author&gt;Karpiński, Robert&lt;/author&gt;&lt;author&gt;Prus, Aleksandra&lt;/author&gt;&lt;author&gt;Baj, Jacek&lt;/author&gt;&lt;author&gt;Radej, Sebastian&lt;/author&gt;&lt;author&gt;Prządka, Marcin&lt;/author&gt;&lt;author&gt;Krakowski, Przemysław&lt;/author&gt;&lt;author&gt;Jonak, Kamil&lt;/author&gt;&lt;/authors&gt;&lt;/contributors&gt;&lt;titles&gt;&lt;title&gt;Articular Cartilage: Structure, Biomechanics, and the Potential of Conventional and Advanced Diagnostics&lt;/title&gt;&lt;secondary-title&gt;Applied Sciences&lt;/secondary-title&gt;&lt;/titles&gt;&lt;periodical&gt;&lt;full-title&gt;Applied Sciences&lt;/full-title&gt;&lt;/periodical&gt;&lt;pages&gt;6896&lt;/pages&gt;&lt;volume&gt;15&lt;/volume&gt;&lt;number&gt;12&lt;/number&gt;&lt;dates&gt;&lt;year&gt;2025&lt;/year&gt;&lt;/dates&gt;&lt;isbn&gt;2076-3417&lt;/isbn&gt;&lt;accession-num&gt;doi:10.3390/app15126896&lt;/accession-num&gt;&lt;urls&gt;&lt;related-urls&gt;&lt;url&gt;https://www.mdpi.com/2076-3417/15/12/6896&lt;/url&gt;&lt;/related-urls&gt;&lt;/urls&gt;&lt;/record&gt;&lt;/Cite&gt;&lt;/EndNote&gt;</w:instrText>
      </w:r>
      <w:r w:rsidR="00537530">
        <w:rPr>
          <w:rFonts w:eastAsia="Tmes new roman"/>
          <w:bCs/>
        </w:rPr>
        <w:fldChar w:fldCharType="separate"/>
      </w:r>
      <w:r w:rsidR="00537530">
        <w:rPr>
          <w:rFonts w:eastAsia="Tmes new roman"/>
          <w:bCs/>
          <w:noProof/>
        </w:rPr>
        <w:t>(Karpiński et al. 2025)</w:t>
      </w:r>
      <w:r w:rsidR="00537530">
        <w:rPr>
          <w:rFonts w:eastAsia="Tmes new roman"/>
          <w:bCs/>
        </w:rPr>
        <w:fldChar w:fldCharType="end"/>
      </w:r>
      <w:r w:rsidR="00E378BE">
        <w:rPr>
          <w:rFonts w:eastAsia="Tmes new roman"/>
          <w:bCs/>
        </w:rPr>
        <w:t xml:space="preserve">. </w:t>
      </w:r>
      <w:r w:rsidR="009571E1" w:rsidRPr="009571E1">
        <w:rPr>
          <w:rFonts w:eastAsia="Tmes new roman"/>
          <w:bCs/>
        </w:rPr>
        <w:t xml:space="preserve">In contrast, </w:t>
      </w:r>
      <w:r w:rsidR="00943F4D" w:rsidRPr="009571E1">
        <w:rPr>
          <w:rFonts w:eastAsia="Tmes new roman"/>
          <w:bCs/>
        </w:rPr>
        <w:t xml:space="preserve">ECM’s </w:t>
      </w:r>
      <w:r w:rsidR="00943F4D" w:rsidRPr="00A53554">
        <w:rPr>
          <w:rFonts w:eastAsia="Tmes new roman"/>
          <w:bCs/>
        </w:rPr>
        <w:t xml:space="preserve">transitional architecture </w:t>
      </w:r>
      <w:r w:rsidR="00943F4D">
        <w:rPr>
          <w:rFonts w:eastAsia="Tmes new roman"/>
          <w:bCs/>
        </w:rPr>
        <w:t xml:space="preserve">in </w:t>
      </w:r>
      <w:r w:rsidR="009571E1" w:rsidRPr="009571E1">
        <w:rPr>
          <w:rFonts w:eastAsia="Tmes new roman"/>
          <w:bCs/>
        </w:rPr>
        <w:t xml:space="preserve">MZ </w:t>
      </w:r>
      <w:r w:rsidR="00A53554" w:rsidRPr="00A53554">
        <w:rPr>
          <w:rFonts w:eastAsia="Tmes new roman"/>
          <w:bCs/>
        </w:rPr>
        <w:t>creates a mechanical vulnerability.</w:t>
      </w:r>
      <w:r w:rsidR="004B3ABD">
        <w:rPr>
          <w:rFonts w:eastAsia="Tmes new roman"/>
          <w:bCs/>
        </w:rPr>
        <w:t xml:space="preserve"> </w:t>
      </w:r>
      <w:r w:rsidR="004B3ABD" w:rsidRPr="004B3ABD">
        <w:rPr>
          <w:rFonts w:eastAsia="Tmes new roman"/>
          <w:bCs/>
        </w:rPr>
        <w:t>The abrupt change in collagen fibril orientation from tangential to ra</w:t>
      </w:r>
      <w:r w:rsidR="006F3355">
        <w:rPr>
          <w:rFonts w:eastAsia="Tmes new roman"/>
          <w:bCs/>
        </w:rPr>
        <w:t>ndom</w:t>
      </w:r>
      <w:r w:rsidR="004B3ABD" w:rsidRPr="004B3ABD">
        <w:rPr>
          <w:rFonts w:eastAsia="Tmes new roman"/>
          <w:bCs/>
        </w:rPr>
        <w:t xml:space="preserve">, combined with intermediate proteoglycan content, creates a region of mechanical discontinuity that concentrates strain during compression. This structural transition zone lacks both the efficient tensile reinforcement of </w:t>
      </w:r>
      <w:r w:rsidR="00BB5B91">
        <w:rPr>
          <w:rFonts w:eastAsia="Tmes new roman"/>
          <w:bCs/>
        </w:rPr>
        <w:t>SZ</w:t>
      </w:r>
      <w:r w:rsidR="004B3ABD" w:rsidRPr="004B3ABD">
        <w:rPr>
          <w:rFonts w:eastAsia="Tmes new roman"/>
          <w:bCs/>
        </w:rPr>
        <w:t xml:space="preserve"> and the high </w:t>
      </w:r>
      <w:r w:rsidR="004B3ABD" w:rsidRPr="004B3ABD">
        <w:rPr>
          <w:rFonts w:eastAsia="Tmes new roman"/>
          <w:bCs/>
        </w:rPr>
        <w:lastRenderedPageBreak/>
        <w:t xml:space="preserve">compressive stiffness of </w:t>
      </w:r>
      <w:r w:rsidR="00BB5B91">
        <w:rPr>
          <w:rFonts w:eastAsia="Tmes new roman"/>
          <w:bCs/>
        </w:rPr>
        <w:t>DZ</w:t>
      </w:r>
      <w:r w:rsidR="004B3ABD" w:rsidRPr="004B3ABD">
        <w:rPr>
          <w:rFonts w:eastAsia="Tmes new roman"/>
          <w:bCs/>
        </w:rPr>
        <w:t xml:space="preserve">, resulting in elevated strain under similar loading conditions. </w:t>
      </w:r>
      <w:r w:rsidR="000C7C89" w:rsidRPr="000C7C89">
        <w:rPr>
          <w:rFonts w:eastAsia="Tmes new roman"/>
          <w:bCs/>
        </w:rPr>
        <w:t xml:space="preserve">The </w:t>
      </w:r>
      <w:r w:rsidR="000C7C89">
        <w:rPr>
          <w:rFonts w:eastAsia="Tmes new roman"/>
          <w:bCs/>
        </w:rPr>
        <w:t>MZ</w:t>
      </w:r>
      <w:r w:rsidR="000C7C89" w:rsidRPr="000C7C89">
        <w:rPr>
          <w:rFonts w:eastAsia="Tmes new roman"/>
          <w:bCs/>
        </w:rPr>
        <w:t xml:space="preserve"> isotropic fibril arrangement provides less structural resistance to compressive loading, allowing greater instantaneous compaction when fluid flow is constrained</w:t>
      </w:r>
      <w:r w:rsidR="00BD0A92">
        <w:rPr>
          <w:rFonts w:eastAsia="Tmes new roman"/>
          <w:bCs/>
        </w:rPr>
        <w:t xml:space="preserve"> </w:t>
      </w:r>
      <w:r w:rsidR="009571E1" w:rsidRPr="003B10B5">
        <w:rPr>
          <w:rFonts w:eastAsia="Tmes new roman"/>
        </w:rPr>
        <w:fldChar w:fldCharType="begin">
          <w:fldData xml:space="preserve">PEVuZE5vdGU+PENpdGU+PEF1dGhvcj5SYXZhbmZhcjwvQXV0aG9yPjxZZWFyPjIwMTk8L1llYXI+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</w:fldData>
        </w:fldChar>
      </w:r>
      <w:r w:rsidR="009571E1">
        <w:rPr>
          <w:rFonts w:eastAsia="Tmes new roman"/>
        </w:rPr>
        <w:instrText xml:space="preserve"> ADDIN EN.CITE </w:instrText>
      </w:r>
      <w:r w:rsidR="009571E1">
        <w:rPr>
          <w:rFonts w:eastAsia="Tmes new roman"/>
        </w:rPr>
        <w:fldChar w:fldCharType="begin">
          <w:fldData xml:space="preserve">PEVuZE5vdGU+PENpdGU+PEF1dGhvcj5SYXZhbmZhcjwvQXV0aG9yPjxZZWFyPjIwMTk8L1llYXI+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</w:fldData>
        </w:fldChar>
      </w:r>
      <w:r w:rsidR="009571E1">
        <w:rPr>
          <w:rFonts w:eastAsia="Tmes new roman"/>
        </w:rPr>
        <w:instrText xml:space="preserve"> ADDIN EN.CITE.DATA </w:instrText>
      </w:r>
      <w:r w:rsidR="009571E1">
        <w:rPr>
          <w:rFonts w:eastAsia="Tmes new roman"/>
        </w:rPr>
      </w:r>
      <w:r w:rsidR="009571E1">
        <w:rPr>
          <w:rFonts w:eastAsia="Tmes new roman"/>
        </w:rPr>
        <w:fldChar w:fldCharType="end"/>
      </w:r>
      <w:r w:rsidR="009571E1" w:rsidRPr="003B10B5">
        <w:rPr>
          <w:rFonts w:eastAsia="Tmes new roman"/>
        </w:rPr>
      </w:r>
      <w:r w:rsidR="009571E1" w:rsidRPr="003B10B5">
        <w:rPr>
          <w:rFonts w:eastAsia="Tmes new roman"/>
        </w:rPr>
        <w:fldChar w:fldCharType="separate"/>
      </w:r>
      <w:r w:rsidR="009571E1">
        <w:rPr>
          <w:rFonts w:eastAsia="Tmes new roman"/>
          <w:noProof/>
        </w:rPr>
        <w:t>(Quiroga et al. 2017; Ravanfar and Yao 2019)</w:t>
      </w:r>
      <w:r w:rsidR="009571E1" w:rsidRPr="003B10B5">
        <w:rPr>
          <w:rFonts w:eastAsia="Tmes new roman"/>
        </w:rPr>
        <w:fldChar w:fldCharType="end"/>
      </w:r>
      <w:r w:rsidR="009571E1">
        <w:rPr>
          <w:rFonts w:eastAsia="Tmes new roman"/>
          <w:bCs/>
        </w:rPr>
        <w:t xml:space="preserve">. </w:t>
      </w:r>
      <w:r w:rsidRPr="003B10B5">
        <w:t xml:space="preserve">ECM </w:t>
      </w:r>
      <w:r w:rsidR="00695F6A" w:rsidRPr="003B10B5">
        <w:t>experience</w:t>
      </w:r>
      <w:r w:rsidR="00695F6A">
        <w:t>d</w:t>
      </w:r>
      <w:r w:rsidR="00695F6A" w:rsidRPr="003B10B5">
        <w:t xml:space="preserve"> </w:t>
      </w:r>
      <w:r w:rsidRPr="003B10B5">
        <w:t xml:space="preserve">lower compressive strain with zone-wise variations compared with PCM (Fig. </w:t>
      </w:r>
      <w:r w:rsidR="008E2EC5" w:rsidRPr="003B10B5">
        <w:t>4</w:t>
      </w:r>
      <w:r w:rsidRPr="003B10B5">
        <w:t>). PCM strains consistently exceed</w:t>
      </w:r>
      <w:r w:rsidR="00F16D54">
        <w:t>ed</w:t>
      </w:r>
      <w:r w:rsidRPr="003B10B5">
        <w:t xml:space="preserve"> ECM values emphasizing that local mechanotransduction hotspots form where fluid‐structure interactions </w:t>
      </w:r>
      <w:r w:rsidR="00F16D54">
        <w:t>were</w:t>
      </w:r>
      <w:r w:rsidR="00F16D54" w:rsidRPr="003B10B5">
        <w:t xml:space="preserve"> </w:t>
      </w:r>
      <w:r w:rsidRPr="003B10B5">
        <w:t xml:space="preserve">most intense, offering both buffering and amplified mechanical signals. This significant difference demonstrates the PCM's enhanced compliance and its capacity to accommodate deformation while protecting chondrocytes. PCM’s composition and stiffness markedly influence cell-level strains as observed in </w:t>
      </w:r>
      <w:r w:rsidR="00347053" w:rsidRPr="003B10B5">
        <w:t>prior atomic</w:t>
      </w:r>
      <w:r w:rsidRPr="003B10B5">
        <w:rPr>
          <w:rFonts w:eastAsia="Tmes new roman"/>
          <w:bCs/>
        </w:rPr>
        <w:t xml:space="preserve"> force microscopy (AFM) and micropipette aspiration experiments </w:t>
      </w:r>
      <w:r w:rsidRPr="003B10B5">
        <w:rPr>
          <w:rFonts w:eastAsia="Tmes new roman"/>
          <w:bCs/>
        </w:rPr>
        <w:fldChar w:fldCharType="begin">
          <w:fldData xml:space="preserve">PEVuZE5vdGU+PENpdGU+PEF1dGhvcj5XaWx1c3o8L0F1dGhvcj48WWVhcj4yMDE0PC9ZZWFyPjxS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</w:fldData>
        </w:fldChar>
      </w:r>
      <w:r w:rsidR="008E31B1">
        <w:rPr>
          <w:rFonts w:eastAsia="Tmes new roman"/>
          <w:bCs/>
        </w:rPr>
        <w:instrText xml:space="preserve"> ADDIN EN.CITE </w:instrText>
      </w:r>
      <w:r w:rsidR="008E31B1">
        <w:rPr>
          <w:rFonts w:eastAsia="Tmes new roman"/>
          <w:bCs/>
        </w:rPr>
        <w:fldChar w:fldCharType="begin">
          <w:fldData xml:space="preserve">PEVuZE5vdGU+PENpdGU+PEF1dGhvcj5XaWx1c3o8L0F1dGhvcj48WWVhcj4yMDE0PC9ZZWFyPjxS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</w:fldData>
        </w:fldChar>
      </w:r>
      <w:r w:rsidR="008E31B1">
        <w:rPr>
          <w:rFonts w:eastAsia="Tmes new roman"/>
          <w:bCs/>
        </w:rPr>
        <w:instrText xml:space="preserve"> ADDIN EN.CITE.DATA </w:instrText>
      </w:r>
      <w:r w:rsidR="008E31B1">
        <w:rPr>
          <w:rFonts w:eastAsia="Tmes new roman"/>
          <w:bCs/>
        </w:rPr>
      </w:r>
      <w:r w:rsidR="008E31B1">
        <w:rPr>
          <w:rFonts w:eastAsia="Tmes new roman"/>
          <w:bCs/>
        </w:rPr>
        <w:fldChar w:fldCharType="end"/>
      </w:r>
      <w:r w:rsidRPr="003B10B5">
        <w:rPr>
          <w:rFonts w:eastAsia="Tmes new roman"/>
          <w:bCs/>
        </w:rPr>
      </w:r>
      <w:r w:rsidRPr="003B10B5">
        <w:rPr>
          <w:rFonts w:eastAsia="Tmes new roman"/>
          <w:bCs/>
        </w:rPr>
        <w:fldChar w:fldCharType="separate"/>
      </w:r>
      <w:r w:rsidR="00455AD2">
        <w:rPr>
          <w:rFonts w:eastAsia="Tmes new roman"/>
          <w:bCs/>
          <w:noProof/>
        </w:rPr>
        <w:t>(McLeod et al. 2013; Wilusz et al. 2014)</w:t>
      </w:r>
      <w:r w:rsidRPr="003B10B5">
        <w:rPr>
          <w:rFonts w:eastAsia="Tmes new roman"/>
          <w:bCs/>
        </w:rPr>
        <w:fldChar w:fldCharType="end"/>
      </w:r>
      <w:r w:rsidRPr="003B10B5">
        <w:rPr>
          <w:rFonts w:eastAsia="Tmes new roman"/>
          <w:bCs/>
        </w:rPr>
        <w:t>.</w:t>
      </w:r>
      <w:r w:rsidRPr="003B10B5">
        <w:t xml:space="preserve"> </w:t>
      </w:r>
      <w:r w:rsidRPr="003B10B5">
        <w:rPr>
          <w:rFonts w:eastAsia="Tmes new roman"/>
          <w:bCs/>
        </w:rPr>
        <w:t xml:space="preserve">From a mechanobiological perspective, the SZ chondrocytes are more sensitive to shape changes and thus potentially at higher risk for injury when subjected to rapid or instantaneous loading </w:t>
      </w:r>
      <w:r w:rsidRPr="003B10B5">
        <w:rPr>
          <w:rFonts w:eastAsia="Tmes new roman"/>
          <w:bCs/>
        </w:rPr>
        <w:fldChar w:fldCharType="begin">
          <w:fldData xml:space="preserve">PEVuZE5vdGU+PENpdGU+PEF1dGhvcj5CYXJ0ZWxsPC9BdXRob3I+PFllYXI+MjAxNTwvWWVhcj48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</w:fldData>
        </w:fldChar>
      </w:r>
      <w:r w:rsidR="00455AD2">
        <w:rPr>
          <w:rFonts w:eastAsia="Tmes new roman"/>
          <w:bCs/>
        </w:rPr>
        <w:instrText xml:space="preserve"> ADDIN EN.CITE </w:instrText>
      </w:r>
      <w:r w:rsidR="00455AD2">
        <w:rPr>
          <w:rFonts w:eastAsia="Tmes new roman"/>
          <w:bCs/>
        </w:rPr>
        <w:fldChar w:fldCharType="begin">
          <w:fldData xml:space="preserve">PEVuZE5vdGU+PENpdGU+PEF1dGhvcj5CYXJ0ZWxsPC9BdXRob3I+PFllYXI+MjAxNTwvWWVhcj48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</w:fldData>
        </w:fldChar>
      </w:r>
      <w:r w:rsidR="00455AD2">
        <w:rPr>
          <w:rFonts w:eastAsia="Tmes new roman"/>
          <w:bCs/>
        </w:rPr>
        <w:instrText xml:space="preserve"> ADDIN EN.CITE.DATA </w:instrText>
      </w:r>
      <w:r w:rsidR="00455AD2">
        <w:rPr>
          <w:rFonts w:eastAsia="Tmes new roman"/>
          <w:bCs/>
        </w:rPr>
      </w:r>
      <w:r w:rsidR="00455AD2">
        <w:rPr>
          <w:rFonts w:eastAsia="Tmes new roman"/>
          <w:bCs/>
        </w:rPr>
        <w:fldChar w:fldCharType="end"/>
      </w:r>
      <w:r w:rsidRPr="003B10B5">
        <w:rPr>
          <w:rFonts w:eastAsia="Tmes new roman"/>
          <w:bCs/>
        </w:rPr>
      </w:r>
      <w:r w:rsidRPr="003B10B5">
        <w:rPr>
          <w:rFonts w:eastAsia="Tmes new roman"/>
          <w:bCs/>
        </w:rPr>
        <w:fldChar w:fldCharType="separate"/>
      </w:r>
      <w:r w:rsidR="00455AD2">
        <w:rPr>
          <w:rFonts w:eastAsia="Tmes new roman"/>
          <w:bCs/>
          <w:noProof/>
        </w:rPr>
        <w:t>(Argote et al. 2019; Bartell et al. 2015)</w:t>
      </w:r>
      <w:r w:rsidRPr="003B10B5">
        <w:rPr>
          <w:rFonts w:eastAsia="Tmes new roman"/>
          <w:bCs/>
        </w:rPr>
        <w:fldChar w:fldCharType="end"/>
      </w:r>
      <w:r w:rsidRPr="003B10B5">
        <w:rPr>
          <w:rFonts w:eastAsia="Tmes new roman"/>
          <w:bCs/>
        </w:rPr>
        <w:t xml:space="preserve">. </w:t>
      </w:r>
      <w:r w:rsidRPr="003B10B5">
        <w:t>These zone-specific deformation patterns suggest differential mechanotransduction responses, potentially influencing local metabolic activities, promoting</w:t>
      </w:r>
      <w:r w:rsidRPr="003B10B5">
        <w:rPr>
          <w:rFonts w:eastAsia="Tmes new roman"/>
          <w:bCs/>
        </w:rPr>
        <w:t xml:space="preserve"> the synthesis of collagen and proteoglycans </w:t>
      </w:r>
      <w:r w:rsidRPr="003B10B5">
        <w:rPr>
          <w:rFonts w:eastAsia="Tmes new roman"/>
          <w:bCs/>
        </w:rPr>
        <w:fldChar w:fldCharType="begin">
          <w:fldData xml:space="preserve">PEVuZE5vdGU+PENpdGU+PEF1dGhvcj5Lcm91cGE8L0F1dGhvcj48WWVhcj4yMDIzPC9ZZWFyPjxS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</w:fldData>
        </w:fldChar>
      </w:r>
      <w:r w:rsidR="00455AD2">
        <w:rPr>
          <w:rFonts w:eastAsia="Tmes new roman"/>
          <w:bCs/>
        </w:rPr>
        <w:instrText xml:space="preserve"> ADDIN EN.CITE </w:instrText>
      </w:r>
      <w:r w:rsidR="00455AD2">
        <w:rPr>
          <w:rFonts w:eastAsia="Tmes new roman"/>
          <w:bCs/>
        </w:rPr>
        <w:fldChar w:fldCharType="begin">
          <w:fldData xml:space="preserve">PEVuZE5vdGU+PENpdGU+PEF1dGhvcj5Lcm91cGE8L0F1dGhvcj48WWVhcj4yMDIzPC9ZZWFyPjxS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</w:fldData>
        </w:fldChar>
      </w:r>
      <w:r w:rsidR="00455AD2">
        <w:rPr>
          <w:rFonts w:eastAsia="Tmes new roman"/>
          <w:bCs/>
        </w:rPr>
        <w:instrText xml:space="preserve"> ADDIN EN.CITE.DATA </w:instrText>
      </w:r>
      <w:r w:rsidR="00455AD2">
        <w:rPr>
          <w:rFonts w:eastAsia="Tmes new roman"/>
          <w:bCs/>
        </w:rPr>
      </w:r>
      <w:r w:rsidR="00455AD2">
        <w:rPr>
          <w:rFonts w:eastAsia="Tmes new roman"/>
          <w:bCs/>
        </w:rPr>
        <w:fldChar w:fldCharType="end"/>
      </w:r>
      <w:r w:rsidRPr="003B10B5">
        <w:rPr>
          <w:rFonts w:eastAsia="Tmes new roman"/>
          <w:bCs/>
        </w:rPr>
      </w:r>
      <w:r w:rsidRPr="003B10B5">
        <w:rPr>
          <w:rFonts w:eastAsia="Tmes new roman"/>
          <w:bCs/>
        </w:rPr>
        <w:fldChar w:fldCharType="separate"/>
      </w:r>
      <w:r w:rsidR="00455AD2">
        <w:rPr>
          <w:rFonts w:eastAsia="Tmes new roman"/>
          <w:bCs/>
          <w:noProof/>
        </w:rPr>
        <w:t>(Kroupa et al. 2023; Quinn et al. 1998; Wong et al. 1997)</w:t>
      </w:r>
      <w:r w:rsidRPr="003B10B5">
        <w:rPr>
          <w:rFonts w:eastAsia="Tmes new roman"/>
          <w:bCs/>
        </w:rPr>
        <w:fldChar w:fldCharType="end"/>
      </w:r>
      <w:r w:rsidRPr="003B10B5">
        <w:t xml:space="preserve">. </w:t>
      </w:r>
      <w:r w:rsidRPr="003B10B5">
        <w:rPr>
          <w:rFonts w:eastAsia="Tmes new roman"/>
          <w:bCs/>
        </w:rPr>
        <w:t xml:space="preserve">Furthermore, a relatively uniform chondrocyte deformation in deeper zones corresponds with experimentally observed columnar cell shapes and lower metabolic turnover, suggesting that these cells respond to more modest mechanical cues essential for steady-state cartilage homeostasis </w:t>
      </w:r>
      <w:r w:rsidRPr="003B10B5">
        <w:rPr>
          <w:rFonts w:eastAsia="Tmes new roman"/>
          <w:bCs/>
        </w:rPr>
        <w:fldChar w:fldCharType="begin">
          <w:fldData xml:space="preserve">PEVuZE5vdGU+PENpdGU+PEF1dGhvcj5TdG9rPC9BdXRob3I+PFllYXI+MjAyNTwvWWVhcj48UmVj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</w:fldData>
        </w:fldChar>
      </w:r>
      <w:r w:rsidR="009571E1">
        <w:rPr>
          <w:rFonts w:eastAsia="Tmes new roman"/>
          <w:bCs/>
        </w:rPr>
        <w:instrText xml:space="preserve"> ADDIN EN.CITE </w:instrText>
      </w:r>
      <w:r w:rsidR="009571E1">
        <w:rPr>
          <w:rFonts w:eastAsia="Tmes new roman"/>
          <w:bCs/>
        </w:rPr>
        <w:fldChar w:fldCharType="begin">
          <w:fldData xml:space="preserve">PEVuZE5vdGU+PENpdGU+PEF1dGhvcj5TdG9rPC9BdXRob3I+PFllYXI+MjAyNTwvWWVhcj48UmVj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</w:fldData>
        </w:fldChar>
      </w:r>
      <w:r w:rsidR="009571E1">
        <w:rPr>
          <w:rFonts w:eastAsia="Tmes new roman"/>
          <w:bCs/>
        </w:rPr>
        <w:instrText xml:space="preserve"> ADDIN EN.CITE.DATA </w:instrText>
      </w:r>
      <w:r w:rsidR="009571E1">
        <w:rPr>
          <w:rFonts w:eastAsia="Tmes new roman"/>
          <w:bCs/>
        </w:rPr>
      </w:r>
      <w:r w:rsidR="009571E1">
        <w:rPr>
          <w:rFonts w:eastAsia="Tmes new roman"/>
          <w:bCs/>
        </w:rPr>
        <w:fldChar w:fldCharType="end"/>
      </w:r>
      <w:r w:rsidRPr="003B10B5">
        <w:rPr>
          <w:rFonts w:eastAsia="Tmes new roman"/>
          <w:bCs/>
        </w:rPr>
      </w:r>
      <w:r w:rsidRPr="003B10B5">
        <w:rPr>
          <w:rFonts w:eastAsia="Tmes new roman"/>
          <w:bCs/>
        </w:rPr>
        <w:fldChar w:fldCharType="separate"/>
      </w:r>
      <w:r w:rsidR="009571E1">
        <w:rPr>
          <w:rFonts w:eastAsia="Tmes new roman"/>
          <w:bCs/>
          <w:noProof/>
        </w:rPr>
        <w:t>(Boos et al. 2022; Stok et al. 2025; van der Kraan et al. 2010)</w:t>
      </w:r>
      <w:r w:rsidRPr="003B10B5">
        <w:rPr>
          <w:rFonts w:eastAsia="Tmes new roman"/>
          <w:bCs/>
        </w:rPr>
        <w:fldChar w:fldCharType="end"/>
      </w:r>
      <w:r w:rsidRPr="003B10B5">
        <w:rPr>
          <w:rFonts w:eastAsia="Tmes new roman"/>
          <w:bCs/>
        </w:rPr>
        <w:t xml:space="preserve">.  Considering these findings, subtle changes in cell geometry or PCM properties, whether from aging, enzymatic degradation or traumatic injury could increase chondrocyte deformation beyond a safe threshold, potentially contributing to matrix breakdown and progressive cartilage damage to OA. The MS-FRPHE framework demonstrates significant potential for </w:t>
      </w:r>
      <w:r w:rsidR="00347053" w:rsidRPr="003B10B5">
        <w:rPr>
          <w:rFonts w:eastAsia="Tmes new roman"/>
          <w:bCs/>
        </w:rPr>
        <w:t>biomaterial</w:t>
      </w:r>
      <w:r w:rsidRPr="003B10B5">
        <w:rPr>
          <w:rFonts w:eastAsia="Tmes new roman"/>
          <w:bCs/>
        </w:rPr>
        <w:t xml:space="preserve"> design to preserve or restore cartilage health by creating a more favorable mechanical environment for chondrocytes, thereby reducing abnormal strain that can trigger degenerative processes and lead to cartilage breakdown</w:t>
      </w:r>
      <w:r w:rsidR="00542393">
        <w:rPr>
          <w:rFonts w:eastAsia="Tmes new roman"/>
          <w:bCs/>
        </w:rPr>
        <w:t>.</w:t>
      </w:r>
    </w:p>
    <w:p w14:paraId="62556060" w14:textId="1018F485" w:rsidR="0048121B" w:rsidRPr="003B10B5" w:rsidRDefault="0048121B" w:rsidP="00E20322">
      <w:pPr>
        <w:spacing w:line="360" w:lineRule="auto"/>
        <w:jc w:val="both"/>
        <w:rPr>
          <w:rFonts w:eastAsia="Tmes new roman"/>
          <w:bCs/>
        </w:rPr>
      </w:pPr>
      <w:r w:rsidRPr="003B10B5">
        <w:rPr>
          <w:rFonts w:eastAsia="Tmes new roman"/>
          <w:bCs/>
        </w:rPr>
        <w:t xml:space="preserve">The fibrillar </w:t>
      </w:r>
      <w:r w:rsidR="001A5F76">
        <w:rPr>
          <w:rFonts w:eastAsia="Tmes new roman"/>
          <w:bCs/>
        </w:rPr>
        <w:t xml:space="preserve">network </w:t>
      </w:r>
      <w:r w:rsidRPr="003B10B5">
        <w:rPr>
          <w:rFonts w:eastAsia="Tmes new roman"/>
          <w:bCs/>
        </w:rPr>
        <w:t xml:space="preserve">stress distributions </w:t>
      </w:r>
      <w:r w:rsidR="006D47DE">
        <w:rPr>
          <w:rFonts w:eastAsia="Tmes new roman"/>
          <w:bCs/>
        </w:rPr>
        <w:t>conform with their orientation such that fibrils parallel to the surface in the SZ experience</w:t>
      </w:r>
      <w:r w:rsidRPr="003B10B5">
        <w:rPr>
          <w:rFonts w:eastAsia="Tmes new roman"/>
          <w:bCs/>
        </w:rPr>
        <w:t xml:space="preserve"> the maximum stress, whereas the fibrils oriented vertically in DZ withstand no to minimal stress. </w:t>
      </w:r>
      <w:r w:rsidR="000D0904" w:rsidRPr="000D0904">
        <w:rPr>
          <w:rFonts w:eastAsia="Tmes new roman"/>
          <w:bCs/>
        </w:rPr>
        <w:t>Our discrete connector element approach enabled explicit representation of individual collagen fibrils, allowing direct computation of fibrillar mechanics under physiological loading</w:t>
      </w:r>
      <w:r w:rsidR="00641071">
        <w:rPr>
          <w:rFonts w:eastAsia="Tmes new roman"/>
          <w:bCs/>
        </w:rPr>
        <w:t xml:space="preserve">, </w:t>
      </w:r>
      <w:r w:rsidR="000D0904" w:rsidRPr="000D0904">
        <w:rPr>
          <w:rFonts w:eastAsia="Tmes new roman"/>
          <w:bCs/>
        </w:rPr>
        <w:t xml:space="preserve">a methodological advancement over previous homogenized fibril </w:t>
      </w:r>
      <w:r w:rsidR="000D0904" w:rsidRPr="000D0904">
        <w:rPr>
          <w:rFonts w:eastAsia="Tmes new roman"/>
          <w:bCs/>
        </w:rPr>
        <w:lastRenderedPageBreak/>
        <w:t>distribution models</w:t>
      </w:r>
      <w:r w:rsidR="001A5D5E">
        <w:rPr>
          <w:rFonts w:eastAsia="Tmes new roman"/>
          <w:bCs/>
        </w:rPr>
        <w:t xml:space="preserve"> </w:t>
      </w:r>
      <w:r w:rsidR="008B1CCA">
        <w:rPr>
          <w:rFonts w:eastAsia="Tmes new roman"/>
          <w:bCs/>
        </w:rPr>
        <w:fldChar w:fldCharType="begin">
          <w:fldData xml:space="preserve">PEVuZE5vdGU+PENpdGU+PEF1dGhvcj5UYW48L0F1dGhvcj48WWVhcj4yMDIzPC9ZZWFyPjxSZWNO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</w:fldData>
        </w:fldChar>
      </w:r>
      <w:r w:rsidR="008B1CCA">
        <w:rPr>
          <w:rFonts w:eastAsia="Tmes new roman"/>
          <w:bCs/>
        </w:rPr>
        <w:instrText xml:space="preserve"> ADDIN EN.CITE </w:instrText>
      </w:r>
      <w:r w:rsidR="008B1CCA">
        <w:rPr>
          <w:rFonts w:eastAsia="Tmes new roman"/>
          <w:bCs/>
        </w:rPr>
        <w:fldChar w:fldCharType="begin">
          <w:fldData xml:space="preserve">PEVuZE5vdGU+PENpdGU+PEF1dGhvcj5UYW48L0F1dGhvcj48WWVhcj4yMDIzPC9ZZWFyPjxSZWNO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</w:fldData>
        </w:fldChar>
      </w:r>
      <w:r w:rsidR="008B1CCA">
        <w:rPr>
          <w:rFonts w:eastAsia="Tmes new roman"/>
          <w:bCs/>
        </w:rPr>
        <w:instrText xml:space="preserve"> ADDIN EN.CITE.DATA </w:instrText>
      </w:r>
      <w:r w:rsidR="008B1CCA">
        <w:rPr>
          <w:rFonts w:eastAsia="Tmes new roman"/>
          <w:bCs/>
        </w:rPr>
      </w:r>
      <w:r w:rsidR="008B1CCA">
        <w:rPr>
          <w:rFonts w:eastAsia="Tmes new roman"/>
          <w:bCs/>
        </w:rPr>
        <w:fldChar w:fldCharType="end"/>
      </w:r>
      <w:r w:rsidR="008B1CCA">
        <w:rPr>
          <w:rFonts w:eastAsia="Tmes new roman"/>
          <w:bCs/>
        </w:rPr>
      </w:r>
      <w:r w:rsidR="008B1CCA">
        <w:rPr>
          <w:rFonts w:eastAsia="Tmes new roman"/>
          <w:bCs/>
        </w:rPr>
        <w:fldChar w:fldCharType="separate"/>
      </w:r>
      <w:r w:rsidR="008B1CCA">
        <w:rPr>
          <w:rFonts w:eastAsia="Tmes new roman"/>
          <w:bCs/>
          <w:noProof/>
        </w:rPr>
        <w:t>(Moore et al. 2023; Tan et al. 2023)</w:t>
      </w:r>
      <w:r w:rsidR="008B1CCA">
        <w:rPr>
          <w:rFonts w:eastAsia="Tmes new roman"/>
          <w:bCs/>
        </w:rPr>
        <w:fldChar w:fldCharType="end"/>
      </w:r>
      <w:r w:rsidR="000D0904" w:rsidRPr="000D0904">
        <w:rPr>
          <w:rFonts w:eastAsia="Tmes new roman"/>
          <w:bCs/>
        </w:rPr>
        <w:t>. This methodological advancement allowed us to capture the compression-tension nonlinearity inherent to cartilage mechanics, where superficial zone fibrils resist tensile stresses generated during compression while deep zone fibrils remain mechanically disengaged due to their perpendicular orientation to the loading direction.</w:t>
      </w:r>
      <w:r w:rsidR="004A0416">
        <w:rPr>
          <w:rFonts w:eastAsia="Tmes new roman"/>
          <w:bCs/>
        </w:rPr>
        <w:t xml:space="preserve"> </w:t>
      </w:r>
      <w:r w:rsidRPr="003B10B5">
        <w:rPr>
          <w:rFonts w:eastAsia="Tmes new roman"/>
          <w:bCs/>
        </w:rPr>
        <w:t xml:space="preserve">The density </w:t>
      </w:r>
      <w:r w:rsidR="00347053" w:rsidRPr="003B10B5">
        <w:rPr>
          <w:rFonts w:eastAsia="Tmes new roman"/>
          <w:bCs/>
        </w:rPr>
        <w:t>and orientation</w:t>
      </w:r>
      <w:r w:rsidRPr="003B10B5">
        <w:rPr>
          <w:rFonts w:eastAsia="Tmes new roman"/>
          <w:bCs/>
        </w:rPr>
        <w:t xml:space="preserve">-wise mechanical behavior of collagen fibrils are crucial </w:t>
      </w:r>
      <w:r w:rsidRPr="003B10B5">
        <w:rPr>
          <w:rFonts w:eastAsia="Tmes new roman"/>
          <w:bCs/>
        </w:rPr>
        <w:fldChar w:fldCharType="begin">
          <w:fldData xml:space="preserve">PEVuZE5vdGU+PENpdGU+PEF1dGhvcj5TaGlyYXppPC9BdXRob3I+PFllYXI+MjAwODwvWWVhcj48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</w:fldData>
        </w:fldChar>
      </w:r>
      <w:r w:rsidR="00455AD2">
        <w:rPr>
          <w:rFonts w:eastAsia="Tmes new roman"/>
          <w:bCs/>
        </w:rPr>
        <w:instrText xml:space="preserve"> ADDIN EN.CITE </w:instrText>
      </w:r>
      <w:r w:rsidR="00455AD2">
        <w:rPr>
          <w:rFonts w:eastAsia="Tmes new roman"/>
          <w:bCs/>
        </w:rPr>
        <w:fldChar w:fldCharType="begin">
          <w:fldData xml:space="preserve">PEVuZE5vdGU+PENpdGU+PEF1dGhvcj5TaGlyYXppPC9BdXRob3I+PFllYXI+MjAwODwvWWVhcj48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</w:fldData>
        </w:fldChar>
      </w:r>
      <w:r w:rsidR="00455AD2">
        <w:rPr>
          <w:rFonts w:eastAsia="Tmes new roman"/>
          <w:bCs/>
        </w:rPr>
        <w:instrText xml:space="preserve"> ADDIN EN.CITE.DATA </w:instrText>
      </w:r>
      <w:r w:rsidR="00455AD2">
        <w:rPr>
          <w:rFonts w:eastAsia="Tmes new roman"/>
          <w:bCs/>
        </w:rPr>
      </w:r>
      <w:r w:rsidR="00455AD2">
        <w:rPr>
          <w:rFonts w:eastAsia="Tmes new roman"/>
          <w:bCs/>
        </w:rPr>
        <w:fldChar w:fldCharType="end"/>
      </w:r>
      <w:r w:rsidRPr="003B10B5">
        <w:rPr>
          <w:rFonts w:eastAsia="Tmes new roman"/>
          <w:bCs/>
        </w:rPr>
      </w:r>
      <w:r w:rsidRPr="003B10B5">
        <w:rPr>
          <w:rFonts w:eastAsia="Tmes new roman"/>
          <w:bCs/>
        </w:rPr>
        <w:fldChar w:fldCharType="separate"/>
      </w:r>
      <w:r w:rsidR="00455AD2">
        <w:rPr>
          <w:rFonts w:eastAsia="Tmes new roman"/>
          <w:bCs/>
          <w:noProof/>
        </w:rPr>
        <w:t>(Meng et al. 2017; Shirazi and Shirazi-Adl 2008)</w:t>
      </w:r>
      <w:r w:rsidRPr="003B10B5">
        <w:rPr>
          <w:rFonts w:eastAsia="Tmes new roman"/>
          <w:bCs/>
        </w:rPr>
        <w:fldChar w:fldCharType="end"/>
      </w:r>
      <w:r w:rsidRPr="003B10B5">
        <w:rPr>
          <w:rFonts w:eastAsia="Tmes new roman"/>
          <w:bCs/>
        </w:rPr>
        <w:t xml:space="preserve"> </w:t>
      </w:r>
      <w:r w:rsidR="00170390">
        <w:rPr>
          <w:rFonts w:eastAsia="Tmes new roman"/>
          <w:bCs/>
        </w:rPr>
        <w:t xml:space="preserve">for </w:t>
      </w:r>
      <w:r w:rsidRPr="003B10B5">
        <w:rPr>
          <w:rFonts w:eastAsia="Tmes new roman"/>
          <w:bCs/>
        </w:rPr>
        <w:t xml:space="preserve">developing new biomaterials </w:t>
      </w:r>
      <w:r w:rsidR="00E97291">
        <w:rPr>
          <w:rFonts w:eastAsia="Tmes new roman"/>
          <w:bCs/>
        </w:rPr>
        <w:t>with</w:t>
      </w:r>
      <w:r w:rsidR="00E97291" w:rsidRPr="003B10B5">
        <w:rPr>
          <w:rFonts w:eastAsia="Tmes new roman"/>
          <w:bCs/>
        </w:rPr>
        <w:t xml:space="preserve"> </w:t>
      </w:r>
      <w:r w:rsidR="00F437C8">
        <w:rPr>
          <w:rFonts w:eastAsia="Tmes new roman"/>
          <w:bCs/>
        </w:rPr>
        <w:t xml:space="preserve">natural </w:t>
      </w:r>
      <w:r w:rsidRPr="003B10B5">
        <w:rPr>
          <w:rFonts w:eastAsia="Tmes new roman"/>
          <w:bCs/>
        </w:rPr>
        <w:t xml:space="preserve">mechanical properties across the cartilage depth. The collagen network modulates both the solid-phase stiffness and the fluid dynamics within cartilage, ensuring efficient load distribution and maintaining tissue integrity </w:t>
      </w:r>
      <w:r w:rsidRPr="003B10B5">
        <w:rPr>
          <w:rFonts w:eastAsia="Tmes new roman"/>
          <w:bCs/>
        </w:rPr>
        <w:fldChar w:fldCharType="begin"/>
      </w:r>
      <w:r w:rsidR="00455AD2">
        <w:rPr>
          <w:rFonts w:eastAsia="Tmes new roman"/>
          <w:bCs/>
        </w:rPr>
        <w:instrText xml:space="preserve"> ADDIN EN.CITE &lt;EndNote&gt;&lt;Cite&gt;&lt;Author&gt;Korhonen&lt;/Author&gt;&lt;Year&gt;2006&lt;/Year&gt;&lt;RecNum&gt;85&lt;/RecNum&gt;&lt;DisplayText&gt;(Korhonen et al. 2006)&lt;/DisplayText&gt;&lt;record&gt;&lt;rec-number&gt;85&lt;/rec-number&gt;&lt;foreign-keys&gt;&lt;key app="EN" db-id="razwfpf98zrdzjexrt0vfpvjv20vfppw0sf9" timestamp="1740450445"&gt;85&lt;/key&gt;&lt;/foreign-keys&gt;&lt;ref-type name="Journal Article"&gt;17&lt;/ref-type&gt;&lt;contributors&gt;&lt;authors&gt;&lt;author&gt;Korhonen, R. K.&lt;/author&gt;&lt;author&gt;Julkunen, P.&lt;/author&gt;&lt;author&gt;Rieppo, J.&lt;/author&gt;&lt;author&gt;Lappalainen, R.&lt;/author&gt;&lt;author&gt;Konttinen, Y. T.&lt;/author&gt;&lt;author&gt;Jurvelin, J. S.&lt;/author&gt;&lt;/authors&gt;&lt;/contributors&gt;&lt;auth-address&gt;Department of Applied Physics, University of Kuopio, POB 1627, 70211, Kuopio, Finland.&lt;/auth-address&gt;&lt;titles&gt;&lt;title&gt;Collagen network of articular cartilage modulates fluid flow and mechanical stresses in chondrocyte&lt;/title&gt;&lt;secondary-title&gt;Biomech Model Mechanobiol&lt;/secondary-title&gt;&lt;/titles&gt;&lt;periodical&gt;&lt;full-title&gt;Biomech Model Mechanobiol&lt;/full-title&gt;&lt;/periodical&gt;&lt;pages&gt;150-9&lt;/pages&gt;&lt;volume&gt;5&lt;/volume&gt;&lt;number&gt;2-3&lt;/number&gt;&lt;edition&gt;2006/03/01&lt;/edition&gt;&lt;keywords&gt;&lt;keyword&gt;Biophysical Phenomena&lt;/keyword&gt;&lt;keyword&gt;Biophysics&lt;/keyword&gt;&lt;keyword&gt;Cartilage, Articular/*cytology/metabolism/*physiology&lt;/keyword&gt;&lt;keyword&gt;Chondrocytes/*physiology&lt;/keyword&gt;&lt;keyword&gt;Collagen/*metabolism&lt;/keyword&gt;&lt;keyword&gt;Extracellular Matrix/*metabolism&lt;/keyword&gt;&lt;keyword&gt;Humans&lt;/keyword&gt;&lt;keyword&gt;Rheology&lt;/keyword&gt;&lt;keyword&gt;Spectroscopy, Fourier Transform Infrared&lt;/keyword&gt;&lt;keyword&gt;Stress, Mechanical&lt;/keyword&gt;&lt;/keywords&gt;&lt;dates&gt;&lt;year&gt;2006&lt;/year&gt;&lt;pub-dates&gt;&lt;date&gt;Jun&lt;/date&gt;&lt;/pub-dates&gt;&lt;/dates&gt;&lt;isbn&gt;1617-7959 (Print)&amp;#xD;1617-7940&lt;/isbn&gt;&lt;accession-num&gt;16506019&lt;/accession-num&gt;&lt;urls&gt;&lt;/urls&gt;&lt;electronic-resource-num&gt;10.1007/s10237-006-0021-6&lt;/electronic-resource-num&gt;&lt;remote-database-provider&gt;NLM&lt;/remote-database-provider&gt;&lt;language&gt;eng&lt;/language&gt;&lt;/record&gt;&lt;/Cite&gt;&lt;/EndNote&gt;</w:instrText>
      </w:r>
      <w:r w:rsidRPr="003B10B5">
        <w:rPr>
          <w:rFonts w:eastAsia="Tmes new roman"/>
          <w:bCs/>
        </w:rPr>
        <w:fldChar w:fldCharType="separate"/>
      </w:r>
      <w:r w:rsidR="00455AD2">
        <w:rPr>
          <w:rFonts w:eastAsia="Tmes new roman"/>
          <w:bCs/>
          <w:noProof/>
        </w:rPr>
        <w:t>(Korhonen et al. 2006)</w:t>
      </w:r>
      <w:r w:rsidRPr="003B10B5">
        <w:rPr>
          <w:rFonts w:eastAsia="Tmes new roman"/>
          <w:bCs/>
        </w:rPr>
        <w:fldChar w:fldCharType="end"/>
      </w:r>
      <w:r w:rsidRPr="003B10B5">
        <w:rPr>
          <w:rFonts w:eastAsia="Tmes new roman"/>
          <w:bCs/>
        </w:rPr>
        <w:t>. Any alteration in fibril alignment or density, whether due to degeneration, injury, or genetic factors could disrupt the integrated load-sharing mechanism, leading to compromised cartilage performance.</w:t>
      </w:r>
    </w:p>
    <w:p w14:paraId="005F1E84" w14:textId="519495FD" w:rsidR="0048121B" w:rsidRPr="003B10B5" w:rsidRDefault="00805CDA" w:rsidP="00E20322">
      <w:pPr>
        <w:spacing w:line="360" w:lineRule="auto"/>
        <w:jc w:val="both"/>
        <w:rPr>
          <w:rFonts w:eastAsia="Tmes new roman"/>
          <w:b/>
          <w:bCs/>
        </w:rPr>
      </w:pPr>
      <w:r>
        <w:rPr>
          <w:rFonts w:eastAsia="Tmes new roman"/>
          <w:bCs/>
        </w:rPr>
        <w:t>The</w:t>
      </w:r>
      <w:r w:rsidRPr="003B10B5">
        <w:rPr>
          <w:rFonts w:eastAsia="Tmes new roman"/>
          <w:bCs/>
        </w:rPr>
        <w:t xml:space="preserve"> </w:t>
      </w:r>
      <w:r w:rsidR="0048121B" w:rsidRPr="003B10B5">
        <w:rPr>
          <w:rFonts w:eastAsia="Tmes new roman"/>
          <w:bCs/>
        </w:rPr>
        <w:t xml:space="preserve">proposed MS-FRPHE model </w:t>
      </w:r>
      <w:r w:rsidR="008461F0">
        <w:rPr>
          <w:rFonts w:eastAsia="Tmes new roman"/>
          <w:bCs/>
        </w:rPr>
        <w:t xml:space="preserve">also </w:t>
      </w:r>
      <w:r w:rsidR="0048121B" w:rsidRPr="003B10B5">
        <w:rPr>
          <w:rFonts w:eastAsia="Tmes new roman"/>
          <w:bCs/>
        </w:rPr>
        <w:t xml:space="preserve">demonstrates depth-dependent variations in pore pressure and fluid velocity under rapid </w:t>
      </w:r>
      <w:r w:rsidR="00CD662B">
        <w:rPr>
          <w:rFonts w:eastAsia="Tmes new roman"/>
          <w:bCs/>
        </w:rPr>
        <w:t>un</w:t>
      </w:r>
      <w:r w:rsidR="0048121B" w:rsidRPr="003B10B5">
        <w:rPr>
          <w:rFonts w:eastAsia="Tmes new roman"/>
          <w:bCs/>
        </w:rPr>
        <w:t xml:space="preserve">confined compression. The SZ develops peak pore pressure due to low permeability and restricted fluid flow, thereby enhancing hydrostatic support and increasing effective stiffness </w:t>
      </w:r>
      <w:r w:rsidR="0048121B" w:rsidRPr="003B10B5">
        <w:rPr>
          <w:rFonts w:eastAsia="Tmes new roman"/>
          <w:bCs/>
        </w:rPr>
        <w:fldChar w:fldCharType="begin">
          <w:fldData xml:space="preserve">PEVuZE5vdGU+PENpdGU+PEF1dGhvcj5FbGRlcjwvQXV0aG9yPjxZZWFyPjIwMDk8L1llYXI+PFJl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=
</w:fldData>
        </w:fldChar>
      </w:r>
      <w:r w:rsidR="00455AD2">
        <w:rPr>
          <w:rFonts w:eastAsia="Tmes new roman"/>
          <w:bCs/>
        </w:rPr>
        <w:instrText xml:space="preserve"> ADDIN EN.CITE </w:instrText>
      </w:r>
      <w:r w:rsidR="00455AD2">
        <w:rPr>
          <w:rFonts w:eastAsia="Tmes new roman"/>
          <w:bCs/>
        </w:rPr>
        <w:fldChar w:fldCharType="begin">
          <w:fldData xml:space="preserve">PEVuZE5vdGU+PENpdGU+PEF1dGhvcj5FbGRlcjwvQXV0aG9yPjxZZWFyPjIwMDk8L1llYXI+PFJl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=
</w:fldData>
        </w:fldChar>
      </w:r>
      <w:r w:rsidR="00455AD2">
        <w:rPr>
          <w:rFonts w:eastAsia="Tmes new roman"/>
          <w:bCs/>
        </w:rPr>
        <w:instrText xml:space="preserve"> ADDIN EN.CITE.DATA </w:instrText>
      </w:r>
      <w:r w:rsidR="00455AD2">
        <w:rPr>
          <w:rFonts w:eastAsia="Tmes new roman"/>
          <w:bCs/>
        </w:rPr>
      </w:r>
      <w:r w:rsidR="00455AD2">
        <w:rPr>
          <w:rFonts w:eastAsia="Tmes new roman"/>
          <w:bCs/>
        </w:rPr>
        <w:fldChar w:fldCharType="end"/>
      </w:r>
      <w:r w:rsidR="0048121B" w:rsidRPr="003B10B5">
        <w:rPr>
          <w:rFonts w:eastAsia="Tmes new roman"/>
          <w:bCs/>
        </w:rPr>
      </w:r>
      <w:r w:rsidR="0048121B" w:rsidRPr="003B10B5">
        <w:rPr>
          <w:rFonts w:eastAsia="Tmes new roman"/>
          <w:bCs/>
        </w:rPr>
        <w:fldChar w:fldCharType="separate"/>
      </w:r>
      <w:r w:rsidR="00455AD2">
        <w:rPr>
          <w:rFonts w:eastAsia="Tmes new roman"/>
          <w:bCs/>
          <w:noProof/>
        </w:rPr>
        <w:t>(Elder and Athanasiou 2009; Pattappa et al. 2019; Soltz and Ateshian 2000b)</w:t>
      </w:r>
      <w:r w:rsidR="0048121B" w:rsidRPr="003B10B5">
        <w:rPr>
          <w:rFonts w:eastAsia="Tmes new roman"/>
          <w:bCs/>
        </w:rPr>
        <w:fldChar w:fldCharType="end"/>
      </w:r>
      <w:r w:rsidR="0048121B" w:rsidRPr="003B10B5">
        <w:rPr>
          <w:rFonts w:eastAsia="Tmes new roman"/>
          <w:bCs/>
        </w:rPr>
        <w:t xml:space="preserve">. </w:t>
      </w:r>
      <w:r w:rsidR="0048121B" w:rsidRPr="003B10B5">
        <w:t xml:space="preserve">This localized pressure buildup plays a crucial role in the tissue's load-bearing capacity. </w:t>
      </w:r>
      <w:r w:rsidR="0048121B" w:rsidRPr="003B10B5">
        <w:rPr>
          <w:rFonts w:eastAsia="Tmes new roman"/>
          <w:bCs/>
        </w:rPr>
        <w:t xml:space="preserve">MZ displays intermediate pore pressure distribution, reflecting its </w:t>
      </w:r>
      <w:r w:rsidR="006D47DE">
        <w:rPr>
          <w:rFonts w:eastAsia="Tmes new roman"/>
          <w:bCs/>
        </w:rPr>
        <w:t>heterogeneous</w:t>
      </w:r>
      <w:r w:rsidR="006D47DE" w:rsidRPr="003B10B5">
        <w:rPr>
          <w:rFonts w:eastAsia="Tmes new roman"/>
          <w:bCs/>
        </w:rPr>
        <w:t xml:space="preserve"> </w:t>
      </w:r>
      <w:r w:rsidR="0048121B" w:rsidRPr="003B10B5">
        <w:rPr>
          <w:rFonts w:eastAsia="Tmes new roman"/>
          <w:bCs/>
        </w:rPr>
        <w:t xml:space="preserve">fibril orientation that transiently impedes fluid flow. DZ exhibits lower pore pressure as the vertical collagen fibrils facilitate efficient fluid </w:t>
      </w:r>
      <w:r w:rsidR="00741E1D" w:rsidRPr="003B10B5">
        <w:rPr>
          <w:rFonts w:eastAsia="Tmes new roman"/>
          <w:bCs/>
        </w:rPr>
        <w:t xml:space="preserve">flow </w:t>
      </w:r>
      <w:r w:rsidR="0048121B" w:rsidRPr="003B10B5">
        <w:rPr>
          <w:rFonts w:eastAsia="Tmes new roman"/>
          <w:bCs/>
        </w:rPr>
        <w:t xml:space="preserve">toward the subchondral bone. </w:t>
      </w:r>
      <w:r w:rsidR="0048121B" w:rsidRPr="003B10B5">
        <w:t xml:space="preserve">This systematic decrease in pore pressure from superficial to deep zones illustrates cartilage's </w:t>
      </w:r>
      <w:r w:rsidR="00CB45E9">
        <w:t>inherent</w:t>
      </w:r>
      <w:r w:rsidR="00CB45E9" w:rsidRPr="003B10B5">
        <w:t xml:space="preserve"> </w:t>
      </w:r>
      <w:r w:rsidR="0048121B" w:rsidRPr="003B10B5">
        <w:t xml:space="preserve">mechanism for load absorption and transmission while protecting deeper structural components </w:t>
      </w:r>
      <w:r w:rsidR="00B7709C">
        <w:t xml:space="preserve">including chondrocytes </w:t>
      </w:r>
      <w:r w:rsidR="0048121B" w:rsidRPr="003B10B5">
        <w:t xml:space="preserve">from excessive compressive forces. </w:t>
      </w:r>
      <w:r w:rsidR="0048121B" w:rsidRPr="003B10B5">
        <w:rPr>
          <w:rFonts w:eastAsia="Tmes new roman"/>
          <w:bCs/>
        </w:rPr>
        <w:t xml:space="preserve">Furthermore, ECM experiences the highest fluid velocities near the lateral boundaries, whereas SZ shows a steep radial gradient at the periphery. This behavior reflects rapid interstitial fluid exchange due to high local pressurization in </w:t>
      </w:r>
      <w:r w:rsidR="00182927" w:rsidRPr="003B10B5">
        <w:rPr>
          <w:rFonts w:eastAsia="Tmes new roman"/>
          <w:bCs/>
        </w:rPr>
        <w:t>SZ, indicating</w:t>
      </w:r>
      <w:r w:rsidR="0048121B" w:rsidRPr="003B10B5">
        <w:rPr>
          <w:rFonts w:eastAsia="Tmes new roman"/>
          <w:bCs/>
        </w:rPr>
        <w:t xml:space="preserve"> the dynamic fluid exchange under high interstitial</w:t>
      </w:r>
      <w:r w:rsidR="00BE20BF">
        <w:rPr>
          <w:rFonts w:eastAsia="Tmes new roman"/>
          <w:bCs/>
        </w:rPr>
        <w:t xml:space="preserve"> fluid</w:t>
      </w:r>
      <w:r w:rsidR="0048121B" w:rsidRPr="003B10B5">
        <w:rPr>
          <w:rFonts w:eastAsia="Tmes new roman"/>
          <w:bCs/>
        </w:rPr>
        <w:t xml:space="preserve"> pressure. In contrast, the PCM consistently shows fluid velocities 20–35% lower than the ECM, indicating that its lower permeability moderate’s fluid flow and acts as a hydrodynamic buffer at the cell interface.</w:t>
      </w:r>
      <w:r w:rsidR="0048121B" w:rsidRPr="003B10B5">
        <w:rPr>
          <w:rFonts w:eastAsia="Tmes new roman"/>
          <w:b/>
          <w:bCs/>
        </w:rPr>
        <w:t xml:space="preserve">  </w:t>
      </w:r>
      <w:r w:rsidR="00170033" w:rsidRPr="004F4B05">
        <w:rPr>
          <w:rFonts w:eastAsia="Tmes new roman"/>
        </w:rPr>
        <w:t>As observed</w:t>
      </w:r>
      <w:r w:rsidR="005535E5" w:rsidRPr="004F4B05">
        <w:rPr>
          <w:rFonts w:eastAsia="Tmes new roman"/>
        </w:rPr>
        <w:t>,</w:t>
      </w:r>
      <w:r w:rsidR="005535E5">
        <w:rPr>
          <w:rFonts w:eastAsia="Tmes new roman"/>
          <w:b/>
          <w:bCs/>
        </w:rPr>
        <w:t xml:space="preserve"> </w:t>
      </w:r>
      <w:r w:rsidR="00C07961">
        <w:rPr>
          <w:rFonts w:eastAsia="Tmes new roman"/>
        </w:rPr>
        <w:t>t</w:t>
      </w:r>
      <w:r w:rsidR="007C5D81">
        <w:rPr>
          <w:rFonts w:eastAsia="Tmes new roman"/>
        </w:rPr>
        <w:t>he</w:t>
      </w:r>
      <w:r w:rsidR="007702FB" w:rsidRPr="003B10B5">
        <w:rPr>
          <w:rFonts w:eastAsia="Tmes new roman"/>
        </w:rPr>
        <w:t xml:space="preserve"> localized high fluid velocities </w:t>
      </w:r>
      <w:r w:rsidR="007702FB" w:rsidRPr="004F4B05">
        <w:rPr>
          <w:rFonts w:eastAsia="Tmes new roman"/>
        </w:rPr>
        <w:t>near chondrocytes</w:t>
      </w:r>
      <w:r w:rsidR="007702FB" w:rsidRPr="003B10B5">
        <w:rPr>
          <w:rFonts w:eastAsia="Tmes new roman"/>
        </w:rPr>
        <w:t xml:space="preserve"> likely contribute to these shear forces</w:t>
      </w:r>
      <w:r w:rsidR="0096059E">
        <w:rPr>
          <w:rFonts w:eastAsia="Tmes new roman"/>
        </w:rPr>
        <w:t>.</w:t>
      </w:r>
      <w:r w:rsidR="004F47F7">
        <w:rPr>
          <w:rFonts w:eastAsia="Tmes new roman"/>
        </w:rPr>
        <w:t xml:space="preserve"> </w:t>
      </w:r>
      <w:r w:rsidR="0048121B" w:rsidRPr="003B10B5">
        <w:rPr>
          <w:rFonts w:eastAsia="Tmes new roman"/>
        </w:rPr>
        <w:t xml:space="preserve">From the mechanistic viewpoint, these velocity gradients can induce shear </w:t>
      </w:r>
      <w:r w:rsidR="00E20322" w:rsidRPr="003B10B5">
        <w:rPr>
          <w:rFonts w:eastAsia="Tmes new roman"/>
        </w:rPr>
        <w:t>stress</w:t>
      </w:r>
      <w:r w:rsidR="0048121B" w:rsidRPr="003B10B5">
        <w:rPr>
          <w:rFonts w:eastAsia="Tmes new roman"/>
        </w:rPr>
        <w:t xml:space="preserve"> on chondrocyte membranes by generating viscous drag proportional to the fluid’s viscosity </w:t>
      </w:r>
      <w:r w:rsidR="0048121B" w:rsidRPr="003B10B5">
        <w:rPr>
          <w:rFonts w:eastAsia="Tmes new roman"/>
        </w:rPr>
        <w:fldChar w:fldCharType="begin">
          <w:fldData xml:space="preserve">PEVuZE5vdGU+PENpdGU+PEF1dGhvcj5zaGFyaWZpPC9BdXRob3I+PFllYXI+MjAxOTwvWWVhcj48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</w:fldData>
        </w:fldChar>
      </w:r>
      <w:r w:rsidR="00455AD2">
        <w:rPr>
          <w:rFonts w:eastAsia="Tmes new roman"/>
        </w:rPr>
        <w:instrText xml:space="preserve"> ADDIN EN.CITE </w:instrText>
      </w:r>
      <w:r w:rsidR="00455AD2">
        <w:rPr>
          <w:rFonts w:eastAsia="Tmes new roman"/>
        </w:rPr>
        <w:fldChar w:fldCharType="begin">
          <w:fldData xml:space="preserve">PEVuZE5vdGU+PENpdGU+PEF1dGhvcj5zaGFyaWZpPC9BdXRob3I+PFllYXI+MjAxOTwvWWVhcj48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</w:fldData>
        </w:fldChar>
      </w:r>
      <w:r w:rsidR="00455AD2">
        <w:rPr>
          <w:rFonts w:eastAsia="Tmes new roman"/>
        </w:rPr>
        <w:instrText xml:space="preserve"> ADDIN EN.CITE.DATA </w:instrText>
      </w:r>
      <w:r w:rsidR="00455AD2">
        <w:rPr>
          <w:rFonts w:eastAsia="Tmes new roman"/>
        </w:rPr>
      </w:r>
      <w:r w:rsidR="00455AD2">
        <w:rPr>
          <w:rFonts w:eastAsia="Tmes new roman"/>
        </w:rPr>
        <w:fldChar w:fldCharType="end"/>
      </w:r>
      <w:r w:rsidR="0048121B" w:rsidRPr="003B10B5">
        <w:rPr>
          <w:rFonts w:eastAsia="Tmes new roman"/>
        </w:rPr>
      </w:r>
      <w:r w:rsidR="0048121B" w:rsidRPr="003B10B5">
        <w:rPr>
          <w:rFonts w:eastAsia="Tmes new roman"/>
        </w:rPr>
        <w:fldChar w:fldCharType="separate"/>
      </w:r>
      <w:r w:rsidR="00455AD2">
        <w:rPr>
          <w:rFonts w:eastAsia="Tmes new roman"/>
          <w:noProof/>
        </w:rPr>
        <w:t>(sharifi and Gharravi 2019; Spiteri et al. 2008; Zhu et al. 2010)</w:t>
      </w:r>
      <w:r w:rsidR="0048121B" w:rsidRPr="003B10B5">
        <w:rPr>
          <w:rFonts w:eastAsia="Tmes new roman"/>
        </w:rPr>
        <w:fldChar w:fldCharType="end"/>
      </w:r>
      <w:r w:rsidR="0048121B" w:rsidRPr="003B10B5">
        <w:rPr>
          <w:rFonts w:eastAsia="Tmes new roman"/>
        </w:rPr>
        <w:t>. Such shear stress</w:t>
      </w:r>
      <w:r w:rsidR="00445413">
        <w:rPr>
          <w:rFonts w:eastAsia="Tmes new roman"/>
        </w:rPr>
        <w:t xml:space="preserve"> </w:t>
      </w:r>
      <w:r w:rsidR="0048121B" w:rsidRPr="003B10B5">
        <w:rPr>
          <w:rFonts w:eastAsia="Tmes new roman"/>
        </w:rPr>
        <w:t>influence</w:t>
      </w:r>
      <w:r w:rsidR="00445413">
        <w:rPr>
          <w:rFonts w:eastAsia="Tmes new roman"/>
        </w:rPr>
        <w:t>s</w:t>
      </w:r>
      <w:r w:rsidR="0048121B" w:rsidRPr="003B10B5">
        <w:rPr>
          <w:rFonts w:eastAsia="Tmes new roman"/>
        </w:rPr>
        <w:t xml:space="preserve"> cellular </w:t>
      </w:r>
      <w:r w:rsidR="0048121B" w:rsidRPr="003B10B5">
        <w:rPr>
          <w:rFonts w:eastAsia="Tmes new roman"/>
        </w:rPr>
        <w:lastRenderedPageBreak/>
        <w:t xml:space="preserve">mechanotransduction, affecting nutrient transport and signal transduction pathways essential for cartilage maintenance </w:t>
      </w:r>
      <w:r w:rsidR="0048121B" w:rsidRPr="003B10B5">
        <w:rPr>
          <w:rFonts w:eastAsia="Tmes new roman"/>
        </w:rPr>
        <w:fldChar w:fldCharType="begin"/>
      </w:r>
      <w:r w:rsidR="00455AD2">
        <w:rPr>
          <w:rFonts w:eastAsia="Tmes new roman"/>
        </w:rPr>
        <w:instrText xml:space="preserve"> ADDIN EN.CITE &lt;EndNote&gt;&lt;Cite&gt;&lt;Author&gt;Yeh&lt;/Author&gt;&lt;Year&gt;2013&lt;/Year&gt;&lt;RecNum&gt;92&lt;/RecNum&gt;&lt;DisplayText&gt;(Yeh et al. 2013; Zhu et al. 2010)&lt;/DisplayText&gt;&lt;record&gt;&lt;rec-number&gt;92&lt;/rec-number&gt;&lt;foreign-keys&gt;&lt;key app="EN" db-id="razwfpf98zrdzjexrt0vfpvjv20vfppw0sf9" timestamp="1740503912"&gt;92&lt;/key&gt;&lt;/foreign-keys&gt;&lt;ref-type name="Journal Article"&gt;17&lt;/ref-type&gt;&lt;contributors&gt;&lt;authors&gt;&lt;author&gt;Yeh, Chih-Chang&lt;/author&gt;&lt;author&gt;Chang, Shun-Fu&lt;/author&gt;&lt;author&gt;Huang, Ting-Ying&lt;/author&gt;&lt;author&gt;Chang, Hsin-I&lt;/author&gt;&lt;author&gt;Kuo, Hsing-Chun&lt;/author&gt;&lt;author&gt;Wu, Yi-Chien&lt;/author&gt;&lt;author&gt;Hsieh, Ching-Hsiang&lt;/author&gt;&lt;author&gt;Shi, Chung-Sheng&lt;/author&gt;&lt;author&gt;Chen, Cheng-Nan&lt;/author&gt;&lt;/authors&gt;&lt;/contributors&gt;&lt;titles&gt;&lt;title&gt;Shear stress modulates macrophage-induced urokinase plasminogen activator expression in human chondrocytes&lt;/title&gt;&lt;secondary-title&gt;Arthritis research &amp;amp; therapy&lt;/secondary-title&gt;&lt;/titles&gt;&lt;periodical&gt;&lt;full-title&gt;Arthritis research &amp;amp; therapy&lt;/full-title&gt;&lt;/periodical&gt;&lt;pages&gt;1-13&lt;/pages&gt;&lt;volume&gt;15&lt;/volume&gt;&lt;dates&gt;&lt;year&gt;2013&lt;/year&gt;&lt;/dates&gt;&lt;urls&gt;&lt;/urls&gt;&lt;/record&gt;&lt;/Cite&gt;&lt;Cite&gt;&lt;Author&gt;Zhu&lt;/Author&gt;&lt;Year&gt;2010&lt;/Year&gt;&lt;RecNum&gt;94&lt;/RecNum&gt;&lt;record&gt;&lt;rec-number&gt;94&lt;/rec-number&gt;&lt;foreign-keys&gt;&lt;key app="EN" db-id="razwfpf98zrdzjexrt0vfpvjv20vfppw0sf9" timestamp="1740504148"&gt;94&lt;/key&gt;&lt;/foreign-keys&gt;&lt;ref-type name="Journal Article"&gt;17&lt;/ref-type&gt;&lt;contributors&gt;&lt;authors&gt;&lt;author&gt;Zhu, Fei&lt;/author&gt;&lt;author&gt;Wang, Pu&lt;/author&gt;&lt;author&gt;Lee, Norman H&lt;/author&gt;&lt;author&gt;Goldring, Mary B&lt;/author&gt;&lt;author&gt;Konstantopoulos, Konstantinos&lt;/author&gt;&lt;/authors&gt;&lt;/contributors&gt;&lt;titles&gt;&lt;title&gt;Prolonged application of high fluid shear to chondrocytes recapitulates gene expression profiles associated with osteoarthritis&lt;/title&gt;&lt;secondary-title&gt;PloS one&lt;/secondary-title&gt;&lt;/titles&gt;&lt;periodical&gt;&lt;full-title&gt;PloS one&lt;/full-title&gt;&lt;/periodical&gt;&lt;pages&gt;e15174&lt;/pages&gt;&lt;volume&gt;5&lt;/volume&gt;&lt;number&gt;12&lt;/number&gt;&lt;dates&gt;&lt;year&gt;2010&lt;/year&gt;&lt;/dates&gt;&lt;isbn&gt;1932-6203&lt;/isbn&gt;&lt;urls&gt;&lt;/urls&gt;&lt;/record&gt;&lt;/Cite&gt;&lt;/EndNote&gt;</w:instrText>
      </w:r>
      <w:r w:rsidR="0048121B" w:rsidRPr="003B10B5">
        <w:rPr>
          <w:rFonts w:eastAsia="Tmes new roman"/>
        </w:rPr>
        <w:fldChar w:fldCharType="separate"/>
      </w:r>
      <w:r w:rsidR="00455AD2">
        <w:rPr>
          <w:rFonts w:eastAsia="Tmes new roman"/>
          <w:noProof/>
        </w:rPr>
        <w:t>(Yeh et al. 2013; Zhu et al. 2010)</w:t>
      </w:r>
      <w:r w:rsidR="0048121B" w:rsidRPr="003B10B5">
        <w:rPr>
          <w:rFonts w:eastAsia="Tmes new roman"/>
        </w:rPr>
        <w:fldChar w:fldCharType="end"/>
      </w:r>
      <w:r w:rsidR="0048121B" w:rsidRPr="003B10B5">
        <w:rPr>
          <w:rFonts w:eastAsia="Tmes new roman"/>
        </w:rPr>
        <w:t xml:space="preserve">. </w:t>
      </w:r>
    </w:p>
    <w:p w14:paraId="5C22670C" w14:textId="15953373" w:rsidR="0048121B" w:rsidRPr="003B10B5" w:rsidRDefault="0048121B" w:rsidP="00E20322">
      <w:pPr>
        <w:spacing w:line="360" w:lineRule="auto"/>
        <w:jc w:val="both"/>
        <w:rPr>
          <w:rFonts w:eastAsia="Tmes new roman"/>
          <w:bCs/>
        </w:rPr>
      </w:pPr>
      <w:r w:rsidRPr="003B10B5">
        <w:rPr>
          <w:rFonts w:eastAsia="Tmes new roman"/>
        </w:rPr>
        <w:t xml:space="preserve">The primary objective of this study was to develop a high-fidelity cartilage model, which is partially limited by focusing only type II collagen fibril, ignoring </w:t>
      </w:r>
      <w:r w:rsidRPr="003B10B5">
        <w:rPr>
          <w:rFonts w:eastAsia="Tmes new roman"/>
          <w:bCs/>
        </w:rPr>
        <w:t xml:space="preserve">minor collagens such as type VI embedded in PCM and type IX that stabilize the collagen–proteoglycan network </w:t>
      </w:r>
      <w:r w:rsidRPr="003B10B5">
        <w:rPr>
          <w:rFonts w:eastAsia="Tmes new roman"/>
          <w:bCs/>
        </w:rPr>
        <w:fldChar w:fldCharType="begin">
          <w:fldData xml:space="preserve">PEVuZE5vdGU+PENpdGU+PEF1dGhvcj5MYW56ZXI8L0F1dGhvcj48WWVhcj4xOTkwPC9ZZWFyPjxS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</w:fldData>
        </w:fldChar>
      </w:r>
      <w:r w:rsidR="00455AD2">
        <w:rPr>
          <w:rFonts w:eastAsia="Tmes new roman"/>
          <w:bCs/>
        </w:rPr>
        <w:instrText xml:space="preserve"> ADDIN EN.CITE </w:instrText>
      </w:r>
      <w:r w:rsidR="00455AD2">
        <w:rPr>
          <w:rFonts w:eastAsia="Tmes new roman"/>
          <w:bCs/>
        </w:rPr>
        <w:fldChar w:fldCharType="begin">
          <w:fldData xml:space="preserve">PEVuZE5vdGU+PENpdGU+PEF1dGhvcj5MYW56ZXI8L0F1dGhvcj48WWVhcj4xOTkwPC9ZZWFyPjxS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</w:fldData>
        </w:fldChar>
      </w:r>
      <w:r w:rsidR="00455AD2">
        <w:rPr>
          <w:rFonts w:eastAsia="Tmes new roman"/>
          <w:bCs/>
        </w:rPr>
        <w:instrText xml:space="preserve"> ADDIN EN.CITE.DATA </w:instrText>
      </w:r>
      <w:r w:rsidR="00455AD2">
        <w:rPr>
          <w:rFonts w:eastAsia="Tmes new roman"/>
          <w:bCs/>
        </w:rPr>
      </w:r>
      <w:r w:rsidR="00455AD2">
        <w:rPr>
          <w:rFonts w:eastAsia="Tmes new roman"/>
          <w:bCs/>
        </w:rPr>
        <w:fldChar w:fldCharType="end"/>
      </w:r>
      <w:r w:rsidRPr="003B10B5">
        <w:rPr>
          <w:rFonts w:eastAsia="Tmes new roman"/>
          <w:bCs/>
        </w:rPr>
      </w:r>
      <w:r w:rsidRPr="003B10B5">
        <w:rPr>
          <w:rFonts w:eastAsia="Tmes new roman"/>
          <w:bCs/>
        </w:rPr>
        <w:fldChar w:fldCharType="separate"/>
      </w:r>
      <w:r w:rsidR="00455AD2">
        <w:rPr>
          <w:rFonts w:eastAsia="Tmes new roman"/>
          <w:bCs/>
          <w:noProof/>
        </w:rPr>
        <w:t>(Lanzer and Komenda 1990; Zelenski et al. 2015)</w:t>
      </w:r>
      <w:r w:rsidRPr="003B10B5">
        <w:rPr>
          <w:rFonts w:eastAsia="Tmes new roman"/>
          <w:bCs/>
        </w:rPr>
        <w:fldChar w:fldCharType="end"/>
      </w:r>
      <w:r w:rsidRPr="003B10B5">
        <w:rPr>
          <w:rFonts w:eastAsia="Tmes new roman"/>
          <w:bCs/>
        </w:rPr>
        <w:t xml:space="preserve">. Neglecting these collagens </w:t>
      </w:r>
      <w:r w:rsidR="009A54D8">
        <w:rPr>
          <w:rFonts w:eastAsia="Tmes new roman"/>
          <w:bCs/>
        </w:rPr>
        <w:t xml:space="preserve">weakened </w:t>
      </w:r>
      <w:r w:rsidRPr="003B10B5">
        <w:rPr>
          <w:rFonts w:eastAsia="Tmes new roman"/>
          <w:bCs/>
        </w:rPr>
        <w:t xml:space="preserve">local microscale reinforcement and </w:t>
      </w:r>
      <w:r w:rsidR="00E136E1">
        <w:rPr>
          <w:rFonts w:eastAsia="Tmes new roman"/>
          <w:bCs/>
        </w:rPr>
        <w:t>thereby</w:t>
      </w:r>
      <w:r w:rsidR="009A54D8">
        <w:rPr>
          <w:rFonts w:eastAsia="Tmes new roman"/>
          <w:bCs/>
        </w:rPr>
        <w:t xml:space="preserve"> underestimating the </w:t>
      </w:r>
      <w:r w:rsidR="00772DB1">
        <w:rPr>
          <w:rFonts w:eastAsia="Tmes new roman"/>
          <w:bCs/>
        </w:rPr>
        <w:t xml:space="preserve">mechanical integrity of cellular </w:t>
      </w:r>
      <w:r w:rsidR="002D18C2">
        <w:rPr>
          <w:rFonts w:eastAsia="Tmes new roman"/>
          <w:bCs/>
        </w:rPr>
        <w:t>microenvironment</w:t>
      </w:r>
      <w:r w:rsidRPr="003B10B5">
        <w:rPr>
          <w:rFonts w:eastAsia="Tmes new roman"/>
          <w:bCs/>
        </w:rPr>
        <w:t xml:space="preserve">. Furthermore, the developed model incorporated only zone-specific differences in collagen content and cell geometry, heterogeneity in proteoglycan concentration, permeability, and crosslink density remains </w:t>
      </w:r>
      <w:r w:rsidR="002D18C2">
        <w:rPr>
          <w:rFonts w:eastAsia="Tmes new roman"/>
          <w:bCs/>
        </w:rPr>
        <w:t xml:space="preserve">the same throughout the </w:t>
      </w:r>
      <w:r w:rsidR="009D17D6">
        <w:rPr>
          <w:rFonts w:eastAsia="Tmes new roman"/>
          <w:bCs/>
        </w:rPr>
        <w:t>model</w:t>
      </w:r>
      <w:r w:rsidRPr="003B10B5">
        <w:rPr>
          <w:rFonts w:eastAsia="Tmes new roman"/>
          <w:bCs/>
        </w:rPr>
        <w:t xml:space="preserve">, potentially misrepresenting transitional behavior between the zones </w:t>
      </w:r>
      <w:r w:rsidRPr="003B10B5">
        <w:rPr>
          <w:rFonts w:eastAsia="Tmes new roman"/>
          <w:bCs/>
        </w:rPr>
        <w:fldChar w:fldCharType="begin">
          <w:fldData xml:space="preserve">PEVuZE5vdGU+PENpdGU+PEF1dGhvcj5LcmFrb3dza2k8L0F1dGhvcj48WWVhcj4yMDI0PC9ZZWFy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</w:fldData>
        </w:fldChar>
      </w:r>
      <w:r w:rsidR="00455AD2">
        <w:rPr>
          <w:rFonts w:eastAsia="Tmes new roman"/>
          <w:bCs/>
        </w:rPr>
        <w:instrText xml:space="preserve"> ADDIN EN.CITE </w:instrText>
      </w:r>
      <w:r w:rsidR="00455AD2">
        <w:rPr>
          <w:rFonts w:eastAsia="Tmes new roman"/>
          <w:bCs/>
        </w:rPr>
        <w:fldChar w:fldCharType="begin">
          <w:fldData xml:space="preserve">PEVuZE5vdGU+PENpdGU+PEF1dGhvcj5LcmFrb3dza2k8L0F1dGhvcj48WWVhcj4yMDI0PC9ZZWFy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</w:fldData>
        </w:fldChar>
      </w:r>
      <w:r w:rsidR="00455AD2">
        <w:rPr>
          <w:rFonts w:eastAsia="Tmes new roman"/>
          <w:bCs/>
        </w:rPr>
        <w:instrText xml:space="preserve"> ADDIN EN.CITE.DATA </w:instrText>
      </w:r>
      <w:r w:rsidR="00455AD2">
        <w:rPr>
          <w:rFonts w:eastAsia="Tmes new roman"/>
          <w:bCs/>
        </w:rPr>
      </w:r>
      <w:r w:rsidR="00455AD2">
        <w:rPr>
          <w:rFonts w:eastAsia="Tmes new roman"/>
          <w:bCs/>
        </w:rPr>
        <w:fldChar w:fldCharType="end"/>
      </w:r>
      <w:r w:rsidRPr="003B10B5">
        <w:rPr>
          <w:rFonts w:eastAsia="Tmes new roman"/>
          <w:bCs/>
        </w:rPr>
      </w:r>
      <w:r w:rsidRPr="003B10B5">
        <w:rPr>
          <w:rFonts w:eastAsia="Tmes new roman"/>
          <w:bCs/>
        </w:rPr>
        <w:fldChar w:fldCharType="separate"/>
      </w:r>
      <w:r w:rsidR="00455AD2">
        <w:rPr>
          <w:rFonts w:eastAsia="Tmes new roman"/>
          <w:bCs/>
          <w:noProof/>
        </w:rPr>
        <w:t>(Krakowski et al. 2024; Szarko and Xia 2012)</w:t>
      </w:r>
      <w:r w:rsidRPr="003B10B5">
        <w:rPr>
          <w:rFonts w:eastAsia="Tmes new roman"/>
          <w:bCs/>
        </w:rPr>
        <w:fldChar w:fldCharType="end"/>
      </w:r>
      <w:r w:rsidRPr="003B10B5">
        <w:rPr>
          <w:rFonts w:eastAsia="Tmes new roman"/>
          <w:bCs/>
        </w:rPr>
        <w:t>. However, the fidelity of the model will be further enhanced by integrating minor collagen types</w:t>
      </w:r>
      <w:r w:rsidR="0048299A">
        <w:rPr>
          <w:rFonts w:eastAsia="Tmes new roman"/>
          <w:bCs/>
        </w:rPr>
        <w:t>,</w:t>
      </w:r>
      <w:r w:rsidRPr="003B10B5">
        <w:rPr>
          <w:rFonts w:eastAsia="Tmes new roman"/>
          <w:bCs/>
        </w:rPr>
        <w:t xml:space="preserve"> and the model will be simulated for </w:t>
      </w:r>
      <w:r w:rsidR="0048299A">
        <w:rPr>
          <w:rFonts w:eastAsia="Tmes new roman"/>
          <w:bCs/>
        </w:rPr>
        <w:t xml:space="preserve">different </w:t>
      </w:r>
      <w:r w:rsidRPr="003B10B5">
        <w:rPr>
          <w:rFonts w:eastAsia="Tmes new roman"/>
          <w:bCs/>
        </w:rPr>
        <w:t xml:space="preserve">loading conditions to yield more physiologically relevant predictions and design </w:t>
      </w:r>
      <w:r w:rsidR="006D47DE">
        <w:rPr>
          <w:rFonts w:eastAsia="Tmes new roman"/>
          <w:bCs/>
        </w:rPr>
        <w:t>cartilage-like</w:t>
      </w:r>
      <w:r w:rsidRPr="003B10B5">
        <w:rPr>
          <w:rFonts w:eastAsia="Tmes new roman"/>
          <w:bCs/>
        </w:rPr>
        <w:t xml:space="preserve"> biomaterials. </w:t>
      </w:r>
    </w:p>
    <w:p w14:paraId="1B614174" w14:textId="5F33F3FF" w:rsidR="005A3040" w:rsidRDefault="0048121B" w:rsidP="00E20322">
      <w:pPr>
        <w:spacing w:line="360" w:lineRule="auto"/>
        <w:jc w:val="both"/>
        <w:rPr>
          <w:rFonts w:eastAsia="Tmes new roman"/>
          <w:bCs/>
        </w:rPr>
      </w:pPr>
      <w:r w:rsidRPr="003B10B5">
        <w:rPr>
          <w:rFonts w:eastAsia="Tmes new roman"/>
          <w:bCs/>
        </w:rPr>
        <w:t xml:space="preserve">In conclusion, this multiscale MS-FRPHE model </w:t>
      </w:r>
      <w:r w:rsidR="00787876" w:rsidRPr="003B10B5">
        <w:rPr>
          <w:rFonts w:eastAsia="Tmes new roman"/>
          <w:bCs/>
        </w:rPr>
        <w:t>provide</w:t>
      </w:r>
      <w:r w:rsidR="00787876">
        <w:rPr>
          <w:rFonts w:eastAsia="Tmes new roman"/>
          <w:bCs/>
        </w:rPr>
        <w:t>d</w:t>
      </w:r>
      <w:r w:rsidR="00787876" w:rsidRPr="003B10B5">
        <w:rPr>
          <w:rFonts w:eastAsia="Tmes new roman"/>
          <w:bCs/>
        </w:rPr>
        <w:t xml:space="preserve"> </w:t>
      </w:r>
      <w:r w:rsidRPr="003B10B5">
        <w:rPr>
          <w:rFonts w:eastAsia="Tmes new roman"/>
          <w:bCs/>
        </w:rPr>
        <w:t xml:space="preserve">insights into the depth-dependent </w:t>
      </w:r>
      <w:r w:rsidR="00B83A46">
        <w:rPr>
          <w:rFonts w:eastAsia="Tmes new roman"/>
          <w:bCs/>
        </w:rPr>
        <w:t xml:space="preserve">mechanics of articular cartilage and </w:t>
      </w:r>
      <w:r w:rsidR="00B83A46" w:rsidRPr="006708A4">
        <w:rPr>
          <w:rFonts w:eastAsia="Tmes new roman"/>
          <w:bCs/>
          <w:i/>
          <w:iCs/>
        </w:rPr>
        <w:t>in situ</w:t>
      </w:r>
      <w:r w:rsidR="00B83A46">
        <w:rPr>
          <w:rFonts w:eastAsia="Tmes new roman"/>
          <w:bCs/>
        </w:rPr>
        <w:t xml:space="preserve"> chondrocyte mech</w:t>
      </w:r>
      <w:r w:rsidR="006C35C6">
        <w:rPr>
          <w:rFonts w:eastAsia="Tmes new roman"/>
          <w:bCs/>
        </w:rPr>
        <w:t>anobiology</w:t>
      </w:r>
      <w:r w:rsidRPr="003B10B5">
        <w:rPr>
          <w:rFonts w:eastAsia="Tmes new roman"/>
          <w:bCs/>
        </w:rPr>
        <w:t xml:space="preserve"> under physiological loading conditions. The integration of explicit fibrillar mechanics with cellular microenvironments represents a significant advancement in computational cartilage modeling, revealing the </w:t>
      </w:r>
      <w:r w:rsidR="008D4917">
        <w:rPr>
          <w:rFonts w:eastAsia="Tmes new roman"/>
          <w:bCs/>
        </w:rPr>
        <w:t>zone-</w:t>
      </w:r>
      <w:r w:rsidR="006C35C6">
        <w:rPr>
          <w:rFonts w:eastAsia="Tmes new roman"/>
          <w:bCs/>
        </w:rPr>
        <w:t xml:space="preserve">specific </w:t>
      </w:r>
      <w:r w:rsidR="008D4917">
        <w:rPr>
          <w:rFonts w:eastAsia="Tmes new roman"/>
          <w:bCs/>
        </w:rPr>
        <w:t xml:space="preserve">mechanics of the </w:t>
      </w:r>
      <w:r w:rsidRPr="003B10B5">
        <w:rPr>
          <w:rFonts w:eastAsia="Tmes new roman"/>
          <w:bCs/>
        </w:rPr>
        <w:t>structural components</w:t>
      </w:r>
      <w:r w:rsidR="008D4917">
        <w:rPr>
          <w:rFonts w:eastAsia="Tmes new roman"/>
          <w:bCs/>
        </w:rPr>
        <w:t xml:space="preserve"> of cartilage</w:t>
      </w:r>
      <w:r w:rsidRPr="003B10B5">
        <w:rPr>
          <w:rFonts w:eastAsia="Tmes new roman"/>
          <w:bCs/>
        </w:rPr>
        <w:t xml:space="preserve">. The model </w:t>
      </w:r>
      <w:r w:rsidR="00787876" w:rsidRPr="003B10B5">
        <w:rPr>
          <w:rFonts w:eastAsia="Tmes new roman"/>
          <w:bCs/>
        </w:rPr>
        <w:t>elucidate</w:t>
      </w:r>
      <w:r w:rsidR="00787876">
        <w:rPr>
          <w:rFonts w:eastAsia="Tmes new roman"/>
          <w:bCs/>
        </w:rPr>
        <w:t>d</w:t>
      </w:r>
      <w:r w:rsidR="00787876" w:rsidRPr="003B10B5">
        <w:rPr>
          <w:rFonts w:eastAsia="Tmes new roman"/>
          <w:bCs/>
        </w:rPr>
        <w:t xml:space="preserve"> </w:t>
      </w:r>
      <w:r w:rsidRPr="003B10B5">
        <w:rPr>
          <w:rFonts w:eastAsia="Tmes new roman"/>
          <w:bCs/>
        </w:rPr>
        <w:t xml:space="preserve">superior load-bearing properties of </w:t>
      </w:r>
      <w:r w:rsidR="00787876">
        <w:rPr>
          <w:rFonts w:eastAsia="Tmes new roman"/>
          <w:bCs/>
        </w:rPr>
        <w:t>MZ</w:t>
      </w:r>
      <w:r w:rsidRPr="003B10B5">
        <w:rPr>
          <w:rFonts w:eastAsia="Tmes new roman"/>
          <w:bCs/>
        </w:rPr>
        <w:t xml:space="preserve">, the protective function of the PCM, and the differential strain profiles across superficial (56% reduction), middle (49% reduction), and deep (21% reduction) zone chondrocytes. These observations align with experimental data, validating our approach and providing crucial insights for developing biomimetic cartilage replacements. By capturing the complex interplay between solid matrix deformation, fluid pressurization, and fibrillar reinforcement, this computational framework establishes a foundation for understanding cartilage </w:t>
      </w:r>
      <w:r w:rsidR="00826519" w:rsidRPr="003B10B5">
        <w:rPr>
          <w:rFonts w:eastAsia="Tmes new roman"/>
          <w:bCs/>
        </w:rPr>
        <w:t>patho</w:t>
      </w:r>
      <w:r w:rsidR="00826519">
        <w:rPr>
          <w:rFonts w:eastAsia="Tmes new roman"/>
          <w:bCs/>
        </w:rPr>
        <w:t>mechanics</w:t>
      </w:r>
      <w:r w:rsidR="00826519" w:rsidRPr="003B10B5">
        <w:rPr>
          <w:rFonts w:eastAsia="Tmes new roman"/>
          <w:bCs/>
        </w:rPr>
        <w:t xml:space="preserve"> </w:t>
      </w:r>
      <w:r w:rsidRPr="003B10B5">
        <w:rPr>
          <w:rFonts w:eastAsia="Tmes new roman"/>
          <w:bCs/>
        </w:rPr>
        <w:t>and designing stratified biomaterials that can accurately replicate the native tissue's zone-specific mechanical properties. Future refinements incorporating minor collagens and dynamic loading conditions will further enhance the model's predictive capabilities, ultimately contributing to more effective treatments for cartilage degeneration and osteoarthritis.</w:t>
      </w:r>
    </w:p>
    <w:p w14:paraId="229CC988" w14:textId="1DC2BDB7" w:rsidR="002F7634" w:rsidRDefault="002F7634" w:rsidP="00900B62">
      <w:pPr>
        <w:spacing w:line="360" w:lineRule="auto"/>
        <w:jc w:val="both"/>
        <w:rPr>
          <w:rFonts w:eastAsiaTheme="minorEastAsia"/>
          <w:b/>
          <w:bCs/>
        </w:rPr>
      </w:pPr>
      <w:r>
        <w:rPr>
          <w:rFonts w:eastAsiaTheme="minorEastAsia"/>
          <w:b/>
          <w:bCs/>
        </w:rPr>
        <w:t>Acknowledgement</w:t>
      </w:r>
    </w:p>
    <w:p w14:paraId="153E2020" w14:textId="2A7D656A" w:rsidR="002F7634" w:rsidRPr="002F7634" w:rsidRDefault="002F7634" w:rsidP="00900B62">
      <w:pPr>
        <w:spacing w:line="360" w:lineRule="auto"/>
        <w:jc w:val="both"/>
        <w:rPr>
          <w:rFonts w:eastAsiaTheme="minorEastAsia"/>
        </w:rPr>
      </w:pPr>
      <w:r w:rsidRPr="002F7634">
        <w:rPr>
          <w:rFonts w:eastAsiaTheme="minorEastAsia"/>
        </w:rPr>
        <w:lastRenderedPageBreak/>
        <w:t xml:space="preserve">The authors like to acknowledge Asif </w:t>
      </w:r>
      <w:proofErr w:type="spellStart"/>
      <w:r w:rsidRPr="002F7634">
        <w:rPr>
          <w:rFonts w:eastAsiaTheme="minorEastAsia"/>
        </w:rPr>
        <w:t>Istiak</w:t>
      </w:r>
      <w:proofErr w:type="spellEnd"/>
      <w:r w:rsidRPr="002F7634">
        <w:rPr>
          <w:rFonts w:eastAsiaTheme="minorEastAsia"/>
        </w:rPr>
        <w:t xml:space="preserve"> for providing experimental data.</w:t>
      </w:r>
    </w:p>
    <w:p w14:paraId="61AFFF38" w14:textId="2A589019" w:rsidR="00900B62" w:rsidRPr="00E309AC" w:rsidRDefault="00900B62" w:rsidP="00900B62">
      <w:pPr>
        <w:spacing w:line="360" w:lineRule="auto"/>
        <w:jc w:val="both"/>
        <w:rPr>
          <w:rFonts w:eastAsiaTheme="minorEastAsia"/>
          <w:b/>
          <w:bCs/>
        </w:rPr>
      </w:pPr>
      <w:r w:rsidRPr="00E309AC">
        <w:rPr>
          <w:rFonts w:eastAsiaTheme="minorEastAsia"/>
          <w:b/>
          <w:bCs/>
        </w:rPr>
        <w:t>Author contributions:</w:t>
      </w:r>
    </w:p>
    <w:p w14:paraId="11DB57DA" w14:textId="7F5CB383" w:rsidR="0034569E" w:rsidRDefault="0034569E" w:rsidP="00900B62">
      <w:pPr>
        <w:spacing w:line="360" w:lineRule="auto"/>
        <w:jc w:val="both"/>
        <w:rPr>
          <w:rFonts w:eastAsiaTheme="minorEastAsia"/>
        </w:rPr>
      </w:pPr>
      <w:r w:rsidRPr="0034569E">
        <w:rPr>
          <w:rFonts w:eastAsiaTheme="minorEastAsia"/>
        </w:rPr>
        <w:t>T.F. conceived the idea, and T.F.,</w:t>
      </w:r>
      <w:r>
        <w:rPr>
          <w:rFonts w:eastAsiaTheme="minorEastAsia"/>
        </w:rPr>
        <w:t xml:space="preserve"> </w:t>
      </w:r>
      <w:r w:rsidRPr="0034569E">
        <w:rPr>
          <w:rFonts w:eastAsiaTheme="minorEastAsia"/>
        </w:rPr>
        <w:t>and S.I. designed the study. S.I. carried out all investigations. S.I., M.A., and T.F. conducted the data analysis and interpretation of data. All authors (S.I., M.A., and T.F.) discussed the results and contributed to the drafting of this manuscript. All authors reviewed and approved the final manuscript.</w:t>
      </w:r>
    </w:p>
    <w:p w14:paraId="6918E605" w14:textId="77777777" w:rsidR="006A2897" w:rsidRDefault="006A2897" w:rsidP="006A2897">
      <w:pPr>
        <w:spacing w:after="120" w:line="360" w:lineRule="auto"/>
        <w:rPr>
          <w:b/>
          <w:bCs/>
        </w:rPr>
      </w:pPr>
      <w:r>
        <w:rPr>
          <w:b/>
          <w:bCs/>
        </w:rPr>
        <w:t>Role of the funding sources</w:t>
      </w:r>
    </w:p>
    <w:p w14:paraId="7266B41E" w14:textId="03B1B746" w:rsidR="006A2897" w:rsidRPr="006A2897" w:rsidRDefault="006A2897" w:rsidP="006A2897">
      <w:pPr>
        <w:spacing w:after="120" w:line="360" w:lineRule="auto"/>
      </w:pPr>
      <w:r>
        <w:t>Not Applicable.</w:t>
      </w:r>
    </w:p>
    <w:p w14:paraId="213E40F8" w14:textId="77777777" w:rsidR="00900B62" w:rsidRDefault="00900B62" w:rsidP="00900B62">
      <w:pPr>
        <w:spacing w:line="360" w:lineRule="auto"/>
        <w:jc w:val="both"/>
        <w:rPr>
          <w:rFonts w:eastAsiaTheme="minorEastAsia"/>
          <w:b/>
          <w:bCs/>
        </w:rPr>
      </w:pPr>
      <w:r>
        <w:rPr>
          <w:rFonts w:eastAsiaTheme="minorEastAsia"/>
          <w:b/>
          <w:bCs/>
        </w:rPr>
        <w:t>Conflict of interest</w:t>
      </w:r>
    </w:p>
    <w:p w14:paraId="2FAFFCC4" w14:textId="5888F321" w:rsidR="00CF15DA" w:rsidRPr="00900B62" w:rsidRDefault="00900B62" w:rsidP="00900B62">
      <w:pPr>
        <w:spacing w:line="360" w:lineRule="auto"/>
        <w:jc w:val="both"/>
        <w:rPr>
          <w:rFonts w:eastAsiaTheme="minorEastAsia"/>
        </w:rPr>
      </w:pPr>
      <w:r w:rsidRPr="00D5104F">
        <w:rPr>
          <w:rFonts w:eastAsiaTheme="minorEastAsia"/>
        </w:rPr>
        <w:t>The authors declare no conflict of interest.</w:t>
      </w:r>
    </w:p>
    <w:p w14:paraId="74690218" w14:textId="21616016" w:rsidR="00616088" w:rsidRPr="00FB6BE7" w:rsidRDefault="000505B8">
      <w:pPr>
        <w:spacing w:line="360" w:lineRule="auto"/>
        <w:rPr>
          <w:rFonts w:eastAsia="Tmes new roman"/>
          <w:b/>
        </w:rPr>
      </w:pPr>
      <w:r w:rsidRPr="00FB6BE7">
        <w:rPr>
          <w:rFonts w:eastAsia="Tmes new roman"/>
          <w:b/>
        </w:rPr>
        <w:t>References</w:t>
      </w:r>
    </w:p>
    <w:p w14:paraId="4A32E90E" w14:textId="343D180C" w:rsidR="002910FE" w:rsidRPr="002910FE" w:rsidRDefault="00616088" w:rsidP="00FB6BE7">
      <w:pPr>
        <w:pStyle w:val="EndNoteBibliography"/>
        <w:spacing w:after="0" w:line="360" w:lineRule="auto"/>
        <w:ind w:left="360" w:hanging="360"/>
        <w:jc w:val="both"/>
      </w:pPr>
      <w:r w:rsidRPr="003B10B5">
        <w:fldChar w:fldCharType="begin"/>
      </w:r>
      <w:r w:rsidRPr="003B10B5">
        <w:instrText xml:space="preserve"> ADDIN EN.REFLIST </w:instrText>
      </w:r>
      <w:r w:rsidRPr="003B10B5">
        <w:fldChar w:fldCharType="separate"/>
      </w:r>
      <w:r w:rsidR="002910FE" w:rsidRPr="00CE1232">
        <w:t xml:space="preserve">ABAQUS Online Documentation: Version 6.6-1.  Abaqus. </w:t>
      </w:r>
      <w:hyperlink r:id="rId182" w:history="1">
        <w:r w:rsidR="002910FE" w:rsidRPr="002910FE">
          <w:rPr>
            <w:rStyle w:val="Hyperlink"/>
          </w:rPr>
          <w:t>https://classes.engineering.wustl.edu/2009/spring/mase5513/abaqus/docs/v6.6/books/popups/info.html</w:t>
        </w:r>
      </w:hyperlink>
      <w:r w:rsidR="002910FE" w:rsidRPr="002910FE">
        <w:t>. 2006</w:t>
      </w:r>
    </w:p>
    <w:p w14:paraId="5EC7A057" w14:textId="77777777" w:rsidR="002910FE" w:rsidRPr="002910FE" w:rsidRDefault="002910FE" w:rsidP="00FB6BE7">
      <w:pPr>
        <w:pStyle w:val="EndNoteBibliography"/>
        <w:spacing w:after="0" w:line="360" w:lineRule="auto"/>
        <w:ind w:left="360" w:hanging="360"/>
        <w:jc w:val="both"/>
      </w:pPr>
      <w:r w:rsidRPr="002910FE">
        <w:t>Adouni M, Shirazi-Adl A, Shirazi R (2012) Computational biodynamics of human knee joint in gait: from muscle forces to cartilage stresses Journal of biomechanics 45:2149-2156</w:t>
      </w:r>
    </w:p>
    <w:p w14:paraId="07D0D539" w14:textId="77777777" w:rsidR="002910FE" w:rsidRPr="002910FE" w:rsidRDefault="002910FE" w:rsidP="00FB6BE7">
      <w:pPr>
        <w:pStyle w:val="EndNoteBibliography"/>
        <w:spacing w:after="0" w:line="360" w:lineRule="auto"/>
        <w:ind w:left="360" w:hanging="360"/>
        <w:jc w:val="both"/>
      </w:pPr>
      <w:r w:rsidRPr="002910FE">
        <w:t>Argote PF et al. (2019) Chondrocyte viability is lost during high-rate impact loading by transfer of amplified strain, but not stress, to pericellular and cellular regions Osteoarthritis Cartilage 27:1822-1830 doi:10.1016/j.joca.2019.07.018</w:t>
      </w:r>
    </w:p>
    <w:p w14:paraId="5368A90F" w14:textId="77777777" w:rsidR="002910FE" w:rsidRPr="002910FE" w:rsidRDefault="002910FE" w:rsidP="00FB6BE7">
      <w:pPr>
        <w:pStyle w:val="EndNoteBibliography"/>
        <w:spacing w:after="0" w:line="360" w:lineRule="auto"/>
        <w:ind w:left="360" w:hanging="360"/>
        <w:jc w:val="both"/>
      </w:pPr>
      <w:r w:rsidRPr="002910FE">
        <w:t>Ateshian GA (2009) The role of interstitial fluid pressurization in articular cartilage lubrication Journal of biomechanics 42:1163-1176</w:t>
      </w:r>
    </w:p>
    <w:p w14:paraId="6C226E6E" w14:textId="77777777" w:rsidR="002910FE" w:rsidRPr="002910FE" w:rsidRDefault="002910FE" w:rsidP="00FB6BE7">
      <w:pPr>
        <w:pStyle w:val="EndNoteBibliography"/>
        <w:spacing w:after="0" w:line="360" w:lineRule="auto"/>
        <w:ind w:left="360" w:hanging="360"/>
        <w:jc w:val="both"/>
      </w:pPr>
      <w:r w:rsidRPr="002910FE">
        <w:t xml:space="preserve">Ateshian GA, Rajan V, Chahine NO, Canal CE, Hung CT (2009) Modeling the matrix of articular cartilage using a continuous fiber angular distribution predicts many observed phenomena </w:t>
      </w:r>
    </w:p>
    <w:p w14:paraId="37AC3B62" w14:textId="77777777" w:rsidR="002910FE" w:rsidRPr="002910FE" w:rsidRDefault="002910FE" w:rsidP="00FB6BE7">
      <w:pPr>
        <w:pStyle w:val="EndNoteBibliography"/>
        <w:spacing w:after="0" w:line="360" w:lineRule="auto"/>
        <w:ind w:left="360" w:hanging="360"/>
        <w:jc w:val="both"/>
      </w:pPr>
      <w:r w:rsidRPr="002910FE">
        <w:t xml:space="preserve">Athanasiou K, Darling EM, Hu JC (2009) Articular cartilage tissue engineering. Morgan &amp; Claypool Publishers, </w:t>
      </w:r>
    </w:p>
    <w:p w14:paraId="05F67499" w14:textId="77777777" w:rsidR="002910FE" w:rsidRPr="002910FE" w:rsidRDefault="002910FE" w:rsidP="00FB6BE7">
      <w:pPr>
        <w:pStyle w:val="EndNoteBibliography"/>
        <w:spacing w:after="0" w:line="360" w:lineRule="auto"/>
        <w:ind w:left="360" w:hanging="360"/>
        <w:jc w:val="both"/>
      </w:pPr>
      <w:r w:rsidRPr="002910FE">
        <w:t>Bartell LR, Fortier LA, Bonassar LJ, Cohen I (2015) Measuring microscale strain fields in articular cartilage during rapid impact reveals thresholds for chondrocyte death and a protective role for the superficial layer J Biomech 48:3440-3446 doi:10.1016/j.jbiomech.2015.05.035</w:t>
      </w:r>
    </w:p>
    <w:p w14:paraId="6C5CA107" w14:textId="77777777" w:rsidR="002910FE" w:rsidRPr="002910FE" w:rsidRDefault="002910FE" w:rsidP="00FB6BE7">
      <w:pPr>
        <w:pStyle w:val="EndNoteBibliography"/>
        <w:spacing w:after="0" w:line="360" w:lineRule="auto"/>
        <w:ind w:left="360" w:hanging="360"/>
        <w:jc w:val="both"/>
      </w:pPr>
      <w:r w:rsidRPr="002910FE">
        <w:lastRenderedPageBreak/>
        <w:t>Boos MA, Lamandé SR, Stok KS (2022) Multiscale Strain Transfer in Cartilage Front Cell Dev Biol 10:795522 doi:10.3389/fcell.2022.795522</w:t>
      </w:r>
    </w:p>
    <w:p w14:paraId="59CDE77E" w14:textId="77777777" w:rsidR="002910FE" w:rsidRPr="002910FE" w:rsidRDefault="002910FE" w:rsidP="00FB6BE7">
      <w:pPr>
        <w:pStyle w:val="EndNoteBibliography"/>
        <w:spacing w:after="0" w:line="360" w:lineRule="auto"/>
        <w:ind w:left="360" w:hanging="360"/>
        <w:jc w:val="both"/>
      </w:pPr>
      <w:r w:rsidRPr="002910FE">
        <w:t xml:space="preserve">Buschmann M, Grodzinsky A (1995) A molecular model of proteoglycan-associated electrostatic forces in cartilage mechanics </w:t>
      </w:r>
    </w:p>
    <w:p w14:paraId="0F31B234" w14:textId="77777777" w:rsidR="002910FE" w:rsidRPr="002910FE" w:rsidRDefault="002910FE" w:rsidP="00FB6BE7">
      <w:pPr>
        <w:pStyle w:val="EndNoteBibliography"/>
        <w:spacing w:after="0" w:line="360" w:lineRule="auto"/>
        <w:ind w:left="360" w:hanging="360"/>
        <w:jc w:val="both"/>
      </w:pPr>
      <w:r w:rsidRPr="002910FE">
        <w:t>Chahine NO, Wang CC, Hung CT, Ateshian GA (2004) Anisotropic strain-dependent material properties of bovine articular cartilage in the transitional range from tension to compression Journal of biomechanics 37:1251-1261</w:t>
      </w:r>
    </w:p>
    <w:p w14:paraId="62310FAF" w14:textId="77777777" w:rsidR="002910FE" w:rsidRPr="002910FE" w:rsidRDefault="002910FE" w:rsidP="00FB6BE7">
      <w:pPr>
        <w:pStyle w:val="EndNoteBibliography"/>
        <w:spacing w:after="0" w:line="360" w:lineRule="auto"/>
        <w:ind w:left="360" w:hanging="360"/>
        <w:jc w:val="both"/>
      </w:pPr>
      <w:r w:rsidRPr="002910FE">
        <w:t xml:space="preserve">Cohen B, Lai W, Mow V (1998) A transversely isotropic biphasic model for unconfined compression of growth plate and chondroepiphysis </w:t>
      </w:r>
    </w:p>
    <w:p w14:paraId="25D4A71F" w14:textId="77777777" w:rsidR="002910FE" w:rsidRPr="002910FE" w:rsidRDefault="002910FE" w:rsidP="00FB6BE7">
      <w:pPr>
        <w:pStyle w:val="EndNoteBibliography"/>
        <w:spacing w:after="0" w:line="360" w:lineRule="auto"/>
        <w:ind w:left="360" w:hanging="360"/>
        <w:jc w:val="both"/>
      </w:pPr>
      <w:r w:rsidRPr="002910FE">
        <w:t>Darling EM, Wilusz RE, Bolognesi MP, Zauscher S, Guilak F (2010) Spatial mapping of the biomechanical properties of the pericellular matrix of articular cartilage measured in situ via atomic force microscopy Biophys J 98:2848-2856 doi:10.1016/j.bpj.2010.03.037</w:t>
      </w:r>
    </w:p>
    <w:p w14:paraId="3FC65339" w14:textId="77777777" w:rsidR="002910FE" w:rsidRPr="002910FE" w:rsidRDefault="002910FE" w:rsidP="00FB6BE7">
      <w:pPr>
        <w:pStyle w:val="EndNoteBibliography"/>
        <w:spacing w:after="0" w:line="360" w:lineRule="auto"/>
        <w:ind w:left="360" w:hanging="360"/>
        <w:jc w:val="both"/>
      </w:pPr>
      <w:r w:rsidRPr="002910FE">
        <w:t>Deneweth JM, Newman KE, Sylvia SM, McLean SG, Arruda EM (2013) Heterogeneity of tibial plateau cartilage in response to a physiological compressive strain rate Journal of Orthopaedic Research 31:370-375</w:t>
      </w:r>
    </w:p>
    <w:p w14:paraId="2A47E284" w14:textId="77777777" w:rsidR="002910FE" w:rsidRPr="002910FE" w:rsidRDefault="002910FE" w:rsidP="00FB6BE7">
      <w:pPr>
        <w:pStyle w:val="EndNoteBibliography"/>
        <w:spacing w:after="0" w:line="360" w:lineRule="auto"/>
        <w:ind w:left="360" w:hanging="360"/>
        <w:jc w:val="both"/>
      </w:pPr>
      <w:r w:rsidRPr="002910FE">
        <w:t>Donzelli PS, Spilker RL, Ateshian GA, Mow VC (1999) Contact analysis of biphasic transversely isotropic cartilage layers and correlations with tissue failure Journal of Biomechanics 32:1037-1047</w:t>
      </w:r>
    </w:p>
    <w:p w14:paraId="3027CD11" w14:textId="32CADE16" w:rsidR="002910FE" w:rsidRPr="002910FE" w:rsidRDefault="002910FE" w:rsidP="00FB6BE7">
      <w:pPr>
        <w:pStyle w:val="EndNoteBibliography"/>
        <w:spacing w:after="0" w:line="360" w:lineRule="auto"/>
        <w:ind w:left="360" w:hanging="360"/>
        <w:jc w:val="both"/>
      </w:pPr>
      <w:r w:rsidRPr="002910FE">
        <w:t>Dubey NK, Deng W-P (2018) 20 - Polymeric gels for cartilage tissue engineering. In: Pal K, Banerjee I (eds) Polymeric Gels. Woodhead Publishing, pp 505-525. doi:</w:t>
      </w:r>
      <w:hyperlink r:id="rId183" w:history="1">
        <w:r w:rsidRPr="002910FE">
          <w:rPr>
            <w:rStyle w:val="Hyperlink"/>
          </w:rPr>
          <w:t>https://doi.org/10.1016/B978-0-08-102179-8.00020-X</w:t>
        </w:r>
      </w:hyperlink>
    </w:p>
    <w:p w14:paraId="77511795" w14:textId="77777777" w:rsidR="002910FE" w:rsidRPr="002910FE" w:rsidRDefault="002910FE" w:rsidP="00FB6BE7">
      <w:pPr>
        <w:pStyle w:val="EndNoteBibliography"/>
        <w:spacing w:after="0" w:line="360" w:lineRule="auto"/>
        <w:ind w:left="360" w:hanging="360"/>
        <w:jc w:val="both"/>
      </w:pPr>
      <w:r w:rsidRPr="002910FE">
        <w:t>EB H (1992) Articular cartilage structure in humans and experimental animals Articular cartilage and osteoarthritis</w:t>
      </w:r>
    </w:p>
    <w:p w14:paraId="2512D5F4" w14:textId="5C8DF429" w:rsidR="002910FE" w:rsidRPr="002910FE" w:rsidRDefault="002910FE" w:rsidP="00FB6BE7">
      <w:pPr>
        <w:pStyle w:val="EndNoteBibliography"/>
        <w:spacing w:after="0" w:line="360" w:lineRule="auto"/>
        <w:ind w:left="360" w:hanging="360"/>
        <w:jc w:val="both"/>
      </w:pPr>
      <w:r w:rsidRPr="002910FE">
        <w:t>Elahi SA, Tanska P, Mukherjee S, Korhonen RK, Geris L, Jonkers I, Famaey N (2021) Guide to mechanical characterization of articular cartilage and hydrogel constructs based on a systematic in silico parameter sensitivity analysis Journal of the Mechanical Behavior of Biomedical Materials 124:104795 doi:</w:t>
      </w:r>
      <w:hyperlink r:id="rId184" w:history="1">
        <w:r w:rsidRPr="002910FE">
          <w:rPr>
            <w:rStyle w:val="Hyperlink"/>
          </w:rPr>
          <w:t>https://doi.org/10.1016/j.jmbbm.2021.104795</w:t>
        </w:r>
      </w:hyperlink>
    </w:p>
    <w:p w14:paraId="4E18D18C" w14:textId="77777777" w:rsidR="002910FE" w:rsidRPr="002910FE" w:rsidRDefault="002910FE" w:rsidP="00FB6BE7">
      <w:pPr>
        <w:pStyle w:val="EndNoteBibliography"/>
        <w:spacing w:after="0" w:line="360" w:lineRule="auto"/>
        <w:ind w:left="360" w:hanging="360"/>
        <w:jc w:val="both"/>
      </w:pPr>
      <w:r w:rsidRPr="002910FE">
        <w:t>Elder BD, Athanasiou KA (2009) Hydrostatic pressure in articular cartilage tissue engineering: from chondrocytes to tissue regeneration Tissue Eng Part B Rev 15:43-53 doi:10.1089/ten.teb.2008.0435</w:t>
      </w:r>
    </w:p>
    <w:p w14:paraId="55257EEB" w14:textId="77777777" w:rsidR="002910FE" w:rsidRPr="002910FE" w:rsidRDefault="002910FE" w:rsidP="00FB6BE7">
      <w:pPr>
        <w:pStyle w:val="EndNoteBibliography"/>
        <w:spacing w:after="0" w:line="360" w:lineRule="auto"/>
        <w:ind w:left="360" w:hanging="360"/>
        <w:jc w:val="both"/>
      </w:pPr>
      <w:r w:rsidRPr="002910FE">
        <w:lastRenderedPageBreak/>
        <w:t>Faisal TR, Adouni M, Dhaher YY (2019) The effect of fibrillar degradation on the mechanics of articular cartilage: a computational model Biomechanics and modeling in mechanobiology 18:733-751</w:t>
      </w:r>
    </w:p>
    <w:p w14:paraId="5E20D2BC" w14:textId="77777777" w:rsidR="002910FE" w:rsidRPr="002910FE" w:rsidRDefault="002910FE" w:rsidP="00FB6BE7">
      <w:pPr>
        <w:pStyle w:val="EndNoteBibliography"/>
        <w:spacing w:after="0" w:line="360" w:lineRule="auto"/>
        <w:ind w:left="360" w:hanging="360"/>
        <w:jc w:val="both"/>
      </w:pPr>
      <w:r w:rsidRPr="002910FE">
        <w:t>Faisal TR, Adouni M, Dhaher YY (2023) Surrogate modeling of articular cartilage degradation to understand the synergistic role of MMP-1 and MMP-9: a case study Biomechanics and Modeling in Mechanobiology 22:43-56</w:t>
      </w:r>
    </w:p>
    <w:p w14:paraId="65AE26B5" w14:textId="77777777" w:rsidR="002910FE" w:rsidRPr="002910FE" w:rsidRDefault="002910FE" w:rsidP="00FB6BE7">
      <w:pPr>
        <w:pStyle w:val="EndNoteBibliography"/>
        <w:spacing w:after="0" w:line="360" w:lineRule="auto"/>
        <w:ind w:left="360" w:hanging="360"/>
        <w:jc w:val="both"/>
      </w:pPr>
      <w:r w:rsidRPr="002910FE">
        <w:t>Federico S, Grillo A, La Rosa G, Giaquinta G, Herzog W (2005) A transversely isotropic, transversely homogeneous microstructural-statistical model of articular cartilage Journal of biomechanics 38:2008-2018</w:t>
      </w:r>
    </w:p>
    <w:p w14:paraId="72FC06D7" w14:textId="77777777" w:rsidR="002910FE" w:rsidRPr="002910FE" w:rsidRDefault="002910FE" w:rsidP="00FB6BE7">
      <w:pPr>
        <w:pStyle w:val="EndNoteBibliography"/>
        <w:spacing w:after="0" w:line="360" w:lineRule="auto"/>
        <w:ind w:left="360" w:hanging="360"/>
        <w:jc w:val="both"/>
      </w:pPr>
      <w:r w:rsidRPr="002910FE">
        <w:t>Fortin M, Soulhat J, Shirazi-Adl A, Hunziker E, Buschmann MD (2000) Unconfined compression of articular cartilage: nonlinear behavior and comparison with a fibril-reinforced biphasic model J Biomech Eng 122:189-195</w:t>
      </w:r>
    </w:p>
    <w:p w14:paraId="14D5D0FC" w14:textId="77777777" w:rsidR="002910FE" w:rsidRPr="002910FE" w:rsidRDefault="002910FE" w:rsidP="00FB6BE7">
      <w:pPr>
        <w:pStyle w:val="EndNoteBibliography"/>
        <w:spacing w:after="0" w:line="360" w:lineRule="auto"/>
        <w:ind w:left="360" w:hanging="360"/>
        <w:jc w:val="both"/>
      </w:pPr>
      <w:r w:rsidRPr="002910FE">
        <w:t>Gasser TC, Ogden RW, Holzapfel GA (2006) Hyperelastic modelling of arterial layers with distributed collagen fibre orientations Journal of the royal society interface 3:15-35</w:t>
      </w:r>
    </w:p>
    <w:p w14:paraId="614679CC" w14:textId="77777777" w:rsidR="002910FE" w:rsidRPr="002910FE" w:rsidRDefault="002910FE" w:rsidP="00FB6BE7">
      <w:pPr>
        <w:pStyle w:val="EndNoteBibliography"/>
        <w:spacing w:after="0" w:line="360" w:lineRule="auto"/>
        <w:ind w:left="360" w:hanging="360"/>
        <w:jc w:val="both"/>
      </w:pPr>
      <w:r w:rsidRPr="002910FE">
        <w:t>Grillo A, Carfagna M, Federico S (2017) Non-Darcian flow in fibre-reinforced biological tissues Meccanica 52:3299-3320</w:t>
      </w:r>
    </w:p>
    <w:p w14:paraId="14D7586E" w14:textId="77777777" w:rsidR="002910FE" w:rsidRPr="002910FE" w:rsidRDefault="002910FE" w:rsidP="00FB6BE7">
      <w:pPr>
        <w:pStyle w:val="EndNoteBibliography"/>
        <w:spacing w:after="0" w:line="360" w:lineRule="auto"/>
        <w:ind w:left="360" w:hanging="360"/>
        <w:jc w:val="both"/>
      </w:pPr>
      <w:r w:rsidRPr="002910FE">
        <w:t>Guo H, Torzilli PA (2016) Shape of chondrocytes within articular cartilage affects the solid but not the fluid microenvironment under unconfined compression Acta biomaterialia 29:170-179</w:t>
      </w:r>
    </w:p>
    <w:p w14:paraId="790FE383" w14:textId="77777777" w:rsidR="002910FE" w:rsidRPr="002910FE" w:rsidRDefault="002910FE" w:rsidP="00FB6BE7">
      <w:pPr>
        <w:pStyle w:val="EndNoteBibliography"/>
        <w:spacing w:after="0" w:line="360" w:lineRule="auto"/>
        <w:ind w:left="360" w:hanging="360"/>
        <w:jc w:val="both"/>
      </w:pPr>
      <w:r w:rsidRPr="002910FE">
        <w:t>Halloran JP, Sibole SC, Erdemir A (2018) The potential for intercellular mechanical interaction: simulations of single chondrocyte versus anatomically based distribution Biomechanics and modeling in mechanobiology 17:159-168</w:t>
      </w:r>
    </w:p>
    <w:p w14:paraId="726C3BF5" w14:textId="77777777" w:rsidR="002910FE" w:rsidRPr="002910FE" w:rsidRDefault="002910FE" w:rsidP="00FB6BE7">
      <w:pPr>
        <w:pStyle w:val="EndNoteBibliography"/>
        <w:spacing w:after="0" w:line="360" w:lineRule="auto"/>
        <w:ind w:left="360" w:hanging="360"/>
        <w:jc w:val="both"/>
      </w:pPr>
      <w:r w:rsidRPr="002910FE">
        <w:t>Haut RC, Little RW (1972) A constitutive equation for collagen fibers Journal of biomechanics 5:423-430</w:t>
      </w:r>
    </w:p>
    <w:p w14:paraId="3C85C2F1" w14:textId="77777777" w:rsidR="002910FE" w:rsidRPr="002910FE" w:rsidRDefault="002910FE" w:rsidP="00FB6BE7">
      <w:pPr>
        <w:pStyle w:val="EndNoteBibliography"/>
        <w:spacing w:after="0" w:line="360" w:lineRule="auto"/>
        <w:ind w:left="360" w:hanging="360"/>
        <w:jc w:val="both"/>
      </w:pPr>
      <w:r w:rsidRPr="002910FE">
        <w:t>Holmes M, Mow VC (1990) The nonlinear characteristics of soft gels and hydrated connective tissues in ultrafiltration Journal of biomechanics 23:1145-1156</w:t>
      </w:r>
    </w:p>
    <w:p w14:paraId="249CEF7C" w14:textId="77777777" w:rsidR="002910FE" w:rsidRPr="002910FE" w:rsidRDefault="002910FE" w:rsidP="00FB6BE7">
      <w:pPr>
        <w:pStyle w:val="EndNoteBibliography"/>
        <w:spacing w:after="0" w:line="360" w:lineRule="auto"/>
        <w:ind w:left="360" w:hanging="360"/>
        <w:jc w:val="both"/>
      </w:pPr>
      <w:r w:rsidRPr="002910FE">
        <w:t>Holzapfel GA, Gasser TC (2001) A viscoelastic model for fiber-reinforced composites at finite strains: Continuum basis, computational aspects and applications Computer methods in applied mechanics and engineering 190:4379-4403</w:t>
      </w:r>
    </w:p>
    <w:p w14:paraId="0EEFC465" w14:textId="77777777" w:rsidR="002910FE" w:rsidRPr="002910FE" w:rsidRDefault="002910FE" w:rsidP="00FB6BE7">
      <w:pPr>
        <w:pStyle w:val="EndNoteBibliography"/>
        <w:spacing w:after="0" w:line="360" w:lineRule="auto"/>
        <w:ind w:left="360" w:hanging="360"/>
        <w:jc w:val="both"/>
      </w:pPr>
      <w:r w:rsidRPr="002910FE">
        <w:t>Hunziker EB, Quinn TM, Häuselmann HJ (2002) Quantitative structural organization of normal adult human articular cartilage Osteoarthritis Cartilage 10:564-572 doi:10.1053/joca.2002.0814</w:t>
      </w:r>
    </w:p>
    <w:p w14:paraId="13753C6E" w14:textId="77777777" w:rsidR="002910FE" w:rsidRPr="002910FE" w:rsidRDefault="002910FE" w:rsidP="00FB6BE7">
      <w:pPr>
        <w:pStyle w:val="EndNoteBibliography"/>
        <w:spacing w:after="0" w:line="360" w:lineRule="auto"/>
        <w:ind w:left="360" w:hanging="360"/>
        <w:jc w:val="both"/>
      </w:pPr>
      <w:r w:rsidRPr="002910FE">
        <w:lastRenderedPageBreak/>
        <w:t>Istiak A, Islam S, Adouni M, Faisal TR (2025a) Hyperelastic constitutive modeling of healthy and enzymatically mediated degraded articular cartilage Biomech Model Mechanobiol doi:10.1007/s10237-024-01919-2</w:t>
      </w:r>
    </w:p>
    <w:p w14:paraId="268BC168" w14:textId="77777777" w:rsidR="002910FE" w:rsidRPr="002910FE" w:rsidRDefault="002910FE" w:rsidP="00FB6BE7">
      <w:pPr>
        <w:pStyle w:val="EndNoteBibliography"/>
        <w:spacing w:after="0" w:line="360" w:lineRule="auto"/>
        <w:ind w:left="360" w:hanging="360"/>
        <w:jc w:val="both"/>
      </w:pPr>
      <w:r w:rsidRPr="002910FE">
        <w:t>Istiak A, Islam S, Adouni M, Faisal TR (2025b) Hyperelastic constitutive modeling of healthy and enzymatically mediated degraded articular cartilage Biomechanics and Modeling in Mechanobiology 24:471-487 doi:10.1007/s10237-024-01919-2</w:t>
      </w:r>
    </w:p>
    <w:p w14:paraId="2053BBA3" w14:textId="77777777" w:rsidR="002910FE" w:rsidRPr="002910FE" w:rsidRDefault="002910FE" w:rsidP="00FB6BE7">
      <w:pPr>
        <w:pStyle w:val="EndNoteBibliography"/>
        <w:spacing w:after="0" w:line="360" w:lineRule="auto"/>
        <w:ind w:left="360" w:hanging="360"/>
        <w:jc w:val="both"/>
      </w:pPr>
      <w:r w:rsidRPr="002910FE">
        <w:t>Jadin KD et al. (2005) Depth-varying density and organization of chondrocytes in immature and mature bovine articular cartilage assessed by 3d imaging and analysis Journal of Histochemistry &amp; Cytochemistry 53:1109-1119</w:t>
      </w:r>
    </w:p>
    <w:p w14:paraId="71362569" w14:textId="77777777" w:rsidR="002910FE" w:rsidRPr="002910FE" w:rsidRDefault="002910FE" w:rsidP="00FB6BE7">
      <w:pPr>
        <w:pStyle w:val="EndNoteBibliography"/>
        <w:spacing w:after="0" w:line="360" w:lineRule="auto"/>
        <w:ind w:left="360" w:hanging="360"/>
        <w:jc w:val="both"/>
      </w:pPr>
      <w:r w:rsidRPr="002910FE">
        <w:t>Julkunen P, Jurvelin JS, Isaksson H (2010) Contribution of tissue composition and structure to mechanical response of articular cartilage under different loading geometries and strain rates Biomechanics and modeling in mechanobiology 9:237-245</w:t>
      </w:r>
    </w:p>
    <w:p w14:paraId="17E2F785" w14:textId="77777777" w:rsidR="002910FE" w:rsidRPr="002910FE" w:rsidRDefault="002910FE" w:rsidP="00FB6BE7">
      <w:pPr>
        <w:pStyle w:val="EndNoteBibliography"/>
        <w:spacing w:after="0" w:line="360" w:lineRule="auto"/>
        <w:ind w:left="360" w:hanging="360"/>
        <w:jc w:val="both"/>
      </w:pPr>
      <w:r w:rsidRPr="002910FE">
        <w:t>Julkunen P, Wilson W, Isaksson H, Jurvelin JS, Herzog W, Korhonen RK (2013) A review of the combination of experimental measurements and fibril‐reinforced modeling for investigation of articular cartilage and chondrocyte response to loading Computational and mathematical methods in medicine 2013:326150</w:t>
      </w:r>
    </w:p>
    <w:p w14:paraId="7953780D" w14:textId="77777777" w:rsidR="002910FE" w:rsidRPr="002910FE" w:rsidRDefault="002910FE" w:rsidP="00FB6BE7">
      <w:pPr>
        <w:pStyle w:val="EndNoteBibliography"/>
        <w:spacing w:after="0" w:line="360" w:lineRule="auto"/>
        <w:ind w:left="360" w:hanging="360"/>
        <w:jc w:val="both"/>
      </w:pPr>
      <w:r w:rsidRPr="002910FE">
        <w:t>Karpiński R, Prus A, Baj J, Radej S, Prządka M, Krakowski P, Jonak K (2025) Articular Cartilage: Structure, Biomechanics, and the Potential of Conventional and Advanced Diagnostics Applied Sciences 15:6896</w:t>
      </w:r>
    </w:p>
    <w:p w14:paraId="04206294" w14:textId="77777777" w:rsidR="002910FE" w:rsidRPr="002910FE" w:rsidRDefault="002910FE" w:rsidP="00FB6BE7">
      <w:pPr>
        <w:pStyle w:val="EndNoteBibliography"/>
        <w:spacing w:after="0" w:line="360" w:lineRule="auto"/>
        <w:ind w:left="360" w:hanging="360"/>
        <w:jc w:val="both"/>
      </w:pPr>
      <w:r w:rsidRPr="002910FE">
        <w:t xml:space="preserve">Kim E, Guilak F, Haider MA (2008) The dynamic mechanical environment of the chondrocyte: a biphasic finite element model of cell-matrix interactions under cyclic compressive loading </w:t>
      </w:r>
    </w:p>
    <w:p w14:paraId="18018D45" w14:textId="77777777" w:rsidR="002910FE" w:rsidRPr="002910FE" w:rsidRDefault="002910FE" w:rsidP="00FB6BE7">
      <w:pPr>
        <w:pStyle w:val="EndNoteBibliography"/>
        <w:spacing w:after="0" w:line="360" w:lineRule="auto"/>
        <w:ind w:left="360" w:hanging="360"/>
        <w:jc w:val="both"/>
      </w:pPr>
      <w:r w:rsidRPr="002910FE">
        <w:t>Klets O, Mononen ME, Tanska P, Nieminen MT, Korhonen RK, Saarakkala S (2016) Comparison of different material models of articular cartilage in 3D computational modeling of the knee: Data from the Osteoarthritis Initiative (OAI) J Biomech 49:3891-3900 doi:10.1016/j.jbiomech.2016.10.025</w:t>
      </w:r>
    </w:p>
    <w:p w14:paraId="59D7F892" w14:textId="77777777" w:rsidR="002910FE" w:rsidRPr="002910FE" w:rsidRDefault="002910FE" w:rsidP="00FB6BE7">
      <w:pPr>
        <w:pStyle w:val="EndNoteBibliography"/>
        <w:spacing w:after="0" w:line="360" w:lineRule="auto"/>
        <w:ind w:left="360" w:hanging="360"/>
        <w:jc w:val="both"/>
      </w:pPr>
      <w:r w:rsidRPr="002910FE">
        <w:t>Korhonen R, Wong M, Arokoski J, Lindgren R, Helminen H, Hunziker E, Jurvelin J (2002) Importance of the superficial tissue layer for the indentation stiffness of articular cartilage Medical engineering &amp; physics 24:99-108</w:t>
      </w:r>
    </w:p>
    <w:p w14:paraId="5E049E3A" w14:textId="77777777" w:rsidR="002910FE" w:rsidRPr="002910FE" w:rsidRDefault="002910FE" w:rsidP="00FB6BE7">
      <w:pPr>
        <w:pStyle w:val="EndNoteBibliography"/>
        <w:spacing w:after="0" w:line="360" w:lineRule="auto"/>
        <w:ind w:left="360" w:hanging="360"/>
        <w:jc w:val="both"/>
      </w:pPr>
      <w:r w:rsidRPr="002910FE">
        <w:t>Korhonen RK, Julkunen P, Rieppo J, Lappalainen R, Konttinen YT, Jurvelin JS (2006) Collagen network of articular cartilage modulates fluid flow and mechanical stresses in chondrocyte Biomech Model Mechanobiol 5:150-159 doi:10.1007/s10237-006-0021-6</w:t>
      </w:r>
    </w:p>
    <w:p w14:paraId="6CC2BC4B" w14:textId="77777777" w:rsidR="002910FE" w:rsidRPr="002910FE" w:rsidRDefault="002910FE" w:rsidP="00FB6BE7">
      <w:pPr>
        <w:pStyle w:val="EndNoteBibliography"/>
        <w:spacing w:after="0" w:line="360" w:lineRule="auto"/>
        <w:ind w:left="360" w:hanging="360"/>
        <w:jc w:val="both"/>
      </w:pPr>
      <w:r w:rsidRPr="002910FE">
        <w:lastRenderedPageBreak/>
        <w:t>Korhonen RK, Laasanen MS, Töyräs J, Lappalainen R, Helminen HJ, Jurvelin JS (2003) Fibril reinforced poroelastic model predicts specifically mechanical behavior of normal, proteoglycan depleted and collagen degraded articular cartilage Journal of biomechanics 36:1373-1379</w:t>
      </w:r>
    </w:p>
    <w:p w14:paraId="32D66AA1" w14:textId="77777777" w:rsidR="002910FE" w:rsidRPr="002910FE" w:rsidRDefault="002910FE" w:rsidP="00FB6BE7">
      <w:pPr>
        <w:pStyle w:val="EndNoteBibliography"/>
        <w:spacing w:after="0" w:line="360" w:lineRule="auto"/>
        <w:ind w:left="360" w:hanging="360"/>
        <w:jc w:val="both"/>
      </w:pPr>
      <w:r w:rsidRPr="002910FE">
        <w:t>Krakowski P, Rejniak A, Sobczyk J, Karpiński R (2024) Cartilage Integrity: A Review of Mechanical and Frictional Properties and Repair Approaches in Osteoarthritis Healthcare (Basel) 12 doi:10.3390/healthcare12161648</w:t>
      </w:r>
    </w:p>
    <w:p w14:paraId="12DA0045" w14:textId="77777777" w:rsidR="002910FE" w:rsidRPr="002910FE" w:rsidRDefault="002910FE" w:rsidP="00FB6BE7">
      <w:pPr>
        <w:pStyle w:val="EndNoteBibliography"/>
        <w:spacing w:after="0" w:line="360" w:lineRule="auto"/>
        <w:ind w:left="360" w:hanging="360"/>
        <w:jc w:val="both"/>
      </w:pPr>
      <w:r w:rsidRPr="002910FE">
        <w:t>Kroupa KR, Gangi LR, Zimmerman BK, Hung CT, Ateshian GA (2023) Superficial zone chondrocytes can get compacted under physiological loading: A multiscale finite element analysis Acta Biomater 163:248-258 doi:10.1016/j.actbio.2022.10.013</w:t>
      </w:r>
    </w:p>
    <w:p w14:paraId="1EC7156B" w14:textId="77777777" w:rsidR="002910FE" w:rsidRPr="002910FE" w:rsidRDefault="002910FE" w:rsidP="00FB6BE7">
      <w:pPr>
        <w:pStyle w:val="EndNoteBibliography"/>
        <w:spacing w:after="0" w:line="360" w:lineRule="auto"/>
        <w:ind w:left="360" w:hanging="360"/>
        <w:jc w:val="both"/>
      </w:pPr>
      <w:r w:rsidRPr="002910FE">
        <w:t>Lanzer WL, Komenda G (1990) Changes in articular cartilage after meniscectomy Clin Orthop Relat Res:41-48</w:t>
      </w:r>
    </w:p>
    <w:p w14:paraId="6F2DD3AE" w14:textId="77777777" w:rsidR="002910FE" w:rsidRPr="002910FE" w:rsidRDefault="002910FE" w:rsidP="00FB6BE7">
      <w:pPr>
        <w:pStyle w:val="EndNoteBibliography"/>
        <w:spacing w:after="0" w:line="360" w:lineRule="auto"/>
        <w:ind w:left="360" w:hanging="360"/>
        <w:jc w:val="both"/>
      </w:pPr>
      <w:r w:rsidRPr="002910FE">
        <w:t>Li L, Cheung JT-M, Herzog W (2009) Three-dimensional fibril-reinforced finite element model of articular cartilage Medical &amp; biological engineering &amp; computing 47:607-615</w:t>
      </w:r>
    </w:p>
    <w:p w14:paraId="507DD64A" w14:textId="77777777" w:rsidR="002910FE" w:rsidRPr="002910FE" w:rsidRDefault="002910FE" w:rsidP="00FB6BE7">
      <w:pPr>
        <w:pStyle w:val="EndNoteBibliography"/>
        <w:spacing w:after="0" w:line="360" w:lineRule="auto"/>
        <w:ind w:left="360" w:hanging="360"/>
        <w:jc w:val="both"/>
      </w:pPr>
      <w:r w:rsidRPr="002910FE">
        <w:t>Li L, Soulhat J, Buschmann MD, Shirazi-Adl A (1999) Nonlinear analysis of cartilage in unconfined ramp compression using a fibril reinforced poroelastic model Clinical Biomechanics 14:673-682</w:t>
      </w:r>
    </w:p>
    <w:p w14:paraId="620F23AF" w14:textId="77777777" w:rsidR="002910FE" w:rsidRPr="002910FE" w:rsidRDefault="002910FE" w:rsidP="00FB6BE7">
      <w:pPr>
        <w:pStyle w:val="EndNoteBibliography"/>
        <w:spacing w:after="0" w:line="360" w:lineRule="auto"/>
        <w:ind w:left="360" w:hanging="360"/>
        <w:jc w:val="both"/>
      </w:pPr>
      <w:r w:rsidRPr="002910FE">
        <w:t>Li LP, Herzog W (2004) Strain-rate dependence of cartilage stiffness in unconfined compression: the role of fibril reinforcement versus tissue volume change in fluid pressurization J Biomech 37:375-382 doi:10.1016/s0021-9290(03)00263-x</w:t>
      </w:r>
    </w:p>
    <w:p w14:paraId="62792BF0" w14:textId="77777777" w:rsidR="002910FE" w:rsidRPr="002910FE" w:rsidRDefault="002910FE" w:rsidP="00FB6BE7">
      <w:pPr>
        <w:pStyle w:val="EndNoteBibliography"/>
        <w:spacing w:after="0" w:line="360" w:lineRule="auto"/>
        <w:ind w:left="360" w:hanging="360"/>
        <w:jc w:val="both"/>
      </w:pPr>
      <w:r w:rsidRPr="002910FE">
        <w:t>McLeod MA, Wilusz RE, Guilak F (2013) Depth-dependent anisotropy of the micromechanical properties of the extracellular and pericellular matrices of articular cartilage evaluated via atomic force microscopy Journal of biomechanics 46:586-592</w:t>
      </w:r>
    </w:p>
    <w:p w14:paraId="62B5AE6E" w14:textId="5A6502CC" w:rsidR="002910FE" w:rsidRPr="002910FE" w:rsidRDefault="002910FE" w:rsidP="00FB6BE7">
      <w:pPr>
        <w:pStyle w:val="EndNoteBibliography"/>
        <w:spacing w:after="0" w:line="360" w:lineRule="auto"/>
        <w:ind w:left="360" w:hanging="360"/>
        <w:jc w:val="both"/>
      </w:pPr>
      <w:r w:rsidRPr="002910FE">
        <w:t>Meng Q, An S, Damion RA, Jin Z, Wilcox R, Fisher J, Jones A (2017) The effect of collagen fibril orientation on the biphasic mechanics of articular cartilage Journal of the Mechanical Behavior of Biomedical Materials 65:439-453 doi:</w:t>
      </w:r>
      <w:hyperlink r:id="rId185" w:history="1">
        <w:r w:rsidRPr="002910FE">
          <w:rPr>
            <w:rStyle w:val="Hyperlink"/>
          </w:rPr>
          <w:t>https://doi.org/10.1016/j.jmbbm.2016.09.001</w:t>
        </w:r>
      </w:hyperlink>
    </w:p>
    <w:p w14:paraId="60C33A2E" w14:textId="77777777" w:rsidR="002910FE" w:rsidRPr="002910FE" w:rsidRDefault="002910FE" w:rsidP="00FB6BE7">
      <w:pPr>
        <w:pStyle w:val="EndNoteBibliography"/>
        <w:spacing w:after="0" w:line="360" w:lineRule="auto"/>
        <w:ind w:left="360" w:hanging="360"/>
        <w:jc w:val="both"/>
      </w:pPr>
      <w:r w:rsidRPr="002910FE">
        <w:t>Mixon A, Bahar-Moni AS, Faisal TR (2022) Mechanical characterization of articular cartilage degraded combinedly with MMP-1 and MMP-9 Journal of the mechanical behavior of biomedical materials 129:105131</w:t>
      </w:r>
    </w:p>
    <w:p w14:paraId="7FFAB023" w14:textId="77777777" w:rsidR="002910FE" w:rsidRPr="002910FE" w:rsidRDefault="002910FE" w:rsidP="00FB6BE7">
      <w:pPr>
        <w:pStyle w:val="EndNoteBibliography"/>
        <w:spacing w:after="0" w:line="360" w:lineRule="auto"/>
        <w:ind w:left="360" w:hanging="360"/>
        <w:jc w:val="both"/>
      </w:pPr>
      <w:r w:rsidRPr="002910FE">
        <w:lastRenderedPageBreak/>
        <w:t>Mixon A, Savage A, Bahar-Moni AS, Adouni M, Faisal T (2021) An in vitro investigation to understand the synergistic role of MMPs-1 and 9 on articular cartilage biomechanical properties Scientific Reports 11:14409 doi:10.1038/s41598-021-93744-1</w:t>
      </w:r>
    </w:p>
    <w:p w14:paraId="0970C6F1" w14:textId="03F55781" w:rsidR="002910FE" w:rsidRPr="002910FE" w:rsidRDefault="002910FE" w:rsidP="00FB6BE7">
      <w:pPr>
        <w:pStyle w:val="EndNoteBibliography"/>
        <w:spacing w:after="0" w:line="360" w:lineRule="auto"/>
        <w:ind w:left="360" w:hanging="360"/>
        <w:jc w:val="both"/>
      </w:pPr>
      <w:r w:rsidRPr="002910FE">
        <w:t>Moore AC et al. (2023) Fiber reinforced hydrated networks recapitulate the poroelastic mechanics of articular cartilage Acta Biomaterialia 167:69-82 doi:</w:t>
      </w:r>
      <w:hyperlink r:id="rId186" w:history="1">
        <w:r w:rsidRPr="002910FE">
          <w:rPr>
            <w:rStyle w:val="Hyperlink"/>
          </w:rPr>
          <w:t>https://doi.org/10.1016/j.actbio.2023.06.015</w:t>
        </w:r>
      </w:hyperlink>
    </w:p>
    <w:p w14:paraId="2329E2F4" w14:textId="77777777" w:rsidR="002910FE" w:rsidRPr="002910FE" w:rsidRDefault="002910FE" w:rsidP="00FB6BE7">
      <w:pPr>
        <w:pStyle w:val="EndNoteBibliography"/>
        <w:spacing w:after="0" w:line="360" w:lineRule="auto"/>
        <w:ind w:left="360" w:hanging="360"/>
        <w:jc w:val="both"/>
      </w:pPr>
      <w:r w:rsidRPr="002910FE">
        <w:t>Morgan F (1960) Mechanical properties of collagen and leather fibres Am Leather Chem Assoc J 55:23-24</w:t>
      </w:r>
    </w:p>
    <w:p w14:paraId="757CF0C1" w14:textId="77777777" w:rsidR="002910FE" w:rsidRPr="002910FE" w:rsidRDefault="002910FE" w:rsidP="00FB6BE7">
      <w:pPr>
        <w:pStyle w:val="EndNoteBibliography"/>
        <w:spacing w:after="0" w:line="360" w:lineRule="auto"/>
        <w:ind w:left="360" w:hanging="360"/>
        <w:jc w:val="both"/>
      </w:pPr>
      <w:r w:rsidRPr="002910FE">
        <w:t>Mow VC, Gu WY, Chen FH (2005) Structure and function of articular cartilage and meniscus Basic orthopaedic biomechanics and mechano-biology 181:258</w:t>
      </w:r>
    </w:p>
    <w:p w14:paraId="3E64E405" w14:textId="77777777" w:rsidR="002910FE" w:rsidRPr="002910FE" w:rsidRDefault="002910FE" w:rsidP="00FB6BE7">
      <w:pPr>
        <w:pStyle w:val="EndNoteBibliography"/>
        <w:spacing w:after="0" w:line="360" w:lineRule="auto"/>
        <w:ind w:left="360" w:hanging="360"/>
        <w:jc w:val="both"/>
      </w:pPr>
      <w:r w:rsidRPr="002910FE">
        <w:t xml:space="preserve">Nahian A, Sapra A (2020) Histology, Chondrocytes </w:t>
      </w:r>
    </w:p>
    <w:p w14:paraId="0CA6D1EA" w14:textId="77777777" w:rsidR="002910FE" w:rsidRPr="002910FE" w:rsidRDefault="002910FE" w:rsidP="00FB6BE7">
      <w:pPr>
        <w:pStyle w:val="EndNoteBibliography"/>
        <w:spacing w:after="0" w:line="360" w:lineRule="auto"/>
        <w:ind w:left="360" w:hanging="360"/>
        <w:jc w:val="both"/>
      </w:pPr>
      <w:r w:rsidRPr="002910FE">
        <w:t>Olsen S, Oloyede A, Adam C (2004) A finite element formulation and program to study transient swelling and load-carriage in healthy and degenerate articular cartilage Computer methods in biomechanics and biomedical engineering 7:111-120</w:t>
      </w:r>
    </w:p>
    <w:p w14:paraId="6B9C62E5" w14:textId="77777777" w:rsidR="002910FE" w:rsidRPr="002910FE" w:rsidRDefault="002910FE" w:rsidP="00FB6BE7">
      <w:pPr>
        <w:pStyle w:val="EndNoteBibliography"/>
        <w:spacing w:after="0" w:line="360" w:lineRule="auto"/>
        <w:ind w:left="360" w:hanging="360"/>
        <w:jc w:val="both"/>
      </w:pPr>
      <w:r w:rsidRPr="002910FE">
        <w:t>Pattappa G, Zellner J, Johnstone B, Docheva D, Angele P (2019) Cells under pressure - the relationship between hydrostatic pressure and mesenchymal stem cell chondrogenesis Eur Cell Mater 37:360-381 doi:10.22203/eCM.v037a22</w:t>
      </w:r>
    </w:p>
    <w:p w14:paraId="1A94B125" w14:textId="77777777" w:rsidR="002910FE" w:rsidRPr="002910FE" w:rsidRDefault="002910FE" w:rsidP="00FB6BE7">
      <w:pPr>
        <w:pStyle w:val="EndNoteBibliography"/>
        <w:spacing w:after="0" w:line="360" w:lineRule="auto"/>
        <w:ind w:left="360" w:hanging="360"/>
        <w:jc w:val="both"/>
      </w:pPr>
      <w:r w:rsidRPr="002910FE">
        <w:t>Pierce DM (2022) Multi-phase, large-strain constitutive models of cartilage for finite element analyses in 3-D Archive of Applied Mechanics 92:513-528</w:t>
      </w:r>
    </w:p>
    <w:p w14:paraId="5ABB44AE" w14:textId="77777777" w:rsidR="002910FE" w:rsidRPr="002910FE" w:rsidRDefault="002910FE" w:rsidP="00FB6BE7">
      <w:pPr>
        <w:pStyle w:val="EndNoteBibliography"/>
        <w:spacing w:after="0" w:line="360" w:lineRule="auto"/>
        <w:ind w:left="360" w:hanging="360"/>
        <w:jc w:val="both"/>
      </w:pPr>
      <w:r w:rsidRPr="002910FE">
        <w:t>Pierce DM, Trobin W, Raya JG, Trattnig S, Bischof H, Glaser C, Holzapfel GA (2010) DT-MRI based computation of collagen fiber deformation in human articular cartilage: a feasibility study Annals of Biomedical Engineering 38:2447-2463</w:t>
      </w:r>
    </w:p>
    <w:p w14:paraId="3463F626" w14:textId="77777777" w:rsidR="002910FE" w:rsidRPr="002910FE" w:rsidRDefault="002910FE" w:rsidP="00FB6BE7">
      <w:pPr>
        <w:pStyle w:val="EndNoteBibliography"/>
        <w:spacing w:after="0" w:line="360" w:lineRule="auto"/>
        <w:ind w:left="360" w:hanging="360"/>
        <w:jc w:val="both"/>
      </w:pPr>
      <w:r w:rsidRPr="002910FE">
        <w:t xml:space="preserve">Pierce DM, Trobin W, Trattnig S, Bischof H, Holzapfel GA (2009) A phenomenological approach toward patient-specific computational modeling of articular cartilage including collagen fiber tracking </w:t>
      </w:r>
    </w:p>
    <w:p w14:paraId="10132694" w14:textId="77777777" w:rsidR="002910FE" w:rsidRPr="002910FE" w:rsidRDefault="002910FE" w:rsidP="00FB6BE7">
      <w:pPr>
        <w:pStyle w:val="EndNoteBibliography"/>
        <w:spacing w:after="0" w:line="360" w:lineRule="auto"/>
        <w:ind w:left="360" w:hanging="360"/>
        <w:jc w:val="both"/>
      </w:pPr>
      <w:r w:rsidRPr="002910FE">
        <w:t>Quinn T, Morel V (2007) Microstructural modeling of collagen network mechanics and interactions with the proteoglycan gel in articular cartilage Biomechanics and modeling in mechanobiology 6:73-82</w:t>
      </w:r>
    </w:p>
    <w:p w14:paraId="0C8E0C4B" w14:textId="77777777" w:rsidR="002910FE" w:rsidRPr="002910FE" w:rsidRDefault="002910FE" w:rsidP="00FB6BE7">
      <w:pPr>
        <w:pStyle w:val="EndNoteBibliography"/>
        <w:spacing w:after="0" w:line="360" w:lineRule="auto"/>
        <w:ind w:left="360" w:hanging="360"/>
        <w:jc w:val="both"/>
      </w:pPr>
      <w:r w:rsidRPr="002910FE">
        <w:t>Quinn TM, Grodzinsky AJ, Buschmann MD, Kim YJ, Hunziker EB (1998) Mechanical compression alters proteoglycan deposition and matrix deformation around individual cells in cartilage explants J Cell Sci 111 ( Pt 5):573-583 doi:10.1242/jcs.111.5.573</w:t>
      </w:r>
    </w:p>
    <w:p w14:paraId="5686EAC1" w14:textId="77777777" w:rsidR="002910FE" w:rsidRPr="002910FE" w:rsidRDefault="002910FE" w:rsidP="00FB6BE7">
      <w:pPr>
        <w:pStyle w:val="EndNoteBibliography"/>
        <w:spacing w:after="0" w:line="360" w:lineRule="auto"/>
        <w:ind w:left="360" w:hanging="360"/>
        <w:jc w:val="both"/>
      </w:pPr>
      <w:r w:rsidRPr="002910FE">
        <w:lastRenderedPageBreak/>
        <w:t>Quiroga JMP, Wilson W, Ito K, van Donkelaar CC (2017) Relative contribution of articular cartilage's constitutive components to load support depending on strain rate Biomech Model Mechanobiol 16:151-158 doi:10.1007/s10237-016-0807-0</w:t>
      </w:r>
    </w:p>
    <w:p w14:paraId="4DA54C88" w14:textId="77777777" w:rsidR="002910FE" w:rsidRPr="002910FE" w:rsidRDefault="002910FE" w:rsidP="00FB6BE7">
      <w:pPr>
        <w:pStyle w:val="EndNoteBibliography"/>
        <w:spacing w:after="0" w:line="360" w:lineRule="auto"/>
        <w:ind w:left="360" w:hanging="360"/>
        <w:jc w:val="both"/>
      </w:pPr>
      <w:r w:rsidRPr="002910FE">
        <w:t>Ravanfar M, Yao G (2019) Simultaneous tractography and elastography imaging of the zone-specific structural and mechanical responses in articular cartilage under compressive loading Biomed Opt Express 10:3241-3256 doi:10.1364/BOE.10.003241</w:t>
      </w:r>
    </w:p>
    <w:p w14:paraId="0D8604B0" w14:textId="77777777" w:rsidR="002910FE" w:rsidRPr="002910FE" w:rsidRDefault="002910FE" w:rsidP="00FB6BE7">
      <w:pPr>
        <w:pStyle w:val="EndNoteBibliography"/>
        <w:spacing w:after="0" w:line="360" w:lineRule="auto"/>
        <w:ind w:left="360" w:hanging="360"/>
        <w:jc w:val="both"/>
      </w:pPr>
      <w:r w:rsidRPr="002910FE">
        <w:t>Ren X, Wang F, Chen C, Gong X, Yin L, Yang L (2016a) Engineering zonal cartilage through bioprinting collagen type II hydrogel constructs with biomimetic chondrocyte density gradient BMC Musculoskelet Disord 17:301 doi:10.1186/s12891-016-1130-8</w:t>
      </w:r>
    </w:p>
    <w:p w14:paraId="514EC9C7" w14:textId="77777777" w:rsidR="002910FE" w:rsidRPr="002910FE" w:rsidRDefault="002910FE" w:rsidP="00FB6BE7">
      <w:pPr>
        <w:pStyle w:val="EndNoteBibliography"/>
        <w:spacing w:after="0" w:line="360" w:lineRule="auto"/>
        <w:ind w:left="360" w:hanging="360"/>
        <w:jc w:val="both"/>
      </w:pPr>
      <w:r w:rsidRPr="002910FE">
        <w:t>Ren X, Wang F, Chen C, Gong X, Yin L, Yang L (2016b) Engineering zonal cartilage through bioprinting collagen type II hydrogel constructs with biomimetic chondrocyte density gradient BMC Musculoskeletal Disorders 17:301 doi:10.1186/s12891-016-1130-8</w:t>
      </w:r>
    </w:p>
    <w:p w14:paraId="4AD08F31" w14:textId="77777777" w:rsidR="002910FE" w:rsidRPr="002910FE" w:rsidRDefault="002910FE" w:rsidP="00FB6BE7">
      <w:pPr>
        <w:pStyle w:val="EndNoteBibliography"/>
        <w:spacing w:after="0" w:line="360" w:lineRule="auto"/>
        <w:ind w:left="360" w:hanging="360"/>
        <w:jc w:val="both"/>
      </w:pPr>
      <w:r w:rsidRPr="002910FE">
        <w:t>Responte DJ, Natoli RM, Athanasiou KA (2007) Collagens of articular cartilage: structure, function, and importance in tissue engineering Critical Reviews™ in Biomedical Engineering 35</w:t>
      </w:r>
    </w:p>
    <w:p w14:paraId="77BBB71A" w14:textId="77777777" w:rsidR="002910FE" w:rsidRPr="002910FE" w:rsidRDefault="002910FE" w:rsidP="00FB6BE7">
      <w:pPr>
        <w:pStyle w:val="EndNoteBibliography"/>
        <w:spacing w:after="0" w:line="360" w:lineRule="auto"/>
        <w:ind w:left="360" w:hanging="360"/>
        <w:jc w:val="both"/>
      </w:pPr>
      <w:r w:rsidRPr="002910FE">
        <w:t>Schinagl RM, Gurskis D, Chen AC, Sah RL (1997) Depth‐dependent confined compression modulus of full‐thickness bovine articular cartilage Journal of Orthopaedic Research 15:499-506</w:t>
      </w:r>
    </w:p>
    <w:p w14:paraId="0E94FF55" w14:textId="77777777" w:rsidR="002910FE" w:rsidRPr="002910FE" w:rsidRDefault="002910FE" w:rsidP="00FB6BE7">
      <w:pPr>
        <w:pStyle w:val="EndNoteBibliography"/>
        <w:spacing w:after="0" w:line="360" w:lineRule="auto"/>
        <w:ind w:left="360" w:hanging="360"/>
        <w:jc w:val="both"/>
      </w:pPr>
      <w:r w:rsidRPr="002910FE">
        <w:t xml:space="preserve">Seifzadeh A, Wang J, Oguamanam D, Papini M (2011) A nonlinear biphasic fiber-reinforced porohyperviscoelastic model of articular cartilage incorporating fiber reorientation and dispersion </w:t>
      </w:r>
    </w:p>
    <w:p w14:paraId="2DCB4C9E" w14:textId="77777777" w:rsidR="002910FE" w:rsidRPr="002910FE" w:rsidRDefault="002910FE" w:rsidP="00FB6BE7">
      <w:pPr>
        <w:pStyle w:val="EndNoteBibliography"/>
        <w:spacing w:after="0" w:line="360" w:lineRule="auto"/>
        <w:ind w:left="360" w:hanging="360"/>
        <w:jc w:val="both"/>
      </w:pPr>
      <w:r w:rsidRPr="002910FE">
        <w:t>Setton LA, Zhu W, Mow VC (1993) The biphasic poroviscoelastic behavior of articular cartilage: role of the surface zone in governing the compressive behavior Journal of biomechanics 26:581-592</w:t>
      </w:r>
    </w:p>
    <w:p w14:paraId="1EC45F03" w14:textId="77777777" w:rsidR="002910FE" w:rsidRPr="002910FE" w:rsidRDefault="002910FE" w:rsidP="00FB6BE7">
      <w:pPr>
        <w:pStyle w:val="EndNoteBibliography"/>
        <w:spacing w:after="0" w:line="360" w:lineRule="auto"/>
        <w:ind w:left="360" w:hanging="360"/>
        <w:jc w:val="both"/>
      </w:pPr>
      <w:r w:rsidRPr="002910FE">
        <w:t>sharifi N, Gharravi AM (2019) Shear bioreactors stimulating chondrocyte regeneration, a systematic review Inflammation and Regeneration 39:16 doi:10.1186/s41232-019-0105-1</w:t>
      </w:r>
    </w:p>
    <w:p w14:paraId="637C0742" w14:textId="77777777" w:rsidR="002910FE" w:rsidRPr="002910FE" w:rsidRDefault="002910FE" w:rsidP="00FB6BE7">
      <w:pPr>
        <w:pStyle w:val="EndNoteBibliography"/>
        <w:spacing w:after="0" w:line="360" w:lineRule="auto"/>
        <w:ind w:left="360" w:hanging="360"/>
        <w:jc w:val="both"/>
      </w:pPr>
      <w:r w:rsidRPr="002910FE">
        <w:t>Shirazi R, Shirazi-Adl A (2005) Analysis of articular cartilage as a composite using nonlinear membrane elements for collagen fibrils Medical engineering &amp; physics 27:827-835</w:t>
      </w:r>
    </w:p>
    <w:p w14:paraId="51C8F477" w14:textId="77777777" w:rsidR="002910FE" w:rsidRPr="002910FE" w:rsidRDefault="002910FE" w:rsidP="00FB6BE7">
      <w:pPr>
        <w:pStyle w:val="EndNoteBibliography"/>
        <w:spacing w:after="0" w:line="360" w:lineRule="auto"/>
        <w:ind w:left="360" w:hanging="360"/>
        <w:jc w:val="both"/>
      </w:pPr>
      <w:r w:rsidRPr="002910FE">
        <w:t>Shirazi R, Shirazi-Adl A (2008) Deep vertical collagen fibrils play a significant role in mechanics of articular cartilage J Orthop Res 26:608-615 doi:10.1002/jor.20537</w:t>
      </w:r>
    </w:p>
    <w:p w14:paraId="20EFB8AA" w14:textId="77777777" w:rsidR="002910FE" w:rsidRPr="002910FE" w:rsidRDefault="002910FE" w:rsidP="00FB6BE7">
      <w:pPr>
        <w:pStyle w:val="EndNoteBibliography"/>
        <w:spacing w:after="0" w:line="360" w:lineRule="auto"/>
        <w:ind w:left="360" w:hanging="360"/>
        <w:jc w:val="both"/>
      </w:pPr>
      <w:r w:rsidRPr="002910FE">
        <w:lastRenderedPageBreak/>
        <w:t>Shirazi R, Shirazi‐Adl A (2008) Deep vertical collagen fibrils play a significant role in mechanics of articular cartilage Journal of Orthopaedic Research 26:608-615</w:t>
      </w:r>
    </w:p>
    <w:p w14:paraId="28F3E005" w14:textId="77777777" w:rsidR="002910FE" w:rsidRPr="002910FE" w:rsidRDefault="002910FE" w:rsidP="00FB6BE7">
      <w:pPr>
        <w:pStyle w:val="EndNoteBibliography"/>
        <w:spacing w:after="0" w:line="360" w:lineRule="auto"/>
        <w:ind w:left="360" w:hanging="360"/>
        <w:jc w:val="both"/>
      </w:pPr>
      <w:r w:rsidRPr="002910FE">
        <w:t>Soltz MA, Ateshian GA (2000a) A conewise linear elasticity mixture model for the analysis of tension-compression nonlinearity in articular cartilage J Biomech Eng 122:576-586</w:t>
      </w:r>
    </w:p>
    <w:p w14:paraId="495E4BE1" w14:textId="77777777" w:rsidR="002910FE" w:rsidRPr="002910FE" w:rsidRDefault="002910FE" w:rsidP="00FB6BE7">
      <w:pPr>
        <w:pStyle w:val="EndNoteBibliography"/>
        <w:spacing w:after="0" w:line="360" w:lineRule="auto"/>
        <w:ind w:left="360" w:hanging="360"/>
        <w:jc w:val="both"/>
      </w:pPr>
      <w:r w:rsidRPr="002910FE">
        <w:t>Soltz MA, Ateshian GA (2000b) Interstitial fluid pressurization during confined compression cyclical loading of articular cartilage Ann Biomed Eng 28:150-159 doi:10.1114/1.239</w:t>
      </w:r>
    </w:p>
    <w:p w14:paraId="130F8306" w14:textId="77777777" w:rsidR="002910FE" w:rsidRPr="002910FE" w:rsidRDefault="002910FE" w:rsidP="00FB6BE7">
      <w:pPr>
        <w:pStyle w:val="EndNoteBibliography"/>
        <w:spacing w:after="0" w:line="360" w:lineRule="auto"/>
        <w:ind w:left="360" w:hanging="360"/>
        <w:jc w:val="both"/>
      </w:pPr>
      <w:r w:rsidRPr="002910FE">
        <w:t>Sophia Fox AJ, Bedi A, Rodeo SA (2009) The Basic Science of Articular Cartilage: Structure, Composition, and Function Sports Health 1:461-468 doi:10.1177/1941738109350438</w:t>
      </w:r>
    </w:p>
    <w:p w14:paraId="0C1BE6F4" w14:textId="10219E55" w:rsidR="002910FE" w:rsidRPr="002910FE" w:rsidRDefault="002910FE" w:rsidP="00FB6BE7">
      <w:pPr>
        <w:pStyle w:val="EndNoteBibliography"/>
        <w:spacing w:after="0" w:line="360" w:lineRule="auto"/>
        <w:ind w:left="360" w:hanging="360"/>
        <w:jc w:val="both"/>
      </w:pPr>
      <w:r w:rsidRPr="002910FE">
        <w:t>Spiteri CG, Young EWK, Simmons CA, Kandel RA, Pilliar RM (2008) Substrate architecture and fluid-induced shear stress during chondrocyte seeding: Role of α5β1 integrin Biomaterials 29:2477-2489 doi:</w:t>
      </w:r>
      <w:hyperlink r:id="rId187" w:history="1">
        <w:r w:rsidRPr="002910FE">
          <w:rPr>
            <w:rStyle w:val="Hyperlink"/>
          </w:rPr>
          <w:t>https://doi.org/10.1016/j.biomaterials.2008.01.018</w:t>
        </w:r>
      </w:hyperlink>
    </w:p>
    <w:p w14:paraId="5E24CE2A" w14:textId="77777777" w:rsidR="002910FE" w:rsidRPr="002910FE" w:rsidRDefault="002910FE" w:rsidP="00FB6BE7">
      <w:pPr>
        <w:pStyle w:val="EndNoteBibliography"/>
        <w:spacing w:after="0" w:line="360" w:lineRule="auto"/>
        <w:ind w:left="360" w:hanging="360"/>
        <w:jc w:val="both"/>
      </w:pPr>
      <w:r w:rsidRPr="002910FE">
        <w:t>Stender ME et al. (2013) Integrating qPLM and biomechanical test data with an anisotropic fiber distribution model and predictions of TGF-1 and IGF-1 regulation of articular cartilage fiber modulus Biomechanics and modeling in mechanobiology 12:1073-1088</w:t>
      </w:r>
    </w:p>
    <w:p w14:paraId="69137C78" w14:textId="77777777" w:rsidR="002910FE" w:rsidRPr="002910FE" w:rsidRDefault="002910FE" w:rsidP="00FB6BE7">
      <w:pPr>
        <w:pStyle w:val="EndNoteBibliography"/>
        <w:spacing w:after="0" w:line="360" w:lineRule="auto"/>
        <w:ind w:left="360" w:hanging="360"/>
        <w:jc w:val="both"/>
      </w:pPr>
      <w:r w:rsidRPr="002910FE">
        <w:t>Stok KS, Boos MA, Disney C, Lerdbussakaram T, Müller R (2025) Quantitative Microstructural Imaging and Mechanics of Cartilage Using Experimental and Computational Approaches. In:  Bioimaging in Tissue Engineering and Regeneration: Advanced Microscopy and Preclinical Imaging. Springer, pp 1-38</w:t>
      </w:r>
    </w:p>
    <w:p w14:paraId="726509DD" w14:textId="77777777" w:rsidR="002910FE" w:rsidRPr="002910FE" w:rsidRDefault="002910FE" w:rsidP="00FB6BE7">
      <w:pPr>
        <w:pStyle w:val="EndNoteBibliography"/>
        <w:spacing w:after="0" w:line="360" w:lineRule="auto"/>
        <w:ind w:left="360" w:hanging="360"/>
        <w:jc w:val="both"/>
      </w:pPr>
      <w:r w:rsidRPr="002910FE">
        <w:t xml:space="preserve">Suh J-K, Spilker RL (1994) Indentation analysis of biphasic articular cartilage: nonlinear phenomena under finite deformation </w:t>
      </w:r>
    </w:p>
    <w:p w14:paraId="54C5166A" w14:textId="77777777" w:rsidR="002910FE" w:rsidRPr="002910FE" w:rsidRDefault="002910FE" w:rsidP="00FB6BE7">
      <w:pPr>
        <w:pStyle w:val="EndNoteBibliography"/>
        <w:spacing w:after="0" w:line="360" w:lineRule="auto"/>
        <w:ind w:left="360" w:hanging="360"/>
        <w:jc w:val="both"/>
      </w:pPr>
      <w:r w:rsidRPr="002910FE">
        <w:t>Szarko M, Xia Y (2012) Direct Visualisation of the Depth-Dependent Mechanical Properties of Full-Thickness Articular Cartilage Open J Orthop 2 doi:10.4236/ojo.2012.22007</w:t>
      </w:r>
    </w:p>
    <w:p w14:paraId="3399AC8E" w14:textId="77777777" w:rsidR="002910FE" w:rsidRPr="002910FE" w:rsidRDefault="002910FE" w:rsidP="00FB6BE7">
      <w:pPr>
        <w:pStyle w:val="EndNoteBibliography"/>
        <w:spacing w:after="0" w:line="360" w:lineRule="auto"/>
        <w:ind w:left="360" w:hanging="360"/>
        <w:jc w:val="both"/>
      </w:pPr>
      <w:r w:rsidRPr="002910FE">
        <w:t>Tan WS, Moore AC, Stevens MM (2023) Minimum design requirements for a poroelastic mimic of articular cartilage J Mech Behav Biomed Mater 137:105528 doi:10.1016/j.jmbbm.2022.105528</w:t>
      </w:r>
    </w:p>
    <w:p w14:paraId="6F7003AB" w14:textId="371769DA" w:rsidR="002910FE" w:rsidRPr="002910FE" w:rsidRDefault="002910FE" w:rsidP="00FB6BE7">
      <w:pPr>
        <w:pStyle w:val="EndNoteBibliography"/>
        <w:spacing w:after="0" w:line="360" w:lineRule="auto"/>
        <w:ind w:left="360" w:hanging="360"/>
        <w:jc w:val="both"/>
      </w:pPr>
      <w:r w:rsidRPr="002910FE">
        <w:t>Tanska P, Venäläinen MS, Erdemir A, Korhonen RK (2020) A multiscale framework for evaluating three-dimensional cell mechanics in fibril-reinforced poroelastic tissues with anatomical cell distribution – Analysis of chondrocyte deformation behavior in mechanically loaded articular cartilage Journal of Biomechanics 101:109648 doi:</w:t>
      </w:r>
      <w:hyperlink r:id="rId188" w:history="1">
        <w:r w:rsidRPr="002910FE">
          <w:rPr>
            <w:rStyle w:val="Hyperlink"/>
          </w:rPr>
          <w:t>https://doi.org/10.1016/j.jbiomech.2020.109648</w:t>
        </w:r>
      </w:hyperlink>
    </w:p>
    <w:p w14:paraId="3D05493E" w14:textId="77777777" w:rsidR="002910FE" w:rsidRPr="002910FE" w:rsidRDefault="002910FE" w:rsidP="00FB6BE7">
      <w:pPr>
        <w:pStyle w:val="EndNoteBibliography"/>
        <w:spacing w:after="0" w:line="360" w:lineRule="auto"/>
        <w:ind w:left="360" w:hanging="360"/>
        <w:jc w:val="both"/>
      </w:pPr>
      <w:r w:rsidRPr="002910FE">
        <w:lastRenderedPageBreak/>
        <w:t>van der Kraan PM, Blaney Davidson EN, van den Berg WB (2010) A role for age-related changes in TGFbeta signaling in aberrant chondrocyte differentiation and osteoarthritis Arthritis Res Ther 12:201 doi:10.1186/ar2896</w:t>
      </w:r>
    </w:p>
    <w:p w14:paraId="7C47AD93" w14:textId="77777777" w:rsidR="002910FE" w:rsidRPr="002910FE" w:rsidRDefault="002910FE" w:rsidP="00FB6BE7">
      <w:pPr>
        <w:pStyle w:val="EndNoteBibliography"/>
        <w:spacing w:after="0" w:line="360" w:lineRule="auto"/>
        <w:ind w:left="360" w:hanging="360"/>
        <w:jc w:val="both"/>
      </w:pPr>
      <w:r w:rsidRPr="002910FE">
        <w:t>Van der Voet A (1997) A comparison of finite element codes for the solution of biphasic poroelastic problems Proceedings of the Institution of Mechanical Engineers Part H, Journal of engineering in medicine 211:209-211</w:t>
      </w:r>
    </w:p>
    <w:p w14:paraId="3CFE5684" w14:textId="77777777" w:rsidR="002910FE" w:rsidRPr="002910FE" w:rsidRDefault="002910FE" w:rsidP="00FB6BE7">
      <w:pPr>
        <w:pStyle w:val="EndNoteBibliography"/>
        <w:spacing w:after="0" w:line="360" w:lineRule="auto"/>
        <w:ind w:left="360" w:hanging="360"/>
        <w:jc w:val="both"/>
      </w:pPr>
      <w:r w:rsidRPr="002910FE">
        <w:t>Wang CC, Hung CT, Mow VC (2001) An analysis of the effects of depth-dependent aggregate modulus on articular cartilage stress-relaxation behavior in compression Journal of Biomechanics 34:75-84</w:t>
      </w:r>
    </w:p>
    <w:p w14:paraId="6B06237C" w14:textId="77777777" w:rsidR="002910FE" w:rsidRPr="002910FE" w:rsidRDefault="002910FE" w:rsidP="00FB6BE7">
      <w:pPr>
        <w:pStyle w:val="EndNoteBibliography"/>
        <w:spacing w:after="0" w:line="360" w:lineRule="auto"/>
        <w:ind w:left="360" w:hanging="360"/>
        <w:jc w:val="both"/>
      </w:pPr>
      <w:r w:rsidRPr="002910FE">
        <w:t>Wilson W, Huyghe J, Van Donkelaar C (2006) A composition-based cartilage model for the assessment of compositional changes during cartilage damage and adaptation Osteoarthritis and Cartilage 14:554-560</w:t>
      </w:r>
    </w:p>
    <w:p w14:paraId="519F041B" w14:textId="77777777" w:rsidR="002910FE" w:rsidRPr="002910FE" w:rsidRDefault="002910FE" w:rsidP="00FB6BE7">
      <w:pPr>
        <w:pStyle w:val="EndNoteBibliography"/>
        <w:spacing w:after="0" w:line="360" w:lineRule="auto"/>
        <w:ind w:left="360" w:hanging="360"/>
        <w:jc w:val="both"/>
      </w:pPr>
      <w:r w:rsidRPr="002910FE">
        <w:t>Wilson W, Van Donkelaar C, Van Rietbergen B, Huiskes R (2005) A fibril-reinforced poroviscoelastic swelling model for articular cartilage Journal of biomechanics 38:1195-1204</w:t>
      </w:r>
    </w:p>
    <w:p w14:paraId="2C2C1ECE" w14:textId="77777777" w:rsidR="002910FE" w:rsidRPr="002910FE" w:rsidRDefault="002910FE" w:rsidP="00FB6BE7">
      <w:pPr>
        <w:pStyle w:val="EndNoteBibliography"/>
        <w:spacing w:after="0" w:line="360" w:lineRule="auto"/>
        <w:ind w:left="360" w:hanging="360"/>
        <w:jc w:val="both"/>
      </w:pPr>
      <w:r w:rsidRPr="002910FE">
        <w:t>Wilson W, Van Donkelaar C, Van Rietbergen B, Ito K, Huiskes R (2004) Stresses in the local collagen network of articular cartilage: a poroviscoelastic fibril-reinforced finite element study Journal of biomechanics 37:357-366</w:t>
      </w:r>
    </w:p>
    <w:p w14:paraId="1608F3BA" w14:textId="14648E81" w:rsidR="002910FE" w:rsidRPr="002910FE" w:rsidRDefault="002910FE" w:rsidP="00FB6BE7">
      <w:pPr>
        <w:pStyle w:val="EndNoteBibliography"/>
        <w:spacing w:after="0" w:line="360" w:lineRule="auto"/>
        <w:ind w:left="360" w:hanging="360"/>
        <w:jc w:val="both"/>
      </w:pPr>
      <w:r w:rsidRPr="002910FE">
        <w:t>Wilusz RE, Sanchez-Adams J, Guilak F (2014) The structure and function of the pericellular matrix of articular cartilage Matrix Biology 39:25-32 doi:</w:t>
      </w:r>
      <w:hyperlink r:id="rId189" w:history="1">
        <w:r w:rsidRPr="002910FE">
          <w:rPr>
            <w:rStyle w:val="Hyperlink"/>
          </w:rPr>
          <w:t>https://doi.org/10.1016/j.matbio.2014.08.009</w:t>
        </w:r>
      </w:hyperlink>
    </w:p>
    <w:p w14:paraId="46006354" w14:textId="77777777" w:rsidR="002910FE" w:rsidRPr="002910FE" w:rsidRDefault="002910FE" w:rsidP="00FB6BE7">
      <w:pPr>
        <w:pStyle w:val="EndNoteBibliography"/>
        <w:spacing w:after="0" w:line="360" w:lineRule="auto"/>
        <w:ind w:left="360" w:hanging="360"/>
        <w:jc w:val="both"/>
      </w:pPr>
      <w:r w:rsidRPr="002910FE">
        <w:t>Wong M, Wuethrich P, Buschmann MD, Eggli P, Hunziker E (1997) Chondrocyte biosynthesis correlates with local tissue strain in statically compressed adult articular cartilage Journal of Orthopaedic Research 15:189-196</w:t>
      </w:r>
    </w:p>
    <w:p w14:paraId="0B0557DF" w14:textId="77777777" w:rsidR="002910FE" w:rsidRPr="002910FE" w:rsidRDefault="002910FE" w:rsidP="00FB6BE7">
      <w:pPr>
        <w:pStyle w:val="EndNoteBibliography"/>
        <w:spacing w:after="0" w:line="360" w:lineRule="auto"/>
        <w:ind w:left="360" w:hanging="360"/>
        <w:jc w:val="both"/>
      </w:pPr>
      <w:r w:rsidRPr="002910FE">
        <w:t>Yeh C-C et al. (2013) Shear stress modulates macrophage-induced urokinase plasminogen activator expression in human chondrocytes Arthritis research &amp; therapy 15:1-13</w:t>
      </w:r>
    </w:p>
    <w:p w14:paraId="2D2F6FB5" w14:textId="77777777" w:rsidR="002910FE" w:rsidRPr="002910FE" w:rsidRDefault="002910FE" w:rsidP="00FB6BE7">
      <w:pPr>
        <w:pStyle w:val="EndNoteBibliography"/>
        <w:spacing w:after="0" w:line="360" w:lineRule="auto"/>
        <w:ind w:left="360" w:hanging="360"/>
        <w:jc w:val="both"/>
      </w:pPr>
      <w:r w:rsidRPr="002910FE">
        <w:t>Youn I, Choi J, Cao L, Setton L, Guilak F (2006) Zonal variations in the three-dimensional morphology of the chondron measured in situ using confocal microscopy Osteoarthritis and cartilage 14:889-897</w:t>
      </w:r>
    </w:p>
    <w:p w14:paraId="5D689C9A" w14:textId="77777777" w:rsidR="002910FE" w:rsidRPr="002910FE" w:rsidRDefault="002910FE" w:rsidP="00FB6BE7">
      <w:pPr>
        <w:pStyle w:val="EndNoteBibliography"/>
        <w:spacing w:after="0" w:line="360" w:lineRule="auto"/>
        <w:ind w:left="360" w:hanging="360"/>
        <w:jc w:val="both"/>
      </w:pPr>
      <w:r w:rsidRPr="002910FE">
        <w:t xml:space="preserve">Zelenski NA, Leddy HA, Sanchez-Adams J, Zhang J, Bonaldo P, Liedtke W, Guilak F (2015) Type VI Collagen Regulates Pericellular Matrix Properties, Chondrocyte Swelling, and </w:t>
      </w:r>
      <w:r w:rsidRPr="002910FE">
        <w:lastRenderedPageBreak/>
        <w:t>Mechanotransduction in Mouse Articular Cartilage Arthritis Rheumatol 67:1286-1294 doi:10.1002/art.39034</w:t>
      </w:r>
    </w:p>
    <w:p w14:paraId="5AD8A99C" w14:textId="77777777" w:rsidR="002910FE" w:rsidRPr="002910FE" w:rsidRDefault="002910FE" w:rsidP="00FB6BE7">
      <w:pPr>
        <w:pStyle w:val="EndNoteBibliography"/>
        <w:spacing w:line="360" w:lineRule="auto"/>
        <w:ind w:left="360" w:hanging="360"/>
        <w:jc w:val="both"/>
      </w:pPr>
      <w:r w:rsidRPr="002910FE">
        <w:t>Zhu F, Wang P, Lee NH, Goldring MB, Konstantopoulos K (2010) Prolonged application of high fluid shear to chondrocytes recapitulates gene expression profiles associated with osteoarthritis PloS one 5:e15174</w:t>
      </w:r>
    </w:p>
    <w:p w14:paraId="725052EE" w14:textId="5927E900" w:rsidR="005D3FEF" w:rsidRPr="003B10B5" w:rsidRDefault="005D3FEF" w:rsidP="00FB6BE7">
      <w:pPr>
        <w:spacing w:line="360" w:lineRule="auto"/>
        <w:ind w:left="360" w:hanging="360"/>
        <w:jc w:val="both"/>
      </w:pPr>
      <w:hyperlink r:id="rId190" w:history="1"/>
      <w:hyperlink r:id="rId191" w:history="1"/>
      <w:hyperlink r:id="rId192" w:history="1"/>
      <w:hyperlink r:id="rId193" w:history="1"/>
      <w:hyperlink r:id="rId194" w:history="1"/>
      <w:hyperlink r:id="rId195" w:history="1"/>
      <w:hyperlink r:id="rId196" w:history="1"/>
      <w:hyperlink r:id="rId197" w:history="1"/>
      <w:r w:rsidR="00616088" w:rsidRPr="003B10B5">
        <w:fldChar w:fldCharType="end"/>
      </w:r>
    </w:p>
    <w:sectPr w:rsidR="005D3FEF" w:rsidRPr="003B10B5">
      <w:pgSz w:w="12240" w:h="15840"/>
      <w:pgMar w:top="1440" w:right="1440" w:bottom="1440" w:left="1440" w:header="720" w:footer="720" w:gutter="0"/>
      <w:pgNumType w:start="1"/>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Tanvir Faisal" w:date="2025-10-05T13:40:00Z" w:initials="MF">
    <w:p w14:paraId="74A11C69" w14:textId="46642171" w:rsidR="004034D4" w:rsidRDefault="004034D4" w:rsidP="004034D4">
      <w:pPr>
        <w:pStyle w:val="CommentText"/>
      </w:pPr>
      <w:r>
        <w:rPr>
          <w:rStyle w:val="CommentReference"/>
        </w:rPr>
        <w:annotationRef/>
      </w:r>
      <w:r>
        <w:t>I corrected this figure and also asked you to correct this figure for font several times earlier. “Data matching” Times New Roman not the Arial. All should be in Arial.</w:t>
      </w:r>
    </w:p>
  </w:comment>
  <w:comment w:id="1" w:author="Md Saiful Islam" w:date="2025-10-09T09:56:00Z" w:initials="MI">
    <w:p w14:paraId="1BA52D5D" w14:textId="77777777" w:rsidR="00186EA0" w:rsidRDefault="00186EA0" w:rsidP="00186EA0">
      <w:pPr>
        <w:pStyle w:val="CommentText"/>
      </w:pPr>
      <w:r>
        <w:rPr>
          <w:rStyle w:val="CommentReference"/>
        </w:rPr>
        <w:annotationRef/>
      </w:r>
      <w:r>
        <w:t>I have fixed it</w:t>
      </w:r>
    </w:p>
  </w:comment>
  <w:comment w:id="2" w:author="Tanvir Faisal" w:date="2025-10-05T13:44:00Z" w:initials="MF">
    <w:p w14:paraId="7C0D0611" w14:textId="2A9CF0B7" w:rsidR="00B80798" w:rsidRDefault="00B80798" w:rsidP="00B80798">
      <w:pPr>
        <w:pStyle w:val="CommentText"/>
      </w:pPr>
      <w:r>
        <w:rPr>
          <w:rStyle w:val="CommentReference"/>
        </w:rPr>
        <w:annotationRef/>
      </w:r>
      <w:r>
        <w:t xml:space="preserve">Acronym/Abbreviations should be declared once and only when you  first introduced something. Only exception is you can consider Abstract separately  and define separately. This is very basic rule of scientific writing.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4A11C69" w15:done="1"/>
  <w15:commentEx w15:paraId="1BA52D5D" w15:paraIdParent="74A11C69" w15:done="1"/>
  <w15:commentEx w15:paraId="7C0D0611"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9E0C604" w16cex:dateUtc="2025-10-05T18:40:00Z"/>
  <w16cex:commentExtensible w16cex:durableId="16B736F9" w16cex:dateUtc="2025-10-09T14:56:00Z"/>
  <w16cex:commentExtensible w16cex:durableId="52764593" w16cex:dateUtc="2025-10-05T18:4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4A11C69" w16cid:durableId="39E0C604"/>
  <w16cid:commentId w16cid:paraId="1BA52D5D" w16cid:durableId="16B736F9"/>
  <w16cid:commentId w16cid:paraId="7C0D0611" w16cid:durableId="52764593"/>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embedRegular r:id="rId1" w:fontKey="{22858C9A-F70F-4C5A-BCA7-1F320C58172F}"/>
  </w:font>
  <w:font w:name="Georgia">
    <w:panose1 w:val="02040502050405020303"/>
    <w:charset w:val="00"/>
    <w:family w:val="roman"/>
    <w:pitch w:val="variable"/>
    <w:sig w:usb0="00000287" w:usb1="00000000" w:usb2="00000000" w:usb3="00000000" w:csb0="0000009F" w:csb1="00000000"/>
    <w:embedRegular r:id="rId2" w:fontKey="{CA3FF82E-0753-4B53-B8CE-EAF3EA6FF0B5}"/>
    <w:embedItalic r:id="rId3" w:fontKey="{85A89919-0788-4D0C-92F5-87C1DC23399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embedRegular r:id="rId4" w:fontKey="{EC77B934-EDAD-45BF-9341-8A945143348E}"/>
    <w:embedItalic r:id="rId5" w:fontKey="{C778E070-6A7A-42DD-91A0-1DE14391E783}"/>
  </w:font>
  <w:font w:name="Tmes new roman">
    <w:altName w:val="Calibri"/>
    <w:charset w:val="00"/>
    <w:family w:val="auto"/>
    <w:pitch w:val="default"/>
  </w:font>
  <w:font w:name="Cambria">
    <w:panose1 w:val="02040503050406030204"/>
    <w:charset w:val="00"/>
    <w:family w:val="roman"/>
    <w:pitch w:val="variable"/>
    <w:sig w:usb0="E00006FF" w:usb1="420024FF" w:usb2="02000000" w:usb3="00000000" w:csb0="0000019F" w:csb1="00000000"/>
    <w:embedRegular r:id="rId6" w:fontKey="{E713C077-9090-4763-9415-7909BDFAB51F}"/>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56200CB"/>
    <w:multiLevelType w:val="multilevel"/>
    <w:tmpl w:val="26D88F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09F5D3E"/>
    <w:multiLevelType w:val="hybridMultilevel"/>
    <w:tmpl w:val="A298539E"/>
    <w:lvl w:ilvl="0" w:tplc="495A8D36">
      <w:start w:val="1"/>
      <w:numFmt w:val="decimal"/>
      <w:lvlText w:val="%1."/>
      <w:lvlJc w:val="left"/>
      <w:pPr>
        <w:ind w:left="1840" w:hanging="360"/>
      </w:pPr>
    </w:lvl>
    <w:lvl w:ilvl="1" w:tplc="E18C6204">
      <w:start w:val="1"/>
      <w:numFmt w:val="decimal"/>
      <w:lvlText w:val="%2."/>
      <w:lvlJc w:val="left"/>
      <w:pPr>
        <w:ind w:left="1840" w:hanging="360"/>
      </w:pPr>
    </w:lvl>
    <w:lvl w:ilvl="2" w:tplc="8C809A18">
      <w:start w:val="1"/>
      <w:numFmt w:val="decimal"/>
      <w:lvlText w:val="%3."/>
      <w:lvlJc w:val="left"/>
      <w:pPr>
        <w:ind w:left="1840" w:hanging="360"/>
      </w:pPr>
    </w:lvl>
    <w:lvl w:ilvl="3" w:tplc="F8404286">
      <w:start w:val="1"/>
      <w:numFmt w:val="decimal"/>
      <w:lvlText w:val="%4."/>
      <w:lvlJc w:val="left"/>
      <w:pPr>
        <w:ind w:left="1840" w:hanging="360"/>
      </w:pPr>
    </w:lvl>
    <w:lvl w:ilvl="4" w:tplc="8476190A">
      <w:start w:val="1"/>
      <w:numFmt w:val="decimal"/>
      <w:lvlText w:val="%5."/>
      <w:lvlJc w:val="left"/>
      <w:pPr>
        <w:ind w:left="1840" w:hanging="360"/>
      </w:pPr>
    </w:lvl>
    <w:lvl w:ilvl="5" w:tplc="F782D35A">
      <w:start w:val="1"/>
      <w:numFmt w:val="decimal"/>
      <w:lvlText w:val="%6."/>
      <w:lvlJc w:val="left"/>
      <w:pPr>
        <w:ind w:left="1840" w:hanging="360"/>
      </w:pPr>
    </w:lvl>
    <w:lvl w:ilvl="6" w:tplc="C298BEAC">
      <w:start w:val="1"/>
      <w:numFmt w:val="decimal"/>
      <w:lvlText w:val="%7."/>
      <w:lvlJc w:val="left"/>
      <w:pPr>
        <w:ind w:left="1840" w:hanging="360"/>
      </w:pPr>
    </w:lvl>
    <w:lvl w:ilvl="7" w:tplc="4FCEED2E">
      <w:start w:val="1"/>
      <w:numFmt w:val="decimal"/>
      <w:lvlText w:val="%8."/>
      <w:lvlJc w:val="left"/>
      <w:pPr>
        <w:ind w:left="1840" w:hanging="360"/>
      </w:pPr>
    </w:lvl>
    <w:lvl w:ilvl="8" w:tplc="9690B764">
      <w:start w:val="1"/>
      <w:numFmt w:val="decimal"/>
      <w:lvlText w:val="%9."/>
      <w:lvlJc w:val="left"/>
      <w:pPr>
        <w:ind w:left="1840" w:hanging="360"/>
      </w:pPr>
    </w:lvl>
  </w:abstractNum>
  <w:abstractNum w:abstractNumId="2" w15:restartNumberingAfterBreak="0">
    <w:nsid w:val="4B2048EB"/>
    <w:multiLevelType w:val="hybridMultilevel"/>
    <w:tmpl w:val="223E23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EEA2C54"/>
    <w:multiLevelType w:val="multilevel"/>
    <w:tmpl w:val="89B468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652782228">
    <w:abstractNumId w:val="2"/>
  </w:num>
  <w:num w:numId="2" w16cid:durableId="281227718">
    <w:abstractNumId w:val="0"/>
  </w:num>
  <w:num w:numId="3" w16cid:durableId="657274008">
    <w:abstractNumId w:val="3"/>
  </w:num>
  <w:num w:numId="4" w16cid:durableId="29572223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Tanvir Faisal">
    <w15:presenceInfo w15:providerId="Windows Live" w15:userId="b3d25220ac982211"/>
  </w15:person>
  <w15:person w15:author="Md Saiful Islam">
    <w15:presenceInfo w15:providerId="AD" w15:userId="S::C00502862@louisiana.edu::f072a63b-d32d-407f-a869-08587d6c4cc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Biomechanics and Modeling in Mechanobi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2rsp9dxraxwpfevrvgv595xssxzst0wff0e&quot;&gt;My EndNote Library&lt;record-ids&gt;&lt;item&gt;1&lt;/item&gt;&lt;item&gt;3&lt;/item&gt;&lt;item&gt;4&lt;/item&gt;&lt;item&gt;9&lt;/item&gt;&lt;item&gt;10&lt;/item&gt;&lt;item&gt;11&lt;/item&gt;&lt;item&gt;13&lt;/item&gt;&lt;item&gt;14&lt;/item&gt;&lt;/record-ids&gt;&lt;/item&gt;&lt;/Libraries&gt;"/>
  </w:docVars>
  <w:rsids>
    <w:rsidRoot w:val="005D3FEF"/>
    <w:rsid w:val="00000089"/>
    <w:rsid w:val="000001A2"/>
    <w:rsid w:val="00001D34"/>
    <w:rsid w:val="00001EFD"/>
    <w:rsid w:val="0000238C"/>
    <w:rsid w:val="00002548"/>
    <w:rsid w:val="00002B67"/>
    <w:rsid w:val="00003070"/>
    <w:rsid w:val="00003DA8"/>
    <w:rsid w:val="00004187"/>
    <w:rsid w:val="0000425D"/>
    <w:rsid w:val="000050BD"/>
    <w:rsid w:val="0000512D"/>
    <w:rsid w:val="000056B3"/>
    <w:rsid w:val="00005788"/>
    <w:rsid w:val="00006A15"/>
    <w:rsid w:val="00006B5C"/>
    <w:rsid w:val="00007FFE"/>
    <w:rsid w:val="000107FA"/>
    <w:rsid w:val="00012E81"/>
    <w:rsid w:val="000137C3"/>
    <w:rsid w:val="000144DF"/>
    <w:rsid w:val="00014A21"/>
    <w:rsid w:val="00014CAA"/>
    <w:rsid w:val="000150F4"/>
    <w:rsid w:val="0001515C"/>
    <w:rsid w:val="000154B3"/>
    <w:rsid w:val="000159F7"/>
    <w:rsid w:val="000160D4"/>
    <w:rsid w:val="000160F1"/>
    <w:rsid w:val="0001640E"/>
    <w:rsid w:val="000175ED"/>
    <w:rsid w:val="00017BA0"/>
    <w:rsid w:val="00017DFF"/>
    <w:rsid w:val="000200D9"/>
    <w:rsid w:val="000211F0"/>
    <w:rsid w:val="00021210"/>
    <w:rsid w:val="000214F8"/>
    <w:rsid w:val="00021891"/>
    <w:rsid w:val="00023411"/>
    <w:rsid w:val="00024A88"/>
    <w:rsid w:val="00025087"/>
    <w:rsid w:val="0002514B"/>
    <w:rsid w:val="00025AA0"/>
    <w:rsid w:val="00026C88"/>
    <w:rsid w:val="000315A9"/>
    <w:rsid w:val="00031944"/>
    <w:rsid w:val="00031CFC"/>
    <w:rsid w:val="00033278"/>
    <w:rsid w:val="000333F4"/>
    <w:rsid w:val="00033A70"/>
    <w:rsid w:val="000342E2"/>
    <w:rsid w:val="00035816"/>
    <w:rsid w:val="0003598F"/>
    <w:rsid w:val="0003664F"/>
    <w:rsid w:val="000366B7"/>
    <w:rsid w:val="00036702"/>
    <w:rsid w:val="0003752B"/>
    <w:rsid w:val="00037C7E"/>
    <w:rsid w:val="00040DBB"/>
    <w:rsid w:val="00041E50"/>
    <w:rsid w:val="00041E84"/>
    <w:rsid w:val="00043FAA"/>
    <w:rsid w:val="00044317"/>
    <w:rsid w:val="000450FE"/>
    <w:rsid w:val="0004560F"/>
    <w:rsid w:val="0004652A"/>
    <w:rsid w:val="00047C06"/>
    <w:rsid w:val="00047E46"/>
    <w:rsid w:val="000505B8"/>
    <w:rsid w:val="00050B0F"/>
    <w:rsid w:val="00050D45"/>
    <w:rsid w:val="00050FF7"/>
    <w:rsid w:val="00051421"/>
    <w:rsid w:val="0005177E"/>
    <w:rsid w:val="00052FF7"/>
    <w:rsid w:val="000542A1"/>
    <w:rsid w:val="000545C6"/>
    <w:rsid w:val="0005570C"/>
    <w:rsid w:val="00055AB3"/>
    <w:rsid w:val="00055CA0"/>
    <w:rsid w:val="00056089"/>
    <w:rsid w:val="0005612D"/>
    <w:rsid w:val="00056E6A"/>
    <w:rsid w:val="00056F92"/>
    <w:rsid w:val="000579BC"/>
    <w:rsid w:val="00063603"/>
    <w:rsid w:val="00063D2A"/>
    <w:rsid w:val="00064ECD"/>
    <w:rsid w:val="00066894"/>
    <w:rsid w:val="00066CF9"/>
    <w:rsid w:val="00066FC1"/>
    <w:rsid w:val="00072279"/>
    <w:rsid w:val="00072483"/>
    <w:rsid w:val="000735B0"/>
    <w:rsid w:val="00073A74"/>
    <w:rsid w:val="00074651"/>
    <w:rsid w:val="00074740"/>
    <w:rsid w:val="00074834"/>
    <w:rsid w:val="00074A05"/>
    <w:rsid w:val="00074B8F"/>
    <w:rsid w:val="000755ED"/>
    <w:rsid w:val="00076058"/>
    <w:rsid w:val="000761ED"/>
    <w:rsid w:val="0007664F"/>
    <w:rsid w:val="00076E9D"/>
    <w:rsid w:val="00077E2C"/>
    <w:rsid w:val="00080737"/>
    <w:rsid w:val="000816CC"/>
    <w:rsid w:val="00081B72"/>
    <w:rsid w:val="00084542"/>
    <w:rsid w:val="00084624"/>
    <w:rsid w:val="00084BC2"/>
    <w:rsid w:val="00085179"/>
    <w:rsid w:val="00086B41"/>
    <w:rsid w:val="00090A83"/>
    <w:rsid w:val="00090AA4"/>
    <w:rsid w:val="00090EAE"/>
    <w:rsid w:val="00090F78"/>
    <w:rsid w:val="00091497"/>
    <w:rsid w:val="00091FE5"/>
    <w:rsid w:val="00092370"/>
    <w:rsid w:val="00092530"/>
    <w:rsid w:val="00092B07"/>
    <w:rsid w:val="00092EE7"/>
    <w:rsid w:val="00093378"/>
    <w:rsid w:val="00094C6F"/>
    <w:rsid w:val="00094DAE"/>
    <w:rsid w:val="00097794"/>
    <w:rsid w:val="000977F3"/>
    <w:rsid w:val="000A195D"/>
    <w:rsid w:val="000A2A23"/>
    <w:rsid w:val="000A310E"/>
    <w:rsid w:val="000A3CF3"/>
    <w:rsid w:val="000A6DA4"/>
    <w:rsid w:val="000B052E"/>
    <w:rsid w:val="000B05A8"/>
    <w:rsid w:val="000B0764"/>
    <w:rsid w:val="000B0E7E"/>
    <w:rsid w:val="000B174D"/>
    <w:rsid w:val="000B2958"/>
    <w:rsid w:val="000B3FEB"/>
    <w:rsid w:val="000B40AA"/>
    <w:rsid w:val="000B43E4"/>
    <w:rsid w:val="000B4E5E"/>
    <w:rsid w:val="000B521C"/>
    <w:rsid w:val="000B5B40"/>
    <w:rsid w:val="000B68AE"/>
    <w:rsid w:val="000B7106"/>
    <w:rsid w:val="000B7CA7"/>
    <w:rsid w:val="000C010A"/>
    <w:rsid w:val="000C01D9"/>
    <w:rsid w:val="000C03BC"/>
    <w:rsid w:val="000C04F1"/>
    <w:rsid w:val="000C098B"/>
    <w:rsid w:val="000C17AF"/>
    <w:rsid w:val="000C2384"/>
    <w:rsid w:val="000C2E24"/>
    <w:rsid w:val="000C3BEA"/>
    <w:rsid w:val="000C4845"/>
    <w:rsid w:val="000C58C1"/>
    <w:rsid w:val="000C598C"/>
    <w:rsid w:val="000C6807"/>
    <w:rsid w:val="000C6CA1"/>
    <w:rsid w:val="000C6EC3"/>
    <w:rsid w:val="000C7757"/>
    <w:rsid w:val="000C7C89"/>
    <w:rsid w:val="000D00D6"/>
    <w:rsid w:val="000D0904"/>
    <w:rsid w:val="000D209D"/>
    <w:rsid w:val="000D225A"/>
    <w:rsid w:val="000D22A6"/>
    <w:rsid w:val="000D28F7"/>
    <w:rsid w:val="000D2986"/>
    <w:rsid w:val="000D2A75"/>
    <w:rsid w:val="000D42E7"/>
    <w:rsid w:val="000D48E6"/>
    <w:rsid w:val="000D5CFD"/>
    <w:rsid w:val="000D64B4"/>
    <w:rsid w:val="000D74B0"/>
    <w:rsid w:val="000E0D85"/>
    <w:rsid w:val="000E0EFC"/>
    <w:rsid w:val="000E12B6"/>
    <w:rsid w:val="000E20B0"/>
    <w:rsid w:val="000E2D7A"/>
    <w:rsid w:val="000E31EE"/>
    <w:rsid w:val="000E34E3"/>
    <w:rsid w:val="000E37F1"/>
    <w:rsid w:val="000E63F7"/>
    <w:rsid w:val="000E682C"/>
    <w:rsid w:val="000E7595"/>
    <w:rsid w:val="000E77BE"/>
    <w:rsid w:val="000F0A3E"/>
    <w:rsid w:val="000F1091"/>
    <w:rsid w:val="000F132F"/>
    <w:rsid w:val="000F13C3"/>
    <w:rsid w:val="000F1F1D"/>
    <w:rsid w:val="000F2FF6"/>
    <w:rsid w:val="000F385B"/>
    <w:rsid w:val="000F3C5F"/>
    <w:rsid w:val="000F4866"/>
    <w:rsid w:val="000F4A86"/>
    <w:rsid w:val="000F4F7A"/>
    <w:rsid w:val="000F5C65"/>
    <w:rsid w:val="000F6131"/>
    <w:rsid w:val="000F7309"/>
    <w:rsid w:val="000F79CF"/>
    <w:rsid w:val="001000DD"/>
    <w:rsid w:val="0010016E"/>
    <w:rsid w:val="0010060B"/>
    <w:rsid w:val="0010074F"/>
    <w:rsid w:val="0010093D"/>
    <w:rsid w:val="00100BB4"/>
    <w:rsid w:val="00101914"/>
    <w:rsid w:val="001023A8"/>
    <w:rsid w:val="00102DAA"/>
    <w:rsid w:val="001039E1"/>
    <w:rsid w:val="00103BA7"/>
    <w:rsid w:val="00104839"/>
    <w:rsid w:val="00106479"/>
    <w:rsid w:val="0010767A"/>
    <w:rsid w:val="00107BB1"/>
    <w:rsid w:val="0011014C"/>
    <w:rsid w:val="001103E2"/>
    <w:rsid w:val="00110612"/>
    <w:rsid w:val="00110619"/>
    <w:rsid w:val="001107E3"/>
    <w:rsid w:val="00111114"/>
    <w:rsid w:val="001115D5"/>
    <w:rsid w:val="001119F6"/>
    <w:rsid w:val="001125A6"/>
    <w:rsid w:val="00112C34"/>
    <w:rsid w:val="0011300C"/>
    <w:rsid w:val="001132E8"/>
    <w:rsid w:val="00113BF3"/>
    <w:rsid w:val="0011408D"/>
    <w:rsid w:val="00114A29"/>
    <w:rsid w:val="001151E0"/>
    <w:rsid w:val="00115856"/>
    <w:rsid w:val="00116374"/>
    <w:rsid w:val="00116AEB"/>
    <w:rsid w:val="00116D00"/>
    <w:rsid w:val="0011715E"/>
    <w:rsid w:val="001171FA"/>
    <w:rsid w:val="0011742D"/>
    <w:rsid w:val="0011784D"/>
    <w:rsid w:val="00117F33"/>
    <w:rsid w:val="00120076"/>
    <w:rsid w:val="00120132"/>
    <w:rsid w:val="001208CC"/>
    <w:rsid w:val="00120D78"/>
    <w:rsid w:val="001211FE"/>
    <w:rsid w:val="001214A6"/>
    <w:rsid w:val="0012219A"/>
    <w:rsid w:val="001223A8"/>
    <w:rsid w:val="00123CF1"/>
    <w:rsid w:val="00125BA5"/>
    <w:rsid w:val="001269C2"/>
    <w:rsid w:val="00126A28"/>
    <w:rsid w:val="00126C09"/>
    <w:rsid w:val="00127403"/>
    <w:rsid w:val="00127F54"/>
    <w:rsid w:val="00130237"/>
    <w:rsid w:val="00133A03"/>
    <w:rsid w:val="00133C0E"/>
    <w:rsid w:val="00134E09"/>
    <w:rsid w:val="00135727"/>
    <w:rsid w:val="00135D45"/>
    <w:rsid w:val="00137698"/>
    <w:rsid w:val="001378D5"/>
    <w:rsid w:val="00137A7B"/>
    <w:rsid w:val="00141468"/>
    <w:rsid w:val="00141555"/>
    <w:rsid w:val="00142B65"/>
    <w:rsid w:val="00143359"/>
    <w:rsid w:val="00143C00"/>
    <w:rsid w:val="00144579"/>
    <w:rsid w:val="00145F3A"/>
    <w:rsid w:val="00146059"/>
    <w:rsid w:val="0014681E"/>
    <w:rsid w:val="00146BB6"/>
    <w:rsid w:val="00147AAE"/>
    <w:rsid w:val="00150D0C"/>
    <w:rsid w:val="00150D3C"/>
    <w:rsid w:val="0015171B"/>
    <w:rsid w:val="0015185D"/>
    <w:rsid w:val="00152278"/>
    <w:rsid w:val="001532E4"/>
    <w:rsid w:val="00153AEB"/>
    <w:rsid w:val="0015462A"/>
    <w:rsid w:val="0015491F"/>
    <w:rsid w:val="001550A4"/>
    <w:rsid w:val="00155444"/>
    <w:rsid w:val="0015571C"/>
    <w:rsid w:val="00156072"/>
    <w:rsid w:val="001562AE"/>
    <w:rsid w:val="00156312"/>
    <w:rsid w:val="00156C80"/>
    <w:rsid w:val="001601F2"/>
    <w:rsid w:val="00160BFE"/>
    <w:rsid w:val="00160F18"/>
    <w:rsid w:val="00162546"/>
    <w:rsid w:val="00162F92"/>
    <w:rsid w:val="00164226"/>
    <w:rsid w:val="00164512"/>
    <w:rsid w:val="0016480A"/>
    <w:rsid w:val="0016481F"/>
    <w:rsid w:val="00165A56"/>
    <w:rsid w:val="0016696A"/>
    <w:rsid w:val="0016795C"/>
    <w:rsid w:val="00170033"/>
    <w:rsid w:val="00170390"/>
    <w:rsid w:val="00171968"/>
    <w:rsid w:val="00172D86"/>
    <w:rsid w:val="001744B1"/>
    <w:rsid w:val="00174C64"/>
    <w:rsid w:val="00175563"/>
    <w:rsid w:val="00176179"/>
    <w:rsid w:val="001771F5"/>
    <w:rsid w:val="001815C7"/>
    <w:rsid w:val="00181AE6"/>
    <w:rsid w:val="00181F58"/>
    <w:rsid w:val="00181FB9"/>
    <w:rsid w:val="00182927"/>
    <w:rsid w:val="00184875"/>
    <w:rsid w:val="00185215"/>
    <w:rsid w:val="0018526E"/>
    <w:rsid w:val="00186695"/>
    <w:rsid w:val="00186A47"/>
    <w:rsid w:val="00186EA0"/>
    <w:rsid w:val="00187584"/>
    <w:rsid w:val="00190025"/>
    <w:rsid w:val="0019034C"/>
    <w:rsid w:val="00190397"/>
    <w:rsid w:val="00190827"/>
    <w:rsid w:val="00191724"/>
    <w:rsid w:val="00191C2F"/>
    <w:rsid w:val="001929E4"/>
    <w:rsid w:val="00192F1C"/>
    <w:rsid w:val="001932CE"/>
    <w:rsid w:val="00193B54"/>
    <w:rsid w:val="00193B6F"/>
    <w:rsid w:val="0019469F"/>
    <w:rsid w:val="00194C74"/>
    <w:rsid w:val="00195530"/>
    <w:rsid w:val="00195C07"/>
    <w:rsid w:val="00195C83"/>
    <w:rsid w:val="00195E4C"/>
    <w:rsid w:val="00195F40"/>
    <w:rsid w:val="00196B55"/>
    <w:rsid w:val="001975F3"/>
    <w:rsid w:val="0019784D"/>
    <w:rsid w:val="00197BC1"/>
    <w:rsid w:val="001A0401"/>
    <w:rsid w:val="001A0B38"/>
    <w:rsid w:val="001A0C5C"/>
    <w:rsid w:val="001A13A1"/>
    <w:rsid w:val="001A1F28"/>
    <w:rsid w:val="001A24A4"/>
    <w:rsid w:val="001A28C8"/>
    <w:rsid w:val="001A296D"/>
    <w:rsid w:val="001A2E27"/>
    <w:rsid w:val="001A4874"/>
    <w:rsid w:val="001A4D7F"/>
    <w:rsid w:val="001A50F5"/>
    <w:rsid w:val="001A52DE"/>
    <w:rsid w:val="001A59B7"/>
    <w:rsid w:val="001A5D5E"/>
    <w:rsid w:val="001A5F76"/>
    <w:rsid w:val="001A74BC"/>
    <w:rsid w:val="001A7872"/>
    <w:rsid w:val="001A7A0C"/>
    <w:rsid w:val="001B0312"/>
    <w:rsid w:val="001B14D8"/>
    <w:rsid w:val="001B1A70"/>
    <w:rsid w:val="001B1F00"/>
    <w:rsid w:val="001B1F75"/>
    <w:rsid w:val="001B2552"/>
    <w:rsid w:val="001B25C8"/>
    <w:rsid w:val="001B2B70"/>
    <w:rsid w:val="001B2BC0"/>
    <w:rsid w:val="001B2C76"/>
    <w:rsid w:val="001B310F"/>
    <w:rsid w:val="001B331B"/>
    <w:rsid w:val="001B4E20"/>
    <w:rsid w:val="001B61C2"/>
    <w:rsid w:val="001B6648"/>
    <w:rsid w:val="001B7828"/>
    <w:rsid w:val="001C10C5"/>
    <w:rsid w:val="001C1BC1"/>
    <w:rsid w:val="001C1D58"/>
    <w:rsid w:val="001C2A9D"/>
    <w:rsid w:val="001C37D7"/>
    <w:rsid w:val="001C5686"/>
    <w:rsid w:val="001C57FD"/>
    <w:rsid w:val="001C60CB"/>
    <w:rsid w:val="001C64FD"/>
    <w:rsid w:val="001C7C68"/>
    <w:rsid w:val="001D0486"/>
    <w:rsid w:val="001D051E"/>
    <w:rsid w:val="001D0AF2"/>
    <w:rsid w:val="001D0BBC"/>
    <w:rsid w:val="001D0F4F"/>
    <w:rsid w:val="001D16EE"/>
    <w:rsid w:val="001D2011"/>
    <w:rsid w:val="001D203F"/>
    <w:rsid w:val="001D2E24"/>
    <w:rsid w:val="001D4098"/>
    <w:rsid w:val="001D4B82"/>
    <w:rsid w:val="001D4BC4"/>
    <w:rsid w:val="001D4CF1"/>
    <w:rsid w:val="001D540F"/>
    <w:rsid w:val="001D55CD"/>
    <w:rsid w:val="001D5D4A"/>
    <w:rsid w:val="001D5D98"/>
    <w:rsid w:val="001D65C7"/>
    <w:rsid w:val="001D7375"/>
    <w:rsid w:val="001D7813"/>
    <w:rsid w:val="001D785E"/>
    <w:rsid w:val="001E03D3"/>
    <w:rsid w:val="001E057A"/>
    <w:rsid w:val="001E075B"/>
    <w:rsid w:val="001E0EAA"/>
    <w:rsid w:val="001E1477"/>
    <w:rsid w:val="001E14FA"/>
    <w:rsid w:val="001E2866"/>
    <w:rsid w:val="001E3359"/>
    <w:rsid w:val="001E3CE0"/>
    <w:rsid w:val="001E4690"/>
    <w:rsid w:val="001E565C"/>
    <w:rsid w:val="001E5668"/>
    <w:rsid w:val="001E56EE"/>
    <w:rsid w:val="001E5B06"/>
    <w:rsid w:val="001E6DE1"/>
    <w:rsid w:val="001E7162"/>
    <w:rsid w:val="001F063D"/>
    <w:rsid w:val="001F0914"/>
    <w:rsid w:val="001F09F4"/>
    <w:rsid w:val="001F3D2A"/>
    <w:rsid w:val="001F427A"/>
    <w:rsid w:val="001F4407"/>
    <w:rsid w:val="001F56CF"/>
    <w:rsid w:val="001F56E5"/>
    <w:rsid w:val="001F6AE2"/>
    <w:rsid w:val="001F6D07"/>
    <w:rsid w:val="001F77FC"/>
    <w:rsid w:val="00200658"/>
    <w:rsid w:val="002017C5"/>
    <w:rsid w:val="00202E4D"/>
    <w:rsid w:val="00203053"/>
    <w:rsid w:val="00203905"/>
    <w:rsid w:val="00204977"/>
    <w:rsid w:val="00205254"/>
    <w:rsid w:val="00205E0F"/>
    <w:rsid w:val="0020684D"/>
    <w:rsid w:val="00206BD7"/>
    <w:rsid w:val="00207F0D"/>
    <w:rsid w:val="00210161"/>
    <w:rsid w:val="00210DCF"/>
    <w:rsid w:val="00210F75"/>
    <w:rsid w:val="0021256D"/>
    <w:rsid w:val="00213F46"/>
    <w:rsid w:val="00213FD7"/>
    <w:rsid w:val="002143F0"/>
    <w:rsid w:val="00214888"/>
    <w:rsid w:val="00214BD8"/>
    <w:rsid w:val="00215371"/>
    <w:rsid w:val="0021637C"/>
    <w:rsid w:val="00216B61"/>
    <w:rsid w:val="00216E34"/>
    <w:rsid w:val="002174C1"/>
    <w:rsid w:val="00217CB8"/>
    <w:rsid w:val="0022097E"/>
    <w:rsid w:val="00220A68"/>
    <w:rsid w:val="00221FD8"/>
    <w:rsid w:val="002239A5"/>
    <w:rsid w:val="002244D0"/>
    <w:rsid w:val="002260A7"/>
    <w:rsid w:val="0022618E"/>
    <w:rsid w:val="0022648A"/>
    <w:rsid w:val="002266E1"/>
    <w:rsid w:val="00226E2C"/>
    <w:rsid w:val="002276F4"/>
    <w:rsid w:val="00227763"/>
    <w:rsid w:val="00227B99"/>
    <w:rsid w:val="00230278"/>
    <w:rsid w:val="00230B5E"/>
    <w:rsid w:val="00231220"/>
    <w:rsid w:val="00231F52"/>
    <w:rsid w:val="00232797"/>
    <w:rsid w:val="00232FC5"/>
    <w:rsid w:val="002333FE"/>
    <w:rsid w:val="00234724"/>
    <w:rsid w:val="00234991"/>
    <w:rsid w:val="00234DEB"/>
    <w:rsid w:val="00234EF9"/>
    <w:rsid w:val="00237D0C"/>
    <w:rsid w:val="00240932"/>
    <w:rsid w:val="0024099B"/>
    <w:rsid w:val="00242A66"/>
    <w:rsid w:val="00242BC9"/>
    <w:rsid w:val="00242DAF"/>
    <w:rsid w:val="00244949"/>
    <w:rsid w:val="00245259"/>
    <w:rsid w:val="00245435"/>
    <w:rsid w:val="00245459"/>
    <w:rsid w:val="002455CC"/>
    <w:rsid w:val="00245941"/>
    <w:rsid w:val="00246291"/>
    <w:rsid w:val="00246895"/>
    <w:rsid w:val="00246D31"/>
    <w:rsid w:val="00247C86"/>
    <w:rsid w:val="00247F4A"/>
    <w:rsid w:val="00251429"/>
    <w:rsid w:val="00251FD1"/>
    <w:rsid w:val="00252984"/>
    <w:rsid w:val="00253143"/>
    <w:rsid w:val="0025401E"/>
    <w:rsid w:val="0025487D"/>
    <w:rsid w:val="00254EE8"/>
    <w:rsid w:val="00254FDF"/>
    <w:rsid w:val="00256556"/>
    <w:rsid w:val="002566CD"/>
    <w:rsid w:val="00256A1C"/>
    <w:rsid w:val="00257126"/>
    <w:rsid w:val="00260757"/>
    <w:rsid w:val="00260A73"/>
    <w:rsid w:val="00260FD0"/>
    <w:rsid w:val="00261B3B"/>
    <w:rsid w:val="00261E62"/>
    <w:rsid w:val="002628F7"/>
    <w:rsid w:val="00262F63"/>
    <w:rsid w:val="00263CF1"/>
    <w:rsid w:val="002644A6"/>
    <w:rsid w:val="00264A8E"/>
    <w:rsid w:val="00264E37"/>
    <w:rsid w:val="00265A32"/>
    <w:rsid w:val="00265A61"/>
    <w:rsid w:val="00267D3B"/>
    <w:rsid w:val="00270B4D"/>
    <w:rsid w:val="002738DA"/>
    <w:rsid w:val="0027488A"/>
    <w:rsid w:val="00274B8F"/>
    <w:rsid w:val="0027510A"/>
    <w:rsid w:val="002755AD"/>
    <w:rsid w:val="0027564D"/>
    <w:rsid w:val="00275731"/>
    <w:rsid w:val="002757EC"/>
    <w:rsid w:val="00275BE8"/>
    <w:rsid w:val="00275D39"/>
    <w:rsid w:val="00276142"/>
    <w:rsid w:val="00276389"/>
    <w:rsid w:val="00276447"/>
    <w:rsid w:val="00276A79"/>
    <w:rsid w:val="002778EC"/>
    <w:rsid w:val="0028041D"/>
    <w:rsid w:val="00280A63"/>
    <w:rsid w:val="00280B65"/>
    <w:rsid w:val="002810BE"/>
    <w:rsid w:val="00283279"/>
    <w:rsid w:val="002833EE"/>
    <w:rsid w:val="00284C33"/>
    <w:rsid w:val="00285094"/>
    <w:rsid w:val="0028518C"/>
    <w:rsid w:val="002851D2"/>
    <w:rsid w:val="002856BA"/>
    <w:rsid w:val="00285C3D"/>
    <w:rsid w:val="00285CC4"/>
    <w:rsid w:val="00285F77"/>
    <w:rsid w:val="002866D4"/>
    <w:rsid w:val="00286D66"/>
    <w:rsid w:val="0028761F"/>
    <w:rsid w:val="00290FAF"/>
    <w:rsid w:val="002910FE"/>
    <w:rsid w:val="00291548"/>
    <w:rsid w:val="00293AF8"/>
    <w:rsid w:val="00293EA0"/>
    <w:rsid w:val="00294B7A"/>
    <w:rsid w:val="002952B4"/>
    <w:rsid w:val="0029565E"/>
    <w:rsid w:val="00295965"/>
    <w:rsid w:val="00295EE1"/>
    <w:rsid w:val="002968E2"/>
    <w:rsid w:val="00297558"/>
    <w:rsid w:val="0029796C"/>
    <w:rsid w:val="00297F84"/>
    <w:rsid w:val="002A04D0"/>
    <w:rsid w:val="002A104F"/>
    <w:rsid w:val="002A1218"/>
    <w:rsid w:val="002A1DBA"/>
    <w:rsid w:val="002A21D3"/>
    <w:rsid w:val="002A21E3"/>
    <w:rsid w:val="002A2F9B"/>
    <w:rsid w:val="002A370C"/>
    <w:rsid w:val="002A3867"/>
    <w:rsid w:val="002A3C9D"/>
    <w:rsid w:val="002A40A5"/>
    <w:rsid w:val="002A4815"/>
    <w:rsid w:val="002A48E6"/>
    <w:rsid w:val="002A5256"/>
    <w:rsid w:val="002A52D6"/>
    <w:rsid w:val="002A5863"/>
    <w:rsid w:val="002A5C4B"/>
    <w:rsid w:val="002A6DB5"/>
    <w:rsid w:val="002A6FA1"/>
    <w:rsid w:val="002A6FA6"/>
    <w:rsid w:val="002A7017"/>
    <w:rsid w:val="002A70F0"/>
    <w:rsid w:val="002A79E5"/>
    <w:rsid w:val="002A7C1E"/>
    <w:rsid w:val="002B12B3"/>
    <w:rsid w:val="002B14A9"/>
    <w:rsid w:val="002B1508"/>
    <w:rsid w:val="002B1763"/>
    <w:rsid w:val="002B177B"/>
    <w:rsid w:val="002B1D4E"/>
    <w:rsid w:val="002B205E"/>
    <w:rsid w:val="002B24A9"/>
    <w:rsid w:val="002B3EE5"/>
    <w:rsid w:val="002B43DD"/>
    <w:rsid w:val="002B4CF3"/>
    <w:rsid w:val="002B51F5"/>
    <w:rsid w:val="002B6270"/>
    <w:rsid w:val="002B7561"/>
    <w:rsid w:val="002C08BC"/>
    <w:rsid w:val="002C090D"/>
    <w:rsid w:val="002C1CDC"/>
    <w:rsid w:val="002C2D4A"/>
    <w:rsid w:val="002C3186"/>
    <w:rsid w:val="002C33E1"/>
    <w:rsid w:val="002C3447"/>
    <w:rsid w:val="002C3EB4"/>
    <w:rsid w:val="002C6834"/>
    <w:rsid w:val="002D0392"/>
    <w:rsid w:val="002D0715"/>
    <w:rsid w:val="002D0818"/>
    <w:rsid w:val="002D0FEF"/>
    <w:rsid w:val="002D141B"/>
    <w:rsid w:val="002D18C2"/>
    <w:rsid w:val="002D4297"/>
    <w:rsid w:val="002D6D04"/>
    <w:rsid w:val="002D7E46"/>
    <w:rsid w:val="002E036F"/>
    <w:rsid w:val="002E12E9"/>
    <w:rsid w:val="002E1365"/>
    <w:rsid w:val="002E17E1"/>
    <w:rsid w:val="002E26AE"/>
    <w:rsid w:val="002E2D0F"/>
    <w:rsid w:val="002E3767"/>
    <w:rsid w:val="002E3A39"/>
    <w:rsid w:val="002E512B"/>
    <w:rsid w:val="002E6234"/>
    <w:rsid w:val="002E714A"/>
    <w:rsid w:val="002F04B2"/>
    <w:rsid w:val="002F25E2"/>
    <w:rsid w:val="002F2791"/>
    <w:rsid w:val="002F2C23"/>
    <w:rsid w:val="002F2FDB"/>
    <w:rsid w:val="002F3258"/>
    <w:rsid w:val="002F3BCA"/>
    <w:rsid w:val="002F400E"/>
    <w:rsid w:val="002F471D"/>
    <w:rsid w:val="002F5D54"/>
    <w:rsid w:val="002F7634"/>
    <w:rsid w:val="002F7A09"/>
    <w:rsid w:val="002F7C3F"/>
    <w:rsid w:val="003011F7"/>
    <w:rsid w:val="00302756"/>
    <w:rsid w:val="003028D5"/>
    <w:rsid w:val="00302CB6"/>
    <w:rsid w:val="0030337B"/>
    <w:rsid w:val="003051DB"/>
    <w:rsid w:val="00306264"/>
    <w:rsid w:val="00306B37"/>
    <w:rsid w:val="00306B6E"/>
    <w:rsid w:val="00306D4E"/>
    <w:rsid w:val="003073AA"/>
    <w:rsid w:val="00310732"/>
    <w:rsid w:val="00310BFB"/>
    <w:rsid w:val="003112BE"/>
    <w:rsid w:val="00311D05"/>
    <w:rsid w:val="0031250E"/>
    <w:rsid w:val="00312E32"/>
    <w:rsid w:val="00312EF8"/>
    <w:rsid w:val="00312FA2"/>
    <w:rsid w:val="003132F2"/>
    <w:rsid w:val="0031446C"/>
    <w:rsid w:val="00314E13"/>
    <w:rsid w:val="00314F79"/>
    <w:rsid w:val="0031505B"/>
    <w:rsid w:val="00315250"/>
    <w:rsid w:val="0031533B"/>
    <w:rsid w:val="003154C2"/>
    <w:rsid w:val="003159DC"/>
    <w:rsid w:val="003164E6"/>
    <w:rsid w:val="00317A8C"/>
    <w:rsid w:val="003201F9"/>
    <w:rsid w:val="00320E7A"/>
    <w:rsid w:val="00320F7A"/>
    <w:rsid w:val="003219BE"/>
    <w:rsid w:val="00321F73"/>
    <w:rsid w:val="00322FC7"/>
    <w:rsid w:val="00323919"/>
    <w:rsid w:val="00323BBA"/>
    <w:rsid w:val="00324CD3"/>
    <w:rsid w:val="00324E31"/>
    <w:rsid w:val="003259DA"/>
    <w:rsid w:val="00325BD9"/>
    <w:rsid w:val="00326EB5"/>
    <w:rsid w:val="003306E5"/>
    <w:rsid w:val="003306E6"/>
    <w:rsid w:val="003307B1"/>
    <w:rsid w:val="0033104B"/>
    <w:rsid w:val="0033205A"/>
    <w:rsid w:val="00332C3A"/>
    <w:rsid w:val="00333D6A"/>
    <w:rsid w:val="00333F90"/>
    <w:rsid w:val="00334142"/>
    <w:rsid w:val="0033469E"/>
    <w:rsid w:val="00335B86"/>
    <w:rsid w:val="00336CBC"/>
    <w:rsid w:val="00336DF3"/>
    <w:rsid w:val="00336EFA"/>
    <w:rsid w:val="003401EC"/>
    <w:rsid w:val="00340E20"/>
    <w:rsid w:val="00340E43"/>
    <w:rsid w:val="00340F32"/>
    <w:rsid w:val="00341E0C"/>
    <w:rsid w:val="003431BB"/>
    <w:rsid w:val="00343733"/>
    <w:rsid w:val="003450A5"/>
    <w:rsid w:val="0034569E"/>
    <w:rsid w:val="00346021"/>
    <w:rsid w:val="00346730"/>
    <w:rsid w:val="00346970"/>
    <w:rsid w:val="00347053"/>
    <w:rsid w:val="003472BA"/>
    <w:rsid w:val="003472F8"/>
    <w:rsid w:val="003474D4"/>
    <w:rsid w:val="00347BF8"/>
    <w:rsid w:val="003501E9"/>
    <w:rsid w:val="00351201"/>
    <w:rsid w:val="003517C0"/>
    <w:rsid w:val="00351F2B"/>
    <w:rsid w:val="00352251"/>
    <w:rsid w:val="00352493"/>
    <w:rsid w:val="003552D9"/>
    <w:rsid w:val="00355834"/>
    <w:rsid w:val="0035587C"/>
    <w:rsid w:val="00355F58"/>
    <w:rsid w:val="0035600C"/>
    <w:rsid w:val="003568BC"/>
    <w:rsid w:val="00356FDE"/>
    <w:rsid w:val="003570CA"/>
    <w:rsid w:val="003573B2"/>
    <w:rsid w:val="003576D7"/>
    <w:rsid w:val="0036033E"/>
    <w:rsid w:val="003603A7"/>
    <w:rsid w:val="003619D9"/>
    <w:rsid w:val="00361C7A"/>
    <w:rsid w:val="00361C8A"/>
    <w:rsid w:val="0036230A"/>
    <w:rsid w:val="003626E9"/>
    <w:rsid w:val="003631B0"/>
    <w:rsid w:val="00363DC5"/>
    <w:rsid w:val="00363F0C"/>
    <w:rsid w:val="003644AE"/>
    <w:rsid w:val="003647D0"/>
    <w:rsid w:val="00364B0F"/>
    <w:rsid w:val="003663FF"/>
    <w:rsid w:val="00366F3C"/>
    <w:rsid w:val="003675FB"/>
    <w:rsid w:val="00367B70"/>
    <w:rsid w:val="003701D7"/>
    <w:rsid w:val="003706D2"/>
    <w:rsid w:val="00370A8C"/>
    <w:rsid w:val="0037121E"/>
    <w:rsid w:val="00371242"/>
    <w:rsid w:val="00371463"/>
    <w:rsid w:val="0037157E"/>
    <w:rsid w:val="003715E1"/>
    <w:rsid w:val="0037178F"/>
    <w:rsid w:val="00371CE2"/>
    <w:rsid w:val="00371ED4"/>
    <w:rsid w:val="00372335"/>
    <w:rsid w:val="00373F9C"/>
    <w:rsid w:val="00374C3E"/>
    <w:rsid w:val="00374D24"/>
    <w:rsid w:val="00375139"/>
    <w:rsid w:val="00375CA4"/>
    <w:rsid w:val="00376AEC"/>
    <w:rsid w:val="00377537"/>
    <w:rsid w:val="003777B0"/>
    <w:rsid w:val="00377F53"/>
    <w:rsid w:val="003800EF"/>
    <w:rsid w:val="00380C4F"/>
    <w:rsid w:val="00380D60"/>
    <w:rsid w:val="003822B9"/>
    <w:rsid w:val="00382F99"/>
    <w:rsid w:val="00383D5F"/>
    <w:rsid w:val="00383EAE"/>
    <w:rsid w:val="00384767"/>
    <w:rsid w:val="00385248"/>
    <w:rsid w:val="003853C1"/>
    <w:rsid w:val="00385801"/>
    <w:rsid w:val="00385A68"/>
    <w:rsid w:val="00385DC3"/>
    <w:rsid w:val="003864FD"/>
    <w:rsid w:val="003867AB"/>
    <w:rsid w:val="00386D0F"/>
    <w:rsid w:val="003876F7"/>
    <w:rsid w:val="00387947"/>
    <w:rsid w:val="00390342"/>
    <w:rsid w:val="003909CA"/>
    <w:rsid w:val="0039175A"/>
    <w:rsid w:val="00391B8D"/>
    <w:rsid w:val="00391D3B"/>
    <w:rsid w:val="0039261A"/>
    <w:rsid w:val="003940B8"/>
    <w:rsid w:val="003940D0"/>
    <w:rsid w:val="00394138"/>
    <w:rsid w:val="00394F18"/>
    <w:rsid w:val="0039527B"/>
    <w:rsid w:val="0039576B"/>
    <w:rsid w:val="00395C02"/>
    <w:rsid w:val="00396288"/>
    <w:rsid w:val="00396501"/>
    <w:rsid w:val="003967C2"/>
    <w:rsid w:val="0039702D"/>
    <w:rsid w:val="003974CB"/>
    <w:rsid w:val="00397755"/>
    <w:rsid w:val="00397A04"/>
    <w:rsid w:val="00397D61"/>
    <w:rsid w:val="003A0717"/>
    <w:rsid w:val="003A0AB6"/>
    <w:rsid w:val="003A15BC"/>
    <w:rsid w:val="003A2836"/>
    <w:rsid w:val="003A375D"/>
    <w:rsid w:val="003A40EA"/>
    <w:rsid w:val="003A4CDB"/>
    <w:rsid w:val="003A4E34"/>
    <w:rsid w:val="003A5286"/>
    <w:rsid w:val="003A52A1"/>
    <w:rsid w:val="003A5491"/>
    <w:rsid w:val="003A58D6"/>
    <w:rsid w:val="003A6FAA"/>
    <w:rsid w:val="003A6FBC"/>
    <w:rsid w:val="003A747A"/>
    <w:rsid w:val="003A7CAE"/>
    <w:rsid w:val="003B09FF"/>
    <w:rsid w:val="003B0B94"/>
    <w:rsid w:val="003B10B5"/>
    <w:rsid w:val="003B1415"/>
    <w:rsid w:val="003B23EA"/>
    <w:rsid w:val="003B26B2"/>
    <w:rsid w:val="003B369A"/>
    <w:rsid w:val="003B3C6D"/>
    <w:rsid w:val="003B440F"/>
    <w:rsid w:val="003B5756"/>
    <w:rsid w:val="003B5E77"/>
    <w:rsid w:val="003B67D2"/>
    <w:rsid w:val="003B721F"/>
    <w:rsid w:val="003C0BD9"/>
    <w:rsid w:val="003C0DF1"/>
    <w:rsid w:val="003C19C1"/>
    <w:rsid w:val="003C1B5C"/>
    <w:rsid w:val="003C20D7"/>
    <w:rsid w:val="003C25E0"/>
    <w:rsid w:val="003C2D99"/>
    <w:rsid w:val="003C2FED"/>
    <w:rsid w:val="003C3027"/>
    <w:rsid w:val="003C3331"/>
    <w:rsid w:val="003C4B79"/>
    <w:rsid w:val="003C4EFF"/>
    <w:rsid w:val="003C57AC"/>
    <w:rsid w:val="003C57F4"/>
    <w:rsid w:val="003C5CAC"/>
    <w:rsid w:val="003C79A4"/>
    <w:rsid w:val="003D14C2"/>
    <w:rsid w:val="003D16B3"/>
    <w:rsid w:val="003D1F19"/>
    <w:rsid w:val="003D290E"/>
    <w:rsid w:val="003D2943"/>
    <w:rsid w:val="003D394D"/>
    <w:rsid w:val="003D397F"/>
    <w:rsid w:val="003D5427"/>
    <w:rsid w:val="003D5476"/>
    <w:rsid w:val="003D6502"/>
    <w:rsid w:val="003D7910"/>
    <w:rsid w:val="003D7C7A"/>
    <w:rsid w:val="003D7F48"/>
    <w:rsid w:val="003E007B"/>
    <w:rsid w:val="003E09BB"/>
    <w:rsid w:val="003E0EA0"/>
    <w:rsid w:val="003E1D86"/>
    <w:rsid w:val="003E21FB"/>
    <w:rsid w:val="003E29D1"/>
    <w:rsid w:val="003E2C94"/>
    <w:rsid w:val="003E3433"/>
    <w:rsid w:val="003E3835"/>
    <w:rsid w:val="003E4064"/>
    <w:rsid w:val="003E51BB"/>
    <w:rsid w:val="003E5264"/>
    <w:rsid w:val="003E5357"/>
    <w:rsid w:val="003E6440"/>
    <w:rsid w:val="003E6813"/>
    <w:rsid w:val="003E6B56"/>
    <w:rsid w:val="003E74D9"/>
    <w:rsid w:val="003E776A"/>
    <w:rsid w:val="003E7C47"/>
    <w:rsid w:val="003F028B"/>
    <w:rsid w:val="003F0DEC"/>
    <w:rsid w:val="003F165C"/>
    <w:rsid w:val="003F220B"/>
    <w:rsid w:val="003F2883"/>
    <w:rsid w:val="003F4E84"/>
    <w:rsid w:val="003F4ED0"/>
    <w:rsid w:val="003F5A55"/>
    <w:rsid w:val="003F5BB2"/>
    <w:rsid w:val="003F6D58"/>
    <w:rsid w:val="003F6D93"/>
    <w:rsid w:val="003F6E59"/>
    <w:rsid w:val="003F733B"/>
    <w:rsid w:val="00400E01"/>
    <w:rsid w:val="0040294E"/>
    <w:rsid w:val="004034D4"/>
    <w:rsid w:val="00403BE2"/>
    <w:rsid w:val="004044A3"/>
    <w:rsid w:val="00404976"/>
    <w:rsid w:val="00404A92"/>
    <w:rsid w:val="00404B34"/>
    <w:rsid w:val="00405CB6"/>
    <w:rsid w:val="0040694F"/>
    <w:rsid w:val="00407461"/>
    <w:rsid w:val="0040751D"/>
    <w:rsid w:val="004076CA"/>
    <w:rsid w:val="0040797F"/>
    <w:rsid w:val="00410A10"/>
    <w:rsid w:val="00411E69"/>
    <w:rsid w:val="004134F3"/>
    <w:rsid w:val="004136B2"/>
    <w:rsid w:val="00414EA5"/>
    <w:rsid w:val="004155C7"/>
    <w:rsid w:val="004156C6"/>
    <w:rsid w:val="00416868"/>
    <w:rsid w:val="00417192"/>
    <w:rsid w:val="00417868"/>
    <w:rsid w:val="004203D1"/>
    <w:rsid w:val="00420798"/>
    <w:rsid w:val="0042246E"/>
    <w:rsid w:val="00423102"/>
    <w:rsid w:val="00424A27"/>
    <w:rsid w:val="004258A2"/>
    <w:rsid w:val="00426FC4"/>
    <w:rsid w:val="00427E6B"/>
    <w:rsid w:val="004303D6"/>
    <w:rsid w:val="00431FCB"/>
    <w:rsid w:val="004320F3"/>
    <w:rsid w:val="00432CEE"/>
    <w:rsid w:val="00433FE0"/>
    <w:rsid w:val="00434EEC"/>
    <w:rsid w:val="00436055"/>
    <w:rsid w:val="004368AE"/>
    <w:rsid w:val="004369D7"/>
    <w:rsid w:val="004379F6"/>
    <w:rsid w:val="00437AE2"/>
    <w:rsid w:val="0044006D"/>
    <w:rsid w:val="0044068F"/>
    <w:rsid w:val="00440735"/>
    <w:rsid w:val="00440AAD"/>
    <w:rsid w:val="00441592"/>
    <w:rsid w:val="00442226"/>
    <w:rsid w:val="00442654"/>
    <w:rsid w:val="0044350B"/>
    <w:rsid w:val="00443846"/>
    <w:rsid w:val="00444DFA"/>
    <w:rsid w:val="00445413"/>
    <w:rsid w:val="00445652"/>
    <w:rsid w:val="00445C9D"/>
    <w:rsid w:val="00445F0A"/>
    <w:rsid w:val="00446873"/>
    <w:rsid w:val="00447737"/>
    <w:rsid w:val="00447D49"/>
    <w:rsid w:val="00447E82"/>
    <w:rsid w:val="00447F1F"/>
    <w:rsid w:val="0045090E"/>
    <w:rsid w:val="004509F3"/>
    <w:rsid w:val="00452FA3"/>
    <w:rsid w:val="00454449"/>
    <w:rsid w:val="00454802"/>
    <w:rsid w:val="00455615"/>
    <w:rsid w:val="0045564C"/>
    <w:rsid w:val="00455AD2"/>
    <w:rsid w:val="00455AF1"/>
    <w:rsid w:val="00455D21"/>
    <w:rsid w:val="00456630"/>
    <w:rsid w:val="00456EBE"/>
    <w:rsid w:val="00457DD1"/>
    <w:rsid w:val="004601B9"/>
    <w:rsid w:val="00460EBE"/>
    <w:rsid w:val="00460FF8"/>
    <w:rsid w:val="004614DA"/>
    <w:rsid w:val="00461ADF"/>
    <w:rsid w:val="004620D0"/>
    <w:rsid w:val="00462F30"/>
    <w:rsid w:val="004635E6"/>
    <w:rsid w:val="00463D3F"/>
    <w:rsid w:val="00464534"/>
    <w:rsid w:val="00464D77"/>
    <w:rsid w:val="00465F40"/>
    <w:rsid w:val="004660BF"/>
    <w:rsid w:val="00466175"/>
    <w:rsid w:val="0046672C"/>
    <w:rsid w:val="00467CA6"/>
    <w:rsid w:val="00470645"/>
    <w:rsid w:val="00470B82"/>
    <w:rsid w:val="00471078"/>
    <w:rsid w:val="0047166C"/>
    <w:rsid w:val="004716A1"/>
    <w:rsid w:val="00471EE0"/>
    <w:rsid w:val="004734A9"/>
    <w:rsid w:val="004736D1"/>
    <w:rsid w:val="00473BE3"/>
    <w:rsid w:val="00473F37"/>
    <w:rsid w:val="00474ED8"/>
    <w:rsid w:val="0047519F"/>
    <w:rsid w:val="004755C2"/>
    <w:rsid w:val="004764C0"/>
    <w:rsid w:val="0047650F"/>
    <w:rsid w:val="00477221"/>
    <w:rsid w:val="0047756F"/>
    <w:rsid w:val="0048121B"/>
    <w:rsid w:val="00481CC5"/>
    <w:rsid w:val="00481EC1"/>
    <w:rsid w:val="0048299A"/>
    <w:rsid w:val="00482AB9"/>
    <w:rsid w:val="0048394B"/>
    <w:rsid w:val="00483FB7"/>
    <w:rsid w:val="00484D52"/>
    <w:rsid w:val="00486054"/>
    <w:rsid w:val="00490392"/>
    <w:rsid w:val="004904EA"/>
    <w:rsid w:val="00492080"/>
    <w:rsid w:val="00492D47"/>
    <w:rsid w:val="0049387C"/>
    <w:rsid w:val="00493AE0"/>
    <w:rsid w:val="004944D9"/>
    <w:rsid w:val="00496260"/>
    <w:rsid w:val="00496779"/>
    <w:rsid w:val="00496F97"/>
    <w:rsid w:val="0049709A"/>
    <w:rsid w:val="004970FA"/>
    <w:rsid w:val="00497212"/>
    <w:rsid w:val="0049760C"/>
    <w:rsid w:val="00497FDC"/>
    <w:rsid w:val="004A02FC"/>
    <w:rsid w:val="004A0371"/>
    <w:rsid w:val="004A0416"/>
    <w:rsid w:val="004A0583"/>
    <w:rsid w:val="004A0F4F"/>
    <w:rsid w:val="004A1DF1"/>
    <w:rsid w:val="004A1FDA"/>
    <w:rsid w:val="004A28F3"/>
    <w:rsid w:val="004A2FD6"/>
    <w:rsid w:val="004A3452"/>
    <w:rsid w:val="004A3A2B"/>
    <w:rsid w:val="004A3ADD"/>
    <w:rsid w:val="004A41FA"/>
    <w:rsid w:val="004A47CB"/>
    <w:rsid w:val="004A5D91"/>
    <w:rsid w:val="004A7B86"/>
    <w:rsid w:val="004B1AAB"/>
    <w:rsid w:val="004B2515"/>
    <w:rsid w:val="004B298A"/>
    <w:rsid w:val="004B30A9"/>
    <w:rsid w:val="004B3ABD"/>
    <w:rsid w:val="004B3D21"/>
    <w:rsid w:val="004B400A"/>
    <w:rsid w:val="004B4B9E"/>
    <w:rsid w:val="004B5B35"/>
    <w:rsid w:val="004B5C57"/>
    <w:rsid w:val="004B71BE"/>
    <w:rsid w:val="004B7304"/>
    <w:rsid w:val="004B7791"/>
    <w:rsid w:val="004C2DAC"/>
    <w:rsid w:val="004C3474"/>
    <w:rsid w:val="004C394F"/>
    <w:rsid w:val="004C3DDB"/>
    <w:rsid w:val="004C4522"/>
    <w:rsid w:val="004C4878"/>
    <w:rsid w:val="004C5238"/>
    <w:rsid w:val="004C594C"/>
    <w:rsid w:val="004C5C08"/>
    <w:rsid w:val="004C5C4D"/>
    <w:rsid w:val="004C60CA"/>
    <w:rsid w:val="004C6A27"/>
    <w:rsid w:val="004C7F9E"/>
    <w:rsid w:val="004D07B8"/>
    <w:rsid w:val="004D153B"/>
    <w:rsid w:val="004D275E"/>
    <w:rsid w:val="004D2AAE"/>
    <w:rsid w:val="004D2FB9"/>
    <w:rsid w:val="004D52AB"/>
    <w:rsid w:val="004D694B"/>
    <w:rsid w:val="004D6F53"/>
    <w:rsid w:val="004D7ABA"/>
    <w:rsid w:val="004D7BD5"/>
    <w:rsid w:val="004E008F"/>
    <w:rsid w:val="004E1984"/>
    <w:rsid w:val="004E199D"/>
    <w:rsid w:val="004E3397"/>
    <w:rsid w:val="004E3958"/>
    <w:rsid w:val="004E4184"/>
    <w:rsid w:val="004E477B"/>
    <w:rsid w:val="004E596B"/>
    <w:rsid w:val="004E5B29"/>
    <w:rsid w:val="004E5FC5"/>
    <w:rsid w:val="004E6E55"/>
    <w:rsid w:val="004E70B4"/>
    <w:rsid w:val="004F0128"/>
    <w:rsid w:val="004F08EF"/>
    <w:rsid w:val="004F0C65"/>
    <w:rsid w:val="004F1046"/>
    <w:rsid w:val="004F1A46"/>
    <w:rsid w:val="004F39F1"/>
    <w:rsid w:val="004F47F7"/>
    <w:rsid w:val="004F4A72"/>
    <w:rsid w:val="004F4B05"/>
    <w:rsid w:val="004F5974"/>
    <w:rsid w:val="004F633B"/>
    <w:rsid w:val="004F63B8"/>
    <w:rsid w:val="004F6947"/>
    <w:rsid w:val="004F704E"/>
    <w:rsid w:val="004F7E31"/>
    <w:rsid w:val="005007B3"/>
    <w:rsid w:val="00501908"/>
    <w:rsid w:val="00501C9E"/>
    <w:rsid w:val="00502859"/>
    <w:rsid w:val="00504606"/>
    <w:rsid w:val="00504C11"/>
    <w:rsid w:val="00506D7D"/>
    <w:rsid w:val="0050784A"/>
    <w:rsid w:val="00507FC5"/>
    <w:rsid w:val="0051059A"/>
    <w:rsid w:val="00511650"/>
    <w:rsid w:val="0051219F"/>
    <w:rsid w:val="005130A2"/>
    <w:rsid w:val="00513C4F"/>
    <w:rsid w:val="00513E7D"/>
    <w:rsid w:val="0051515A"/>
    <w:rsid w:val="005153F0"/>
    <w:rsid w:val="00515469"/>
    <w:rsid w:val="00515515"/>
    <w:rsid w:val="00515B00"/>
    <w:rsid w:val="00515B09"/>
    <w:rsid w:val="00517930"/>
    <w:rsid w:val="00517966"/>
    <w:rsid w:val="00517B6E"/>
    <w:rsid w:val="00517C31"/>
    <w:rsid w:val="00517FCA"/>
    <w:rsid w:val="005227FC"/>
    <w:rsid w:val="0052293F"/>
    <w:rsid w:val="00522ABA"/>
    <w:rsid w:val="00523813"/>
    <w:rsid w:val="00523850"/>
    <w:rsid w:val="00523A7C"/>
    <w:rsid w:val="00523C5C"/>
    <w:rsid w:val="00524FFC"/>
    <w:rsid w:val="00527002"/>
    <w:rsid w:val="0052748F"/>
    <w:rsid w:val="00527C4C"/>
    <w:rsid w:val="00531DAE"/>
    <w:rsid w:val="00531F87"/>
    <w:rsid w:val="00532CB5"/>
    <w:rsid w:val="005333DE"/>
    <w:rsid w:val="00533646"/>
    <w:rsid w:val="00533783"/>
    <w:rsid w:val="0053457E"/>
    <w:rsid w:val="00536716"/>
    <w:rsid w:val="00536A0C"/>
    <w:rsid w:val="00537322"/>
    <w:rsid w:val="00537530"/>
    <w:rsid w:val="00537BA7"/>
    <w:rsid w:val="00540A0F"/>
    <w:rsid w:val="00540A84"/>
    <w:rsid w:val="00541432"/>
    <w:rsid w:val="005420A8"/>
    <w:rsid w:val="00542393"/>
    <w:rsid w:val="00542403"/>
    <w:rsid w:val="00542E00"/>
    <w:rsid w:val="005445E6"/>
    <w:rsid w:val="00545472"/>
    <w:rsid w:val="00546763"/>
    <w:rsid w:val="0054720C"/>
    <w:rsid w:val="005475E8"/>
    <w:rsid w:val="005507C4"/>
    <w:rsid w:val="00551F98"/>
    <w:rsid w:val="00552261"/>
    <w:rsid w:val="00552957"/>
    <w:rsid w:val="00553421"/>
    <w:rsid w:val="005535E5"/>
    <w:rsid w:val="005552D7"/>
    <w:rsid w:val="00556A61"/>
    <w:rsid w:val="0055704F"/>
    <w:rsid w:val="005578A5"/>
    <w:rsid w:val="005601F8"/>
    <w:rsid w:val="00560438"/>
    <w:rsid w:val="005615C7"/>
    <w:rsid w:val="00561A5F"/>
    <w:rsid w:val="00561B62"/>
    <w:rsid w:val="00562438"/>
    <w:rsid w:val="00562DC6"/>
    <w:rsid w:val="00563DA4"/>
    <w:rsid w:val="00563E90"/>
    <w:rsid w:val="00563F7D"/>
    <w:rsid w:val="0056431B"/>
    <w:rsid w:val="0056439C"/>
    <w:rsid w:val="00564C6A"/>
    <w:rsid w:val="00565210"/>
    <w:rsid w:val="00565718"/>
    <w:rsid w:val="00566066"/>
    <w:rsid w:val="00566129"/>
    <w:rsid w:val="005670F6"/>
    <w:rsid w:val="00567ABE"/>
    <w:rsid w:val="00570660"/>
    <w:rsid w:val="005746CE"/>
    <w:rsid w:val="00574B1A"/>
    <w:rsid w:val="00575198"/>
    <w:rsid w:val="00576006"/>
    <w:rsid w:val="00576F52"/>
    <w:rsid w:val="00577A4D"/>
    <w:rsid w:val="0058078B"/>
    <w:rsid w:val="00581883"/>
    <w:rsid w:val="00581F5C"/>
    <w:rsid w:val="005820E4"/>
    <w:rsid w:val="005836CE"/>
    <w:rsid w:val="0058395E"/>
    <w:rsid w:val="00583BB3"/>
    <w:rsid w:val="00583CE9"/>
    <w:rsid w:val="00584549"/>
    <w:rsid w:val="005846B5"/>
    <w:rsid w:val="00584C2B"/>
    <w:rsid w:val="0058541E"/>
    <w:rsid w:val="005866FA"/>
    <w:rsid w:val="00587290"/>
    <w:rsid w:val="00587639"/>
    <w:rsid w:val="005912EC"/>
    <w:rsid w:val="00591E20"/>
    <w:rsid w:val="005922A9"/>
    <w:rsid w:val="0059271D"/>
    <w:rsid w:val="00592DF4"/>
    <w:rsid w:val="005937B4"/>
    <w:rsid w:val="00593BD8"/>
    <w:rsid w:val="00593EF3"/>
    <w:rsid w:val="00594100"/>
    <w:rsid w:val="00594862"/>
    <w:rsid w:val="005959B6"/>
    <w:rsid w:val="0059636A"/>
    <w:rsid w:val="0059689F"/>
    <w:rsid w:val="00596AC8"/>
    <w:rsid w:val="005971FC"/>
    <w:rsid w:val="00597FCD"/>
    <w:rsid w:val="005A006E"/>
    <w:rsid w:val="005A0AD0"/>
    <w:rsid w:val="005A1105"/>
    <w:rsid w:val="005A19B1"/>
    <w:rsid w:val="005A28C6"/>
    <w:rsid w:val="005A2E45"/>
    <w:rsid w:val="005A2E97"/>
    <w:rsid w:val="005A3040"/>
    <w:rsid w:val="005A30B3"/>
    <w:rsid w:val="005A5EAB"/>
    <w:rsid w:val="005A6AAB"/>
    <w:rsid w:val="005A6D83"/>
    <w:rsid w:val="005A7308"/>
    <w:rsid w:val="005A7B13"/>
    <w:rsid w:val="005B0CFC"/>
    <w:rsid w:val="005B16FF"/>
    <w:rsid w:val="005B18EE"/>
    <w:rsid w:val="005B1E89"/>
    <w:rsid w:val="005B2D33"/>
    <w:rsid w:val="005B3DA5"/>
    <w:rsid w:val="005B5128"/>
    <w:rsid w:val="005B563F"/>
    <w:rsid w:val="005B5789"/>
    <w:rsid w:val="005B6D38"/>
    <w:rsid w:val="005B7419"/>
    <w:rsid w:val="005B7DCE"/>
    <w:rsid w:val="005B7F3F"/>
    <w:rsid w:val="005C102E"/>
    <w:rsid w:val="005C16A1"/>
    <w:rsid w:val="005C1896"/>
    <w:rsid w:val="005C1AB3"/>
    <w:rsid w:val="005C2715"/>
    <w:rsid w:val="005C3D64"/>
    <w:rsid w:val="005C4AA6"/>
    <w:rsid w:val="005C5410"/>
    <w:rsid w:val="005C553C"/>
    <w:rsid w:val="005C555A"/>
    <w:rsid w:val="005C6EE7"/>
    <w:rsid w:val="005C7F5D"/>
    <w:rsid w:val="005D0858"/>
    <w:rsid w:val="005D1209"/>
    <w:rsid w:val="005D1685"/>
    <w:rsid w:val="005D17BF"/>
    <w:rsid w:val="005D197F"/>
    <w:rsid w:val="005D3267"/>
    <w:rsid w:val="005D3509"/>
    <w:rsid w:val="005D3FEF"/>
    <w:rsid w:val="005D5D8B"/>
    <w:rsid w:val="005D654C"/>
    <w:rsid w:val="005D6812"/>
    <w:rsid w:val="005E01EE"/>
    <w:rsid w:val="005E0353"/>
    <w:rsid w:val="005E0C7F"/>
    <w:rsid w:val="005E167E"/>
    <w:rsid w:val="005E1980"/>
    <w:rsid w:val="005E1E07"/>
    <w:rsid w:val="005E31B1"/>
    <w:rsid w:val="005E34E5"/>
    <w:rsid w:val="005E38B7"/>
    <w:rsid w:val="005E3E27"/>
    <w:rsid w:val="005E5184"/>
    <w:rsid w:val="005E51DB"/>
    <w:rsid w:val="005E642B"/>
    <w:rsid w:val="005E701E"/>
    <w:rsid w:val="005E7A39"/>
    <w:rsid w:val="005F028A"/>
    <w:rsid w:val="005F1E22"/>
    <w:rsid w:val="005F1E9C"/>
    <w:rsid w:val="005F23EA"/>
    <w:rsid w:val="005F2967"/>
    <w:rsid w:val="005F3730"/>
    <w:rsid w:val="005F37A9"/>
    <w:rsid w:val="005F39DD"/>
    <w:rsid w:val="005F3E6F"/>
    <w:rsid w:val="005F3FA3"/>
    <w:rsid w:val="005F44A9"/>
    <w:rsid w:val="005F44C2"/>
    <w:rsid w:val="005F46CE"/>
    <w:rsid w:val="005F4841"/>
    <w:rsid w:val="005F58FA"/>
    <w:rsid w:val="005F6287"/>
    <w:rsid w:val="005F6E9E"/>
    <w:rsid w:val="0060009C"/>
    <w:rsid w:val="006001D8"/>
    <w:rsid w:val="006012AF"/>
    <w:rsid w:val="00601669"/>
    <w:rsid w:val="006016D3"/>
    <w:rsid w:val="006017D0"/>
    <w:rsid w:val="0060235A"/>
    <w:rsid w:val="00603A3B"/>
    <w:rsid w:val="00604FE2"/>
    <w:rsid w:val="00605C0F"/>
    <w:rsid w:val="00605F02"/>
    <w:rsid w:val="00606810"/>
    <w:rsid w:val="006068D1"/>
    <w:rsid w:val="00610544"/>
    <w:rsid w:val="00611317"/>
    <w:rsid w:val="006117FD"/>
    <w:rsid w:val="00611B26"/>
    <w:rsid w:val="006135FF"/>
    <w:rsid w:val="0061381F"/>
    <w:rsid w:val="00613951"/>
    <w:rsid w:val="00614117"/>
    <w:rsid w:val="0061446B"/>
    <w:rsid w:val="006151C8"/>
    <w:rsid w:val="00616088"/>
    <w:rsid w:val="0061615C"/>
    <w:rsid w:val="00616693"/>
    <w:rsid w:val="00617269"/>
    <w:rsid w:val="00620215"/>
    <w:rsid w:val="006216C4"/>
    <w:rsid w:val="00621F40"/>
    <w:rsid w:val="00622258"/>
    <w:rsid w:val="00622F64"/>
    <w:rsid w:val="00625224"/>
    <w:rsid w:val="0062531A"/>
    <w:rsid w:val="00625629"/>
    <w:rsid w:val="00626495"/>
    <w:rsid w:val="00626D10"/>
    <w:rsid w:val="00627940"/>
    <w:rsid w:val="00630142"/>
    <w:rsid w:val="00630791"/>
    <w:rsid w:val="0063086E"/>
    <w:rsid w:val="006308DB"/>
    <w:rsid w:val="00631118"/>
    <w:rsid w:val="00631A85"/>
    <w:rsid w:val="00633155"/>
    <w:rsid w:val="0063385D"/>
    <w:rsid w:val="00635BD5"/>
    <w:rsid w:val="00636584"/>
    <w:rsid w:val="006369BC"/>
    <w:rsid w:val="006378F4"/>
    <w:rsid w:val="00637B85"/>
    <w:rsid w:val="00637C98"/>
    <w:rsid w:val="00640593"/>
    <w:rsid w:val="00640A7C"/>
    <w:rsid w:val="00640EF0"/>
    <w:rsid w:val="00641071"/>
    <w:rsid w:val="006412DD"/>
    <w:rsid w:val="006417DC"/>
    <w:rsid w:val="006417DD"/>
    <w:rsid w:val="00641F72"/>
    <w:rsid w:val="0064223F"/>
    <w:rsid w:val="006422A9"/>
    <w:rsid w:val="00642388"/>
    <w:rsid w:val="00642BFE"/>
    <w:rsid w:val="006436FB"/>
    <w:rsid w:val="0064377F"/>
    <w:rsid w:val="00643BB6"/>
    <w:rsid w:val="00644763"/>
    <w:rsid w:val="00644F28"/>
    <w:rsid w:val="006450E5"/>
    <w:rsid w:val="00645F8C"/>
    <w:rsid w:val="00646AC6"/>
    <w:rsid w:val="00646B41"/>
    <w:rsid w:val="00646D90"/>
    <w:rsid w:val="006472D5"/>
    <w:rsid w:val="00647397"/>
    <w:rsid w:val="006502A8"/>
    <w:rsid w:val="00650E88"/>
    <w:rsid w:val="006517A4"/>
    <w:rsid w:val="00651B52"/>
    <w:rsid w:val="00651E94"/>
    <w:rsid w:val="0065209E"/>
    <w:rsid w:val="006521CF"/>
    <w:rsid w:val="00653B01"/>
    <w:rsid w:val="00653B58"/>
    <w:rsid w:val="0065414C"/>
    <w:rsid w:val="00655ECD"/>
    <w:rsid w:val="00655F57"/>
    <w:rsid w:val="006561AF"/>
    <w:rsid w:val="00656CC1"/>
    <w:rsid w:val="00656EE9"/>
    <w:rsid w:val="00656F70"/>
    <w:rsid w:val="00660218"/>
    <w:rsid w:val="0066077E"/>
    <w:rsid w:val="006617A9"/>
    <w:rsid w:val="006622A8"/>
    <w:rsid w:val="006634BC"/>
    <w:rsid w:val="00664F49"/>
    <w:rsid w:val="006652FF"/>
    <w:rsid w:val="006659F6"/>
    <w:rsid w:val="00665C1F"/>
    <w:rsid w:val="00665DF1"/>
    <w:rsid w:val="006663C0"/>
    <w:rsid w:val="00667CD2"/>
    <w:rsid w:val="006702B3"/>
    <w:rsid w:val="0067043B"/>
    <w:rsid w:val="006706F8"/>
    <w:rsid w:val="006708A4"/>
    <w:rsid w:val="0067155D"/>
    <w:rsid w:val="006723FA"/>
    <w:rsid w:val="00672947"/>
    <w:rsid w:val="00672A78"/>
    <w:rsid w:val="00672B74"/>
    <w:rsid w:val="0067371C"/>
    <w:rsid w:val="0067382E"/>
    <w:rsid w:val="006758D4"/>
    <w:rsid w:val="00680A0C"/>
    <w:rsid w:val="00681418"/>
    <w:rsid w:val="006819AF"/>
    <w:rsid w:val="006829CF"/>
    <w:rsid w:val="00682CE8"/>
    <w:rsid w:val="006840BF"/>
    <w:rsid w:val="00684540"/>
    <w:rsid w:val="00684543"/>
    <w:rsid w:val="00684C17"/>
    <w:rsid w:val="006857EA"/>
    <w:rsid w:val="00685CAD"/>
    <w:rsid w:val="00685E85"/>
    <w:rsid w:val="006872EC"/>
    <w:rsid w:val="00690792"/>
    <w:rsid w:val="006912BD"/>
    <w:rsid w:val="00691E23"/>
    <w:rsid w:val="00692E1D"/>
    <w:rsid w:val="00692FAF"/>
    <w:rsid w:val="0069325D"/>
    <w:rsid w:val="0069515A"/>
    <w:rsid w:val="00695E74"/>
    <w:rsid w:val="00695F6A"/>
    <w:rsid w:val="006968C5"/>
    <w:rsid w:val="00696BA3"/>
    <w:rsid w:val="006970E6"/>
    <w:rsid w:val="00697B16"/>
    <w:rsid w:val="00697BF9"/>
    <w:rsid w:val="00697F95"/>
    <w:rsid w:val="006A007B"/>
    <w:rsid w:val="006A0111"/>
    <w:rsid w:val="006A02FF"/>
    <w:rsid w:val="006A09C3"/>
    <w:rsid w:val="006A0BDA"/>
    <w:rsid w:val="006A0C7D"/>
    <w:rsid w:val="006A1287"/>
    <w:rsid w:val="006A1E8E"/>
    <w:rsid w:val="006A2897"/>
    <w:rsid w:val="006A28CA"/>
    <w:rsid w:val="006A35A2"/>
    <w:rsid w:val="006A3853"/>
    <w:rsid w:val="006A38B1"/>
    <w:rsid w:val="006A3CF1"/>
    <w:rsid w:val="006A40A5"/>
    <w:rsid w:val="006A414B"/>
    <w:rsid w:val="006A55D8"/>
    <w:rsid w:val="006A5FBE"/>
    <w:rsid w:val="006A6A0A"/>
    <w:rsid w:val="006A7090"/>
    <w:rsid w:val="006A70D1"/>
    <w:rsid w:val="006B0E79"/>
    <w:rsid w:val="006B118D"/>
    <w:rsid w:val="006B1721"/>
    <w:rsid w:val="006B17BF"/>
    <w:rsid w:val="006B23F3"/>
    <w:rsid w:val="006B2545"/>
    <w:rsid w:val="006B2C32"/>
    <w:rsid w:val="006B3A6A"/>
    <w:rsid w:val="006B3B9B"/>
    <w:rsid w:val="006B3FEF"/>
    <w:rsid w:val="006B6922"/>
    <w:rsid w:val="006B6C5A"/>
    <w:rsid w:val="006B7F65"/>
    <w:rsid w:val="006C07A1"/>
    <w:rsid w:val="006C2511"/>
    <w:rsid w:val="006C3175"/>
    <w:rsid w:val="006C35C6"/>
    <w:rsid w:val="006C4CD8"/>
    <w:rsid w:val="006C5BAA"/>
    <w:rsid w:val="006C6883"/>
    <w:rsid w:val="006C720E"/>
    <w:rsid w:val="006C7557"/>
    <w:rsid w:val="006C76CE"/>
    <w:rsid w:val="006C7748"/>
    <w:rsid w:val="006C7870"/>
    <w:rsid w:val="006C7FEB"/>
    <w:rsid w:val="006D2055"/>
    <w:rsid w:val="006D209E"/>
    <w:rsid w:val="006D30FF"/>
    <w:rsid w:val="006D47DE"/>
    <w:rsid w:val="006D4C62"/>
    <w:rsid w:val="006D60EA"/>
    <w:rsid w:val="006D6750"/>
    <w:rsid w:val="006D77D3"/>
    <w:rsid w:val="006E12FB"/>
    <w:rsid w:val="006E1485"/>
    <w:rsid w:val="006E169B"/>
    <w:rsid w:val="006E1901"/>
    <w:rsid w:val="006E1EDF"/>
    <w:rsid w:val="006E21F9"/>
    <w:rsid w:val="006E3370"/>
    <w:rsid w:val="006E3AD1"/>
    <w:rsid w:val="006E4F7F"/>
    <w:rsid w:val="006E599D"/>
    <w:rsid w:val="006E5D77"/>
    <w:rsid w:val="006E5EB7"/>
    <w:rsid w:val="006E6059"/>
    <w:rsid w:val="006E60FB"/>
    <w:rsid w:val="006E649D"/>
    <w:rsid w:val="006E7496"/>
    <w:rsid w:val="006F0146"/>
    <w:rsid w:val="006F07E8"/>
    <w:rsid w:val="006F093D"/>
    <w:rsid w:val="006F0DDE"/>
    <w:rsid w:val="006F15B4"/>
    <w:rsid w:val="006F1A3D"/>
    <w:rsid w:val="006F2626"/>
    <w:rsid w:val="006F2D6E"/>
    <w:rsid w:val="006F3355"/>
    <w:rsid w:val="006F3E52"/>
    <w:rsid w:val="006F4D94"/>
    <w:rsid w:val="006F5C58"/>
    <w:rsid w:val="006F6543"/>
    <w:rsid w:val="006F6FE4"/>
    <w:rsid w:val="006F78F5"/>
    <w:rsid w:val="006F792C"/>
    <w:rsid w:val="00700253"/>
    <w:rsid w:val="007002E0"/>
    <w:rsid w:val="00703652"/>
    <w:rsid w:val="0070381F"/>
    <w:rsid w:val="00703AFD"/>
    <w:rsid w:val="00703F68"/>
    <w:rsid w:val="00704657"/>
    <w:rsid w:val="00704A31"/>
    <w:rsid w:val="00704BED"/>
    <w:rsid w:val="00705519"/>
    <w:rsid w:val="00705BFC"/>
    <w:rsid w:val="007069B1"/>
    <w:rsid w:val="00706F42"/>
    <w:rsid w:val="007102E8"/>
    <w:rsid w:val="00711308"/>
    <w:rsid w:val="00711322"/>
    <w:rsid w:val="00711C3A"/>
    <w:rsid w:val="00712CBD"/>
    <w:rsid w:val="00712F8C"/>
    <w:rsid w:val="00713D90"/>
    <w:rsid w:val="0071477A"/>
    <w:rsid w:val="007150F3"/>
    <w:rsid w:val="007164B7"/>
    <w:rsid w:val="00716CFE"/>
    <w:rsid w:val="00717ECF"/>
    <w:rsid w:val="007205CF"/>
    <w:rsid w:val="0072118E"/>
    <w:rsid w:val="00721468"/>
    <w:rsid w:val="007214C2"/>
    <w:rsid w:val="00721BB3"/>
    <w:rsid w:val="00722AFA"/>
    <w:rsid w:val="00722FFF"/>
    <w:rsid w:val="00723565"/>
    <w:rsid w:val="007239F5"/>
    <w:rsid w:val="00723C9E"/>
    <w:rsid w:val="00723CCD"/>
    <w:rsid w:val="00723F80"/>
    <w:rsid w:val="0072422A"/>
    <w:rsid w:val="00724A2D"/>
    <w:rsid w:val="007256EA"/>
    <w:rsid w:val="0072575F"/>
    <w:rsid w:val="00726501"/>
    <w:rsid w:val="00726EB5"/>
    <w:rsid w:val="00727032"/>
    <w:rsid w:val="00727509"/>
    <w:rsid w:val="007279DF"/>
    <w:rsid w:val="00727FA4"/>
    <w:rsid w:val="00730228"/>
    <w:rsid w:val="007308FE"/>
    <w:rsid w:val="007321F6"/>
    <w:rsid w:val="0073291D"/>
    <w:rsid w:val="00732C0B"/>
    <w:rsid w:val="00732F1C"/>
    <w:rsid w:val="0073321B"/>
    <w:rsid w:val="00733255"/>
    <w:rsid w:val="007339F6"/>
    <w:rsid w:val="007345AB"/>
    <w:rsid w:val="00734A7C"/>
    <w:rsid w:val="0073525E"/>
    <w:rsid w:val="0073549C"/>
    <w:rsid w:val="007357C2"/>
    <w:rsid w:val="0073641B"/>
    <w:rsid w:val="0073738E"/>
    <w:rsid w:val="00740CAA"/>
    <w:rsid w:val="0074131E"/>
    <w:rsid w:val="00741484"/>
    <w:rsid w:val="007415B2"/>
    <w:rsid w:val="00741870"/>
    <w:rsid w:val="00741989"/>
    <w:rsid w:val="00741E1D"/>
    <w:rsid w:val="00742186"/>
    <w:rsid w:val="00742D6A"/>
    <w:rsid w:val="00743055"/>
    <w:rsid w:val="00743EAE"/>
    <w:rsid w:val="007454F2"/>
    <w:rsid w:val="00745AAF"/>
    <w:rsid w:val="00745D95"/>
    <w:rsid w:val="00745ED3"/>
    <w:rsid w:val="00746884"/>
    <w:rsid w:val="00746E68"/>
    <w:rsid w:val="00747D4B"/>
    <w:rsid w:val="00750036"/>
    <w:rsid w:val="00750A2E"/>
    <w:rsid w:val="007512DE"/>
    <w:rsid w:val="0075222D"/>
    <w:rsid w:val="007530A9"/>
    <w:rsid w:val="007530EE"/>
    <w:rsid w:val="00753BC2"/>
    <w:rsid w:val="00754250"/>
    <w:rsid w:val="0075444D"/>
    <w:rsid w:val="00754D81"/>
    <w:rsid w:val="00755379"/>
    <w:rsid w:val="0075573E"/>
    <w:rsid w:val="00755DFA"/>
    <w:rsid w:val="00756871"/>
    <w:rsid w:val="00756DE3"/>
    <w:rsid w:val="00757128"/>
    <w:rsid w:val="00757C2D"/>
    <w:rsid w:val="007607C5"/>
    <w:rsid w:val="00760E37"/>
    <w:rsid w:val="00760FFC"/>
    <w:rsid w:val="00761076"/>
    <w:rsid w:val="007617C6"/>
    <w:rsid w:val="00761F9F"/>
    <w:rsid w:val="007623E3"/>
    <w:rsid w:val="00762C08"/>
    <w:rsid w:val="00763383"/>
    <w:rsid w:val="00763C3C"/>
    <w:rsid w:val="00764C05"/>
    <w:rsid w:val="00764D43"/>
    <w:rsid w:val="00765B23"/>
    <w:rsid w:val="0076750E"/>
    <w:rsid w:val="007702FB"/>
    <w:rsid w:val="00770592"/>
    <w:rsid w:val="007709F6"/>
    <w:rsid w:val="00771610"/>
    <w:rsid w:val="0077202D"/>
    <w:rsid w:val="00772B1B"/>
    <w:rsid w:val="00772D41"/>
    <w:rsid w:val="00772DB1"/>
    <w:rsid w:val="007732EB"/>
    <w:rsid w:val="007733CD"/>
    <w:rsid w:val="00773636"/>
    <w:rsid w:val="0077387B"/>
    <w:rsid w:val="00774BD5"/>
    <w:rsid w:val="0077537E"/>
    <w:rsid w:val="00775A36"/>
    <w:rsid w:val="00775D91"/>
    <w:rsid w:val="007767FF"/>
    <w:rsid w:val="00777103"/>
    <w:rsid w:val="00777423"/>
    <w:rsid w:val="00780271"/>
    <w:rsid w:val="007806A6"/>
    <w:rsid w:val="00780A50"/>
    <w:rsid w:val="00780A54"/>
    <w:rsid w:val="00781CDA"/>
    <w:rsid w:val="007829C8"/>
    <w:rsid w:val="0078317F"/>
    <w:rsid w:val="00783E07"/>
    <w:rsid w:val="00784755"/>
    <w:rsid w:val="00784A0A"/>
    <w:rsid w:val="00785077"/>
    <w:rsid w:val="00786E0E"/>
    <w:rsid w:val="007870ED"/>
    <w:rsid w:val="00787165"/>
    <w:rsid w:val="00787876"/>
    <w:rsid w:val="007905C8"/>
    <w:rsid w:val="00790741"/>
    <w:rsid w:val="00791647"/>
    <w:rsid w:val="00792002"/>
    <w:rsid w:val="007924D5"/>
    <w:rsid w:val="00793F7A"/>
    <w:rsid w:val="00795876"/>
    <w:rsid w:val="00795DAF"/>
    <w:rsid w:val="007966D2"/>
    <w:rsid w:val="00796846"/>
    <w:rsid w:val="007A0DF3"/>
    <w:rsid w:val="007A0EDA"/>
    <w:rsid w:val="007A1734"/>
    <w:rsid w:val="007A1FED"/>
    <w:rsid w:val="007A2222"/>
    <w:rsid w:val="007A231F"/>
    <w:rsid w:val="007A2C1D"/>
    <w:rsid w:val="007A411D"/>
    <w:rsid w:val="007A4BAC"/>
    <w:rsid w:val="007A4FD1"/>
    <w:rsid w:val="007A5A67"/>
    <w:rsid w:val="007A5F80"/>
    <w:rsid w:val="007A6754"/>
    <w:rsid w:val="007A6B53"/>
    <w:rsid w:val="007A6B55"/>
    <w:rsid w:val="007A6E26"/>
    <w:rsid w:val="007A6F65"/>
    <w:rsid w:val="007B14C5"/>
    <w:rsid w:val="007B1D9B"/>
    <w:rsid w:val="007B24B8"/>
    <w:rsid w:val="007B2B38"/>
    <w:rsid w:val="007B2C76"/>
    <w:rsid w:val="007B2FC6"/>
    <w:rsid w:val="007B33CC"/>
    <w:rsid w:val="007B3C12"/>
    <w:rsid w:val="007B3E6D"/>
    <w:rsid w:val="007B4634"/>
    <w:rsid w:val="007B4BA1"/>
    <w:rsid w:val="007B5098"/>
    <w:rsid w:val="007B5EE9"/>
    <w:rsid w:val="007B625F"/>
    <w:rsid w:val="007B6E48"/>
    <w:rsid w:val="007B6F11"/>
    <w:rsid w:val="007C0E8B"/>
    <w:rsid w:val="007C198A"/>
    <w:rsid w:val="007C29E6"/>
    <w:rsid w:val="007C32B5"/>
    <w:rsid w:val="007C362B"/>
    <w:rsid w:val="007C36EB"/>
    <w:rsid w:val="007C3A43"/>
    <w:rsid w:val="007C3EBE"/>
    <w:rsid w:val="007C4ABD"/>
    <w:rsid w:val="007C5D81"/>
    <w:rsid w:val="007C6C79"/>
    <w:rsid w:val="007C7180"/>
    <w:rsid w:val="007C7765"/>
    <w:rsid w:val="007D069E"/>
    <w:rsid w:val="007D0802"/>
    <w:rsid w:val="007D1242"/>
    <w:rsid w:val="007D2E82"/>
    <w:rsid w:val="007D33F4"/>
    <w:rsid w:val="007D34DF"/>
    <w:rsid w:val="007D3C1C"/>
    <w:rsid w:val="007D3C5C"/>
    <w:rsid w:val="007D4399"/>
    <w:rsid w:val="007D504D"/>
    <w:rsid w:val="007D5DE6"/>
    <w:rsid w:val="007D7315"/>
    <w:rsid w:val="007D759B"/>
    <w:rsid w:val="007D779D"/>
    <w:rsid w:val="007E0357"/>
    <w:rsid w:val="007E0D2E"/>
    <w:rsid w:val="007E2820"/>
    <w:rsid w:val="007E2950"/>
    <w:rsid w:val="007E3114"/>
    <w:rsid w:val="007E3F2E"/>
    <w:rsid w:val="007E4CEB"/>
    <w:rsid w:val="007E51A8"/>
    <w:rsid w:val="007E564F"/>
    <w:rsid w:val="007E58E8"/>
    <w:rsid w:val="007E6D75"/>
    <w:rsid w:val="007E6E52"/>
    <w:rsid w:val="007E7424"/>
    <w:rsid w:val="007F110D"/>
    <w:rsid w:val="007F1EA7"/>
    <w:rsid w:val="007F1FAA"/>
    <w:rsid w:val="007F2683"/>
    <w:rsid w:val="007F284B"/>
    <w:rsid w:val="007F28DC"/>
    <w:rsid w:val="007F3444"/>
    <w:rsid w:val="007F3730"/>
    <w:rsid w:val="007F3C69"/>
    <w:rsid w:val="007F4229"/>
    <w:rsid w:val="007F43E3"/>
    <w:rsid w:val="007F49F5"/>
    <w:rsid w:val="007F5378"/>
    <w:rsid w:val="007F5511"/>
    <w:rsid w:val="007F6C74"/>
    <w:rsid w:val="007F7652"/>
    <w:rsid w:val="007F7CA5"/>
    <w:rsid w:val="008006FD"/>
    <w:rsid w:val="00800D7A"/>
    <w:rsid w:val="00803F86"/>
    <w:rsid w:val="00804D0F"/>
    <w:rsid w:val="00805CDA"/>
    <w:rsid w:val="0080659F"/>
    <w:rsid w:val="00806B56"/>
    <w:rsid w:val="008077E1"/>
    <w:rsid w:val="00807B39"/>
    <w:rsid w:val="00807D07"/>
    <w:rsid w:val="008116C6"/>
    <w:rsid w:val="008127B0"/>
    <w:rsid w:val="0081308A"/>
    <w:rsid w:val="00813E86"/>
    <w:rsid w:val="008145FB"/>
    <w:rsid w:val="00814885"/>
    <w:rsid w:val="00815193"/>
    <w:rsid w:val="00815DC1"/>
    <w:rsid w:val="00815E9E"/>
    <w:rsid w:val="00816122"/>
    <w:rsid w:val="008169B0"/>
    <w:rsid w:val="008170FB"/>
    <w:rsid w:val="008177C1"/>
    <w:rsid w:val="00817DE9"/>
    <w:rsid w:val="0082023C"/>
    <w:rsid w:val="008223AE"/>
    <w:rsid w:val="008224FF"/>
    <w:rsid w:val="00822D34"/>
    <w:rsid w:val="008238BF"/>
    <w:rsid w:val="0082568B"/>
    <w:rsid w:val="00825858"/>
    <w:rsid w:val="00826108"/>
    <w:rsid w:val="00826519"/>
    <w:rsid w:val="008265D2"/>
    <w:rsid w:val="00826D76"/>
    <w:rsid w:val="00826EA9"/>
    <w:rsid w:val="008276F3"/>
    <w:rsid w:val="008277AA"/>
    <w:rsid w:val="008279B1"/>
    <w:rsid w:val="00827D92"/>
    <w:rsid w:val="008300BC"/>
    <w:rsid w:val="00830173"/>
    <w:rsid w:val="008304C3"/>
    <w:rsid w:val="00830DB8"/>
    <w:rsid w:val="00832522"/>
    <w:rsid w:val="00832B07"/>
    <w:rsid w:val="008335CC"/>
    <w:rsid w:val="00834312"/>
    <w:rsid w:val="00834BA1"/>
    <w:rsid w:val="00834CE7"/>
    <w:rsid w:val="00834EFF"/>
    <w:rsid w:val="00835250"/>
    <w:rsid w:val="008370C6"/>
    <w:rsid w:val="00837356"/>
    <w:rsid w:val="00837E45"/>
    <w:rsid w:val="008403B1"/>
    <w:rsid w:val="0084258E"/>
    <w:rsid w:val="00843435"/>
    <w:rsid w:val="00843F0C"/>
    <w:rsid w:val="008448A7"/>
    <w:rsid w:val="008452CD"/>
    <w:rsid w:val="0084591A"/>
    <w:rsid w:val="00845964"/>
    <w:rsid w:val="00845AB0"/>
    <w:rsid w:val="008461F0"/>
    <w:rsid w:val="00846AF6"/>
    <w:rsid w:val="00850238"/>
    <w:rsid w:val="008519C5"/>
    <w:rsid w:val="00851C9E"/>
    <w:rsid w:val="00852D18"/>
    <w:rsid w:val="00853A4C"/>
    <w:rsid w:val="00853AF3"/>
    <w:rsid w:val="00854921"/>
    <w:rsid w:val="008551EE"/>
    <w:rsid w:val="0085646B"/>
    <w:rsid w:val="008566C2"/>
    <w:rsid w:val="00856CB7"/>
    <w:rsid w:val="00856DC0"/>
    <w:rsid w:val="008578E0"/>
    <w:rsid w:val="00860E4F"/>
    <w:rsid w:val="00861306"/>
    <w:rsid w:val="008613B4"/>
    <w:rsid w:val="00861510"/>
    <w:rsid w:val="00861900"/>
    <w:rsid w:val="00862394"/>
    <w:rsid w:val="00862599"/>
    <w:rsid w:val="00862B9B"/>
    <w:rsid w:val="00862D00"/>
    <w:rsid w:val="008637D2"/>
    <w:rsid w:val="00863CC4"/>
    <w:rsid w:val="0086497A"/>
    <w:rsid w:val="008656A2"/>
    <w:rsid w:val="0086580F"/>
    <w:rsid w:val="00865C02"/>
    <w:rsid w:val="00866244"/>
    <w:rsid w:val="0086672F"/>
    <w:rsid w:val="00867455"/>
    <w:rsid w:val="00872893"/>
    <w:rsid w:val="00873816"/>
    <w:rsid w:val="008739EE"/>
    <w:rsid w:val="00874B29"/>
    <w:rsid w:val="00874BC3"/>
    <w:rsid w:val="0087538C"/>
    <w:rsid w:val="008757E0"/>
    <w:rsid w:val="00875A29"/>
    <w:rsid w:val="008779D7"/>
    <w:rsid w:val="008800B1"/>
    <w:rsid w:val="00880641"/>
    <w:rsid w:val="00880A7E"/>
    <w:rsid w:val="00880ED1"/>
    <w:rsid w:val="00881FB8"/>
    <w:rsid w:val="0088223B"/>
    <w:rsid w:val="00883805"/>
    <w:rsid w:val="0088567E"/>
    <w:rsid w:val="00885C5A"/>
    <w:rsid w:val="008868BF"/>
    <w:rsid w:val="00886B7C"/>
    <w:rsid w:val="00887965"/>
    <w:rsid w:val="00887DBD"/>
    <w:rsid w:val="0089005F"/>
    <w:rsid w:val="0089186F"/>
    <w:rsid w:val="00891C1B"/>
    <w:rsid w:val="00892ADF"/>
    <w:rsid w:val="00893D95"/>
    <w:rsid w:val="00894232"/>
    <w:rsid w:val="008946EE"/>
    <w:rsid w:val="008947E2"/>
    <w:rsid w:val="00894D0F"/>
    <w:rsid w:val="008975A7"/>
    <w:rsid w:val="008976D3"/>
    <w:rsid w:val="00897FEB"/>
    <w:rsid w:val="008A0449"/>
    <w:rsid w:val="008A04D7"/>
    <w:rsid w:val="008A181D"/>
    <w:rsid w:val="008A24EC"/>
    <w:rsid w:val="008A2748"/>
    <w:rsid w:val="008A2E12"/>
    <w:rsid w:val="008A3066"/>
    <w:rsid w:val="008A36E7"/>
    <w:rsid w:val="008A3F53"/>
    <w:rsid w:val="008A4239"/>
    <w:rsid w:val="008A453C"/>
    <w:rsid w:val="008A46BB"/>
    <w:rsid w:val="008A55C1"/>
    <w:rsid w:val="008A5FE6"/>
    <w:rsid w:val="008A65B9"/>
    <w:rsid w:val="008A6C4C"/>
    <w:rsid w:val="008A6E0B"/>
    <w:rsid w:val="008A7673"/>
    <w:rsid w:val="008A7D94"/>
    <w:rsid w:val="008B0721"/>
    <w:rsid w:val="008B0B7F"/>
    <w:rsid w:val="008B0E1A"/>
    <w:rsid w:val="008B1764"/>
    <w:rsid w:val="008B1C1A"/>
    <w:rsid w:val="008B1CCA"/>
    <w:rsid w:val="008B2706"/>
    <w:rsid w:val="008B3C22"/>
    <w:rsid w:val="008B460D"/>
    <w:rsid w:val="008B477D"/>
    <w:rsid w:val="008B4C47"/>
    <w:rsid w:val="008B4D0C"/>
    <w:rsid w:val="008B5E33"/>
    <w:rsid w:val="008B60A4"/>
    <w:rsid w:val="008B64FA"/>
    <w:rsid w:val="008B6D1F"/>
    <w:rsid w:val="008B6E6C"/>
    <w:rsid w:val="008C0486"/>
    <w:rsid w:val="008C076E"/>
    <w:rsid w:val="008C0A4B"/>
    <w:rsid w:val="008C1F76"/>
    <w:rsid w:val="008C203B"/>
    <w:rsid w:val="008C254C"/>
    <w:rsid w:val="008C2EBE"/>
    <w:rsid w:val="008C36FE"/>
    <w:rsid w:val="008C4072"/>
    <w:rsid w:val="008C481A"/>
    <w:rsid w:val="008C51AB"/>
    <w:rsid w:val="008C55EB"/>
    <w:rsid w:val="008C56D7"/>
    <w:rsid w:val="008D0D2A"/>
    <w:rsid w:val="008D1518"/>
    <w:rsid w:val="008D2551"/>
    <w:rsid w:val="008D2566"/>
    <w:rsid w:val="008D3515"/>
    <w:rsid w:val="008D37D2"/>
    <w:rsid w:val="008D3825"/>
    <w:rsid w:val="008D4917"/>
    <w:rsid w:val="008D4C57"/>
    <w:rsid w:val="008D4FAE"/>
    <w:rsid w:val="008D5794"/>
    <w:rsid w:val="008D5FAC"/>
    <w:rsid w:val="008D707B"/>
    <w:rsid w:val="008D71D5"/>
    <w:rsid w:val="008D7960"/>
    <w:rsid w:val="008D7F04"/>
    <w:rsid w:val="008E04F4"/>
    <w:rsid w:val="008E04F9"/>
    <w:rsid w:val="008E1251"/>
    <w:rsid w:val="008E1410"/>
    <w:rsid w:val="008E160E"/>
    <w:rsid w:val="008E1FF7"/>
    <w:rsid w:val="008E2521"/>
    <w:rsid w:val="008E2A0D"/>
    <w:rsid w:val="008E2AA9"/>
    <w:rsid w:val="008E2D37"/>
    <w:rsid w:val="008E2D58"/>
    <w:rsid w:val="008E2EC5"/>
    <w:rsid w:val="008E31B1"/>
    <w:rsid w:val="008E32D0"/>
    <w:rsid w:val="008E355D"/>
    <w:rsid w:val="008E3F70"/>
    <w:rsid w:val="008E4349"/>
    <w:rsid w:val="008E48C4"/>
    <w:rsid w:val="008E4C62"/>
    <w:rsid w:val="008E6303"/>
    <w:rsid w:val="008E6417"/>
    <w:rsid w:val="008E6A61"/>
    <w:rsid w:val="008E7A03"/>
    <w:rsid w:val="008E7CF0"/>
    <w:rsid w:val="008E7D4A"/>
    <w:rsid w:val="008F026B"/>
    <w:rsid w:val="008F0590"/>
    <w:rsid w:val="008F0957"/>
    <w:rsid w:val="008F1935"/>
    <w:rsid w:val="008F1F9D"/>
    <w:rsid w:val="008F20B3"/>
    <w:rsid w:val="008F4864"/>
    <w:rsid w:val="008F4BF3"/>
    <w:rsid w:val="008F5001"/>
    <w:rsid w:val="008F64CD"/>
    <w:rsid w:val="008F693A"/>
    <w:rsid w:val="008F7B48"/>
    <w:rsid w:val="00900B62"/>
    <w:rsid w:val="0090122D"/>
    <w:rsid w:val="00901763"/>
    <w:rsid w:val="009028B1"/>
    <w:rsid w:val="00902AA7"/>
    <w:rsid w:val="0090317D"/>
    <w:rsid w:val="0090334F"/>
    <w:rsid w:val="00903C77"/>
    <w:rsid w:val="00903F41"/>
    <w:rsid w:val="009059B4"/>
    <w:rsid w:val="009060F6"/>
    <w:rsid w:val="009066EA"/>
    <w:rsid w:val="00906B4C"/>
    <w:rsid w:val="00907A0F"/>
    <w:rsid w:val="00912D4A"/>
    <w:rsid w:val="00912E71"/>
    <w:rsid w:val="00913F4E"/>
    <w:rsid w:val="00914183"/>
    <w:rsid w:val="00914742"/>
    <w:rsid w:val="009147A2"/>
    <w:rsid w:val="00914BB7"/>
    <w:rsid w:val="009153AB"/>
    <w:rsid w:val="009158CD"/>
    <w:rsid w:val="0091596E"/>
    <w:rsid w:val="009173A6"/>
    <w:rsid w:val="009203B3"/>
    <w:rsid w:val="00920444"/>
    <w:rsid w:val="00923F53"/>
    <w:rsid w:val="0092454F"/>
    <w:rsid w:val="00924C8B"/>
    <w:rsid w:val="00925183"/>
    <w:rsid w:val="009256E6"/>
    <w:rsid w:val="0092582B"/>
    <w:rsid w:val="00925C8B"/>
    <w:rsid w:val="009269C0"/>
    <w:rsid w:val="00926EE0"/>
    <w:rsid w:val="00930CB8"/>
    <w:rsid w:val="00931A56"/>
    <w:rsid w:val="00931E95"/>
    <w:rsid w:val="009328F9"/>
    <w:rsid w:val="00932971"/>
    <w:rsid w:val="0093299A"/>
    <w:rsid w:val="00932A90"/>
    <w:rsid w:val="00932CEE"/>
    <w:rsid w:val="00932E61"/>
    <w:rsid w:val="00933A7B"/>
    <w:rsid w:val="00933A7D"/>
    <w:rsid w:val="00934500"/>
    <w:rsid w:val="00934591"/>
    <w:rsid w:val="009346AA"/>
    <w:rsid w:val="009350EC"/>
    <w:rsid w:val="00935DED"/>
    <w:rsid w:val="00935F51"/>
    <w:rsid w:val="00935F6B"/>
    <w:rsid w:val="00936243"/>
    <w:rsid w:val="009366BF"/>
    <w:rsid w:val="009403E2"/>
    <w:rsid w:val="00942CC3"/>
    <w:rsid w:val="00942CE9"/>
    <w:rsid w:val="00943C5D"/>
    <w:rsid w:val="00943F4D"/>
    <w:rsid w:val="009451D8"/>
    <w:rsid w:val="00945DC0"/>
    <w:rsid w:val="009460A2"/>
    <w:rsid w:val="009460E9"/>
    <w:rsid w:val="00950C57"/>
    <w:rsid w:val="00950FB5"/>
    <w:rsid w:val="00952306"/>
    <w:rsid w:val="00953305"/>
    <w:rsid w:val="00953331"/>
    <w:rsid w:val="00953B2F"/>
    <w:rsid w:val="0095413D"/>
    <w:rsid w:val="00954AAD"/>
    <w:rsid w:val="00954D63"/>
    <w:rsid w:val="00954F4B"/>
    <w:rsid w:val="00955B3D"/>
    <w:rsid w:val="0095710A"/>
    <w:rsid w:val="009571E1"/>
    <w:rsid w:val="009573D2"/>
    <w:rsid w:val="00957CC5"/>
    <w:rsid w:val="00960569"/>
    <w:rsid w:val="0096059E"/>
    <w:rsid w:val="0096123F"/>
    <w:rsid w:val="009612C1"/>
    <w:rsid w:val="00961C0D"/>
    <w:rsid w:val="00961DA1"/>
    <w:rsid w:val="00961E60"/>
    <w:rsid w:val="00962205"/>
    <w:rsid w:val="0096277E"/>
    <w:rsid w:val="0096321C"/>
    <w:rsid w:val="00963623"/>
    <w:rsid w:val="00963FE4"/>
    <w:rsid w:val="00964502"/>
    <w:rsid w:val="00964F0B"/>
    <w:rsid w:val="00965185"/>
    <w:rsid w:val="0096554E"/>
    <w:rsid w:val="00966255"/>
    <w:rsid w:val="00967BD5"/>
    <w:rsid w:val="0097069F"/>
    <w:rsid w:val="009713F6"/>
    <w:rsid w:val="00971E28"/>
    <w:rsid w:val="009723D4"/>
    <w:rsid w:val="009733AD"/>
    <w:rsid w:val="009733CE"/>
    <w:rsid w:val="00973669"/>
    <w:rsid w:val="00973AD3"/>
    <w:rsid w:val="00974B2C"/>
    <w:rsid w:val="00974E91"/>
    <w:rsid w:val="00975B4A"/>
    <w:rsid w:val="009762A7"/>
    <w:rsid w:val="00977961"/>
    <w:rsid w:val="00977A93"/>
    <w:rsid w:val="00980052"/>
    <w:rsid w:val="00980611"/>
    <w:rsid w:val="009808E5"/>
    <w:rsid w:val="00981091"/>
    <w:rsid w:val="00981963"/>
    <w:rsid w:val="009822D3"/>
    <w:rsid w:val="00983050"/>
    <w:rsid w:val="009844BC"/>
    <w:rsid w:val="00985625"/>
    <w:rsid w:val="009857F8"/>
    <w:rsid w:val="009876C3"/>
    <w:rsid w:val="00987B71"/>
    <w:rsid w:val="009904B1"/>
    <w:rsid w:val="00990DDE"/>
    <w:rsid w:val="00991148"/>
    <w:rsid w:val="00991483"/>
    <w:rsid w:val="009915B9"/>
    <w:rsid w:val="00992C1F"/>
    <w:rsid w:val="00992E9D"/>
    <w:rsid w:val="00992F21"/>
    <w:rsid w:val="00994F20"/>
    <w:rsid w:val="00997032"/>
    <w:rsid w:val="009974FE"/>
    <w:rsid w:val="0099753A"/>
    <w:rsid w:val="00997C49"/>
    <w:rsid w:val="009A153C"/>
    <w:rsid w:val="009A1901"/>
    <w:rsid w:val="009A1C0B"/>
    <w:rsid w:val="009A1E14"/>
    <w:rsid w:val="009A24E9"/>
    <w:rsid w:val="009A31B8"/>
    <w:rsid w:val="009A4053"/>
    <w:rsid w:val="009A48F3"/>
    <w:rsid w:val="009A54D8"/>
    <w:rsid w:val="009A6329"/>
    <w:rsid w:val="009A64C1"/>
    <w:rsid w:val="009A732B"/>
    <w:rsid w:val="009A7670"/>
    <w:rsid w:val="009A79B6"/>
    <w:rsid w:val="009A7E8A"/>
    <w:rsid w:val="009B0A24"/>
    <w:rsid w:val="009B0F03"/>
    <w:rsid w:val="009B3175"/>
    <w:rsid w:val="009B3453"/>
    <w:rsid w:val="009B360C"/>
    <w:rsid w:val="009B40E1"/>
    <w:rsid w:val="009B425C"/>
    <w:rsid w:val="009B4714"/>
    <w:rsid w:val="009B4CDD"/>
    <w:rsid w:val="009B4CE3"/>
    <w:rsid w:val="009B4D7F"/>
    <w:rsid w:val="009B4EAE"/>
    <w:rsid w:val="009B52F1"/>
    <w:rsid w:val="009B558F"/>
    <w:rsid w:val="009B5C53"/>
    <w:rsid w:val="009B679F"/>
    <w:rsid w:val="009B6A7F"/>
    <w:rsid w:val="009B6FC3"/>
    <w:rsid w:val="009B7297"/>
    <w:rsid w:val="009B753A"/>
    <w:rsid w:val="009B77DC"/>
    <w:rsid w:val="009B7B1F"/>
    <w:rsid w:val="009B7E62"/>
    <w:rsid w:val="009B7F8F"/>
    <w:rsid w:val="009C4027"/>
    <w:rsid w:val="009C45BB"/>
    <w:rsid w:val="009C580F"/>
    <w:rsid w:val="009C6479"/>
    <w:rsid w:val="009D08E1"/>
    <w:rsid w:val="009D17D6"/>
    <w:rsid w:val="009D2A2B"/>
    <w:rsid w:val="009D3A79"/>
    <w:rsid w:val="009D3CB0"/>
    <w:rsid w:val="009D3EF2"/>
    <w:rsid w:val="009D4497"/>
    <w:rsid w:val="009D4CF9"/>
    <w:rsid w:val="009D4E7C"/>
    <w:rsid w:val="009D63E2"/>
    <w:rsid w:val="009D64DA"/>
    <w:rsid w:val="009D6799"/>
    <w:rsid w:val="009D72AB"/>
    <w:rsid w:val="009E0011"/>
    <w:rsid w:val="009E003C"/>
    <w:rsid w:val="009E1720"/>
    <w:rsid w:val="009E2D28"/>
    <w:rsid w:val="009E460A"/>
    <w:rsid w:val="009E47CD"/>
    <w:rsid w:val="009E4A39"/>
    <w:rsid w:val="009E4E37"/>
    <w:rsid w:val="009E4E3C"/>
    <w:rsid w:val="009E4ED8"/>
    <w:rsid w:val="009E5A36"/>
    <w:rsid w:val="009E67F2"/>
    <w:rsid w:val="009E7164"/>
    <w:rsid w:val="009E73EF"/>
    <w:rsid w:val="009E7AFE"/>
    <w:rsid w:val="009F0679"/>
    <w:rsid w:val="009F0857"/>
    <w:rsid w:val="009F0AD5"/>
    <w:rsid w:val="009F1292"/>
    <w:rsid w:val="009F1A5C"/>
    <w:rsid w:val="009F2569"/>
    <w:rsid w:val="009F2869"/>
    <w:rsid w:val="009F2B7C"/>
    <w:rsid w:val="009F3D39"/>
    <w:rsid w:val="009F49CC"/>
    <w:rsid w:val="009F5A8C"/>
    <w:rsid w:val="009F600F"/>
    <w:rsid w:val="009F6753"/>
    <w:rsid w:val="00A00349"/>
    <w:rsid w:val="00A004D1"/>
    <w:rsid w:val="00A00E6D"/>
    <w:rsid w:val="00A01A3E"/>
    <w:rsid w:val="00A03330"/>
    <w:rsid w:val="00A0403D"/>
    <w:rsid w:val="00A04E07"/>
    <w:rsid w:val="00A055BA"/>
    <w:rsid w:val="00A0593A"/>
    <w:rsid w:val="00A069D5"/>
    <w:rsid w:val="00A06F62"/>
    <w:rsid w:val="00A071E1"/>
    <w:rsid w:val="00A122EC"/>
    <w:rsid w:val="00A12374"/>
    <w:rsid w:val="00A12F43"/>
    <w:rsid w:val="00A142DF"/>
    <w:rsid w:val="00A14403"/>
    <w:rsid w:val="00A1446C"/>
    <w:rsid w:val="00A14BE9"/>
    <w:rsid w:val="00A15135"/>
    <w:rsid w:val="00A16A63"/>
    <w:rsid w:val="00A16B1A"/>
    <w:rsid w:val="00A17438"/>
    <w:rsid w:val="00A206E7"/>
    <w:rsid w:val="00A20DC8"/>
    <w:rsid w:val="00A21A6B"/>
    <w:rsid w:val="00A21F37"/>
    <w:rsid w:val="00A21FA4"/>
    <w:rsid w:val="00A22887"/>
    <w:rsid w:val="00A2331B"/>
    <w:rsid w:val="00A240F7"/>
    <w:rsid w:val="00A24EED"/>
    <w:rsid w:val="00A24FB9"/>
    <w:rsid w:val="00A2554A"/>
    <w:rsid w:val="00A25935"/>
    <w:rsid w:val="00A259D7"/>
    <w:rsid w:val="00A263FF"/>
    <w:rsid w:val="00A26853"/>
    <w:rsid w:val="00A27165"/>
    <w:rsid w:val="00A273A2"/>
    <w:rsid w:val="00A27651"/>
    <w:rsid w:val="00A27A0E"/>
    <w:rsid w:val="00A30A58"/>
    <w:rsid w:val="00A30E2F"/>
    <w:rsid w:val="00A3350B"/>
    <w:rsid w:val="00A33729"/>
    <w:rsid w:val="00A34C76"/>
    <w:rsid w:val="00A35343"/>
    <w:rsid w:val="00A35657"/>
    <w:rsid w:val="00A356A4"/>
    <w:rsid w:val="00A36787"/>
    <w:rsid w:val="00A3678C"/>
    <w:rsid w:val="00A3700C"/>
    <w:rsid w:val="00A375FA"/>
    <w:rsid w:val="00A376D4"/>
    <w:rsid w:val="00A379A4"/>
    <w:rsid w:val="00A37A15"/>
    <w:rsid w:val="00A40587"/>
    <w:rsid w:val="00A41641"/>
    <w:rsid w:val="00A41E90"/>
    <w:rsid w:val="00A43A44"/>
    <w:rsid w:val="00A43A82"/>
    <w:rsid w:val="00A43C4D"/>
    <w:rsid w:val="00A46275"/>
    <w:rsid w:val="00A4675F"/>
    <w:rsid w:val="00A46BA0"/>
    <w:rsid w:val="00A5042F"/>
    <w:rsid w:val="00A5063E"/>
    <w:rsid w:val="00A5069D"/>
    <w:rsid w:val="00A51692"/>
    <w:rsid w:val="00A51737"/>
    <w:rsid w:val="00A51D31"/>
    <w:rsid w:val="00A51F44"/>
    <w:rsid w:val="00A52052"/>
    <w:rsid w:val="00A52ADD"/>
    <w:rsid w:val="00A53554"/>
    <w:rsid w:val="00A53659"/>
    <w:rsid w:val="00A53899"/>
    <w:rsid w:val="00A53C06"/>
    <w:rsid w:val="00A53EB3"/>
    <w:rsid w:val="00A54B70"/>
    <w:rsid w:val="00A55EE0"/>
    <w:rsid w:val="00A56FB7"/>
    <w:rsid w:val="00A5735E"/>
    <w:rsid w:val="00A57F8E"/>
    <w:rsid w:val="00A60318"/>
    <w:rsid w:val="00A60515"/>
    <w:rsid w:val="00A60618"/>
    <w:rsid w:val="00A60BA8"/>
    <w:rsid w:val="00A60C12"/>
    <w:rsid w:val="00A620CB"/>
    <w:rsid w:val="00A629BD"/>
    <w:rsid w:val="00A630EE"/>
    <w:rsid w:val="00A6358B"/>
    <w:rsid w:val="00A63789"/>
    <w:rsid w:val="00A63A87"/>
    <w:rsid w:val="00A6406A"/>
    <w:rsid w:val="00A6540C"/>
    <w:rsid w:val="00A6567F"/>
    <w:rsid w:val="00A661BD"/>
    <w:rsid w:val="00A66BA1"/>
    <w:rsid w:val="00A66DF4"/>
    <w:rsid w:val="00A67C1A"/>
    <w:rsid w:val="00A705D5"/>
    <w:rsid w:val="00A70D6D"/>
    <w:rsid w:val="00A716D1"/>
    <w:rsid w:val="00A719A8"/>
    <w:rsid w:val="00A72BE2"/>
    <w:rsid w:val="00A7446A"/>
    <w:rsid w:val="00A7474F"/>
    <w:rsid w:val="00A750A5"/>
    <w:rsid w:val="00A7622E"/>
    <w:rsid w:val="00A76D95"/>
    <w:rsid w:val="00A76DAF"/>
    <w:rsid w:val="00A81021"/>
    <w:rsid w:val="00A824D0"/>
    <w:rsid w:val="00A825BE"/>
    <w:rsid w:val="00A83185"/>
    <w:rsid w:val="00A83272"/>
    <w:rsid w:val="00A83860"/>
    <w:rsid w:val="00A83AA8"/>
    <w:rsid w:val="00A83BF9"/>
    <w:rsid w:val="00A83C94"/>
    <w:rsid w:val="00A842F0"/>
    <w:rsid w:val="00A843AD"/>
    <w:rsid w:val="00A85670"/>
    <w:rsid w:val="00A85764"/>
    <w:rsid w:val="00A86814"/>
    <w:rsid w:val="00A86BE9"/>
    <w:rsid w:val="00A870EB"/>
    <w:rsid w:val="00A8748A"/>
    <w:rsid w:val="00A90A28"/>
    <w:rsid w:val="00A90DB5"/>
    <w:rsid w:val="00A91AA0"/>
    <w:rsid w:val="00A92875"/>
    <w:rsid w:val="00A92C01"/>
    <w:rsid w:val="00A93770"/>
    <w:rsid w:val="00A938FF"/>
    <w:rsid w:val="00A94355"/>
    <w:rsid w:val="00A94D48"/>
    <w:rsid w:val="00A94F96"/>
    <w:rsid w:val="00A95303"/>
    <w:rsid w:val="00A954AB"/>
    <w:rsid w:val="00A95735"/>
    <w:rsid w:val="00A96AAF"/>
    <w:rsid w:val="00A96E24"/>
    <w:rsid w:val="00A96FA8"/>
    <w:rsid w:val="00A974F9"/>
    <w:rsid w:val="00AA0122"/>
    <w:rsid w:val="00AA12E5"/>
    <w:rsid w:val="00AA1E8E"/>
    <w:rsid w:val="00AA2578"/>
    <w:rsid w:val="00AA28C6"/>
    <w:rsid w:val="00AA30A6"/>
    <w:rsid w:val="00AA3408"/>
    <w:rsid w:val="00AA3597"/>
    <w:rsid w:val="00AA3699"/>
    <w:rsid w:val="00AA4473"/>
    <w:rsid w:val="00AA59D1"/>
    <w:rsid w:val="00AA5A13"/>
    <w:rsid w:val="00AA5AD2"/>
    <w:rsid w:val="00AA5CA9"/>
    <w:rsid w:val="00AA6C0A"/>
    <w:rsid w:val="00AA7306"/>
    <w:rsid w:val="00AA7479"/>
    <w:rsid w:val="00AA75BF"/>
    <w:rsid w:val="00AA7F8A"/>
    <w:rsid w:val="00AB08CD"/>
    <w:rsid w:val="00AB35BF"/>
    <w:rsid w:val="00AB4824"/>
    <w:rsid w:val="00AB4F6A"/>
    <w:rsid w:val="00AB51BF"/>
    <w:rsid w:val="00AC0964"/>
    <w:rsid w:val="00AC120E"/>
    <w:rsid w:val="00AC132D"/>
    <w:rsid w:val="00AC1772"/>
    <w:rsid w:val="00AC17A9"/>
    <w:rsid w:val="00AC1AAC"/>
    <w:rsid w:val="00AC1FD3"/>
    <w:rsid w:val="00AC24C6"/>
    <w:rsid w:val="00AC49D9"/>
    <w:rsid w:val="00AC4BED"/>
    <w:rsid w:val="00AC4C7E"/>
    <w:rsid w:val="00AC54C6"/>
    <w:rsid w:val="00AC6174"/>
    <w:rsid w:val="00AC66D0"/>
    <w:rsid w:val="00AC73BE"/>
    <w:rsid w:val="00AC7557"/>
    <w:rsid w:val="00AD00AE"/>
    <w:rsid w:val="00AD0DFE"/>
    <w:rsid w:val="00AD109A"/>
    <w:rsid w:val="00AD1123"/>
    <w:rsid w:val="00AD1547"/>
    <w:rsid w:val="00AD1800"/>
    <w:rsid w:val="00AD1EA4"/>
    <w:rsid w:val="00AD27CA"/>
    <w:rsid w:val="00AD41DE"/>
    <w:rsid w:val="00AD57F8"/>
    <w:rsid w:val="00AD5865"/>
    <w:rsid w:val="00AD5BFD"/>
    <w:rsid w:val="00AD66E6"/>
    <w:rsid w:val="00AD73E5"/>
    <w:rsid w:val="00AD7447"/>
    <w:rsid w:val="00AD7678"/>
    <w:rsid w:val="00AE0AD6"/>
    <w:rsid w:val="00AE2328"/>
    <w:rsid w:val="00AE233E"/>
    <w:rsid w:val="00AE2CF1"/>
    <w:rsid w:val="00AE3582"/>
    <w:rsid w:val="00AE3774"/>
    <w:rsid w:val="00AE4009"/>
    <w:rsid w:val="00AE487B"/>
    <w:rsid w:val="00AE4DEB"/>
    <w:rsid w:val="00AE691F"/>
    <w:rsid w:val="00AE71C1"/>
    <w:rsid w:val="00AF018E"/>
    <w:rsid w:val="00AF069E"/>
    <w:rsid w:val="00AF2783"/>
    <w:rsid w:val="00AF2B8E"/>
    <w:rsid w:val="00AF32EB"/>
    <w:rsid w:val="00AF36C2"/>
    <w:rsid w:val="00AF3CC2"/>
    <w:rsid w:val="00AF4C95"/>
    <w:rsid w:val="00AF53B6"/>
    <w:rsid w:val="00AF7A34"/>
    <w:rsid w:val="00B000AE"/>
    <w:rsid w:val="00B0031F"/>
    <w:rsid w:val="00B00778"/>
    <w:rsid w:val="00B00B6C"/>
    <w:rsid w:val="00B00B77"/>
    <w:rsid w:val="00B01B70"/>
    <w:rsid w:val="00B02486"/>
    <w:rsid w:val="00B028CA"/>
    <w:rsid w:val="00B03DF6"/>
    <w:rsid w:val="00B05473"/>
    <w:rsid w:val="00B0559D"/>
    <w:rsid w:val="00B065CA"/>
    <w:rsid w:val="00B06B09"/>
    <w:rsid w:val="00B06EFC"/>
    <w:rsid w:val="00B06F7B"/>
    <w:rsid w:val="00B07D7B"/>
    <w:rsid w:val="00B1021D"/>
    <w:rsid w:val="00B105C2"/>
    <w:rsid w:val="00B1074C"/>
    <w:rsid w:val="00B11043"/>
    <w:rsid w:val="00B1194E"/>
    <w:rsid w:val="00B11D7B"/>
    <w:rsid w:val="00B11F44"/>
    <w:rsid w:val="00B12C82"/>
    <w:rsid w:val="00B13107"/>
    <w:rsid w:val="00B13576"/>
    <w:rsid w:val="00B13594"/>
    <w:rsid w:val="00B13DAB"/>
    <w:rsid w:val="00B14D07"/>
    <w:rsid w:val="00B14F54"/>
    <w:rsid w:val="00B15675"/>
    <w:rsid w:val="00B16248"/>
    <w:rsid w:val="00B16DB5"/>
    <w:rsid w:val="00B16F4B"/>
    <w:rsid w:val="00B201CA"/>
    <w:rsid w:val="00B2068B"/>
    <w:rsid w:val="00B20BF3"/>
    <w:rsid w:val="00B2168A"/>
    <w:rsid w:val="00B224E0"/>
    <w:rsid w:val="00B23094"/>
    <w:rsid w:val="00B234A2"/>
    <w:rsid w:val="00B23704"/>
    <w:rsid w:val="00B2380D"/>
    <w:rsid w:val="00B238D1"/>
    <w:rsid w:val="00B23B60"/>
    <w:rsid w:val="00B23B6A"/>
    <w:rsid w:val="00B23C35"/>
    <w:rsid w:val="00B23E0C"/>
    <w:rsid w:val="00B245A9"/>
    <w:rsid w:val="00B25AF1"/>
    <w:rsid w:val="00B27AE9"/>
    <w:rsid w:val="00B30BF6"/>
    <w:rsid w:val="00B30D91"/>
    <w:rsid w:val="00B310D4"/>
    <w:rsid w:val="00B31ABE"/>
    <w:rsid w:val="00B33B41"/>
    <w:rsid w:val="00B33E4B"/>
    <w:rsid w:val="00B34302"/>
    <w:rsid w:val="00B346E6"/>
    <w:rsid w:val="00B351E7"/>
    <w:rsid w:val="00B35AB6"/>
    <w:rsid w:val="00B35EC5"/>
    <w:rsid w:val="00B361A5"/>
    <w:rsid w:val="00B36847"/>
    <w:rsid w:val="00B37FCC"/>
    <w:rsid w:val="00B40958"/>
    <w:rsid w:val="00B41080"/>
    <w:rsid w:val="00B41539"/>
    <w:rsid w:val="00B415DD"/>
    <w:rsid w:val="00B41E00"/>
    <w:rsid w:val="00B4280B"/>
    <w:rsid w:val="00B44042"/>
    <w:rsid w:val="00B45574"/>
    <w:rsid w:val="00B45722"/>
    <w:rsid w:val="00B45CA6"/>
    <w:rsid w:val="00B45D91"/>
    <w:rsid w:val="00B472B6"/>
    <w:rsid w:val="00B473A3"/>
    <w:rsid w:val="00B47CF0"/>
    <w:rsid w:val="00B50153"/>
    <w:rsid w:val="00B50B0A"/>
    <w:rsid w:val="00B5147D"/>
    <w:rsid w:val="00B5155C"/>
    <w:rsid w:val="00B5165B"/>
    <w:rsid w:val="00B516FE"/>
    <w:rsid w:val="00B51BFA"/>
    <w:rsid w:val="00B521DD"/>
    <w:rsid w:val="00B52C4E"/>
    <w:rsid w:val="00B54073"/>
    <w:rsid w:val="00B54D56"/>
    <w:rsid w:val="00B55364"/>
    <w:rsid w:val="00B567A2"/>
    <w:rsid w:val="00B56877"/>
    <w:rsid w:val="00B568FD"/>
    <w:rsid w:val="00B57299"/>
    <w:rsid w:val="00B60028"/>
    <w:rsid w:val="00B60666"/>
    <w:rsid w:val="00B60721"/>
    <w:rsid w:val="00B60A20"/>
    <w:rsid w:val="00B62246"/>
    <w:rsid w:val="00B63CD1"/>
    <w:rsid w:val="00B63DB1"/>
    <w:rsid w:val="00B64B8E"/>
    <w:rsid w:val="00B65825"/>
    <w:rsid w:val="00B65C18"/>
    <w:rsid w:val="00B66B7A"/>
    <w:rsid w:val="00B675F6"/>
    <w:rsid w:val="00B702E8"/>
    <w:rsid w:val="00B70C4B"/>
    <w:rsid w:val="00B721DC"/>
    <w:rsid w:val="00B723D3"/>
    <w:rsid w:val="00B724B3"/>
    <w:rsid w:val="00B72A5B"/>
    <w:rsid w:val="00B7387D"/>
    <w:rsid w:val="00B73F57"/>
    <w:rsid w:val="00B741FC"/>
    <w:rsid w:val="00B75355"/>
    <w:rsid w:val="00B761A1"/>
    <w:rsid w:val="00B76E7D"/>
    <w:rsid w:val="00B7709C"/>
    <w:rsid w:val="00B770D7"/>
    <w:rsid w:val="00B775E9"/>
    <w:rsid w:val="00B80798"/>
    <w:rsid w:val="00B80E05"/>
    <w:rsid w:val="00B8274F"/>
    <w:rsid w:val="00B833FB"/>
    <w:rsid w:val="00B83A46"/>
    <w:rsid w:val="00B84B2C"/>
    <w:rsid w:val="00B85286"/>
    <w:rsid w:val="00B85F22"/>
    <w:rsid w:val="00B8614C"/>
    <w:rsid w:val="00B872A9"/>
    <w:rsid w:val="00B9082F"/>
    <w:rsid w:val="00B914A2"/>
    <w:rsid w:val="00B922DD"/>
    <w:rsid w:val="00B92DE9"/>
    <w:rsid w:val="00B936F9"/>
    <w:rsid w:val="00B94FF3"/>
    <w:rsid w:val="00B95E5D"/>
    <w:rsid w:val="00B96827"/>
    <w:rsid w:val="00B97673"/>
    <w:rsid w:val="00B976F1"/>
    <w:rsid w:val="00B977F2"/>
    <w:rsid w:val="00B97CD6"/>
    <w:rsid w:val="00BA153E"/>
    <w:rsid w:val="00BA1950"/>
    <w:rsid w:val="00BA2EBA"/>
    <w:rsid w:val="00BA3319"/>
    <w:rsid w:val="00BA4213"/>
    <w:rsid w:val="00BA430E"/>
    <w:rsid w:val="00BA488D"/>
    <w:rsid w:val="00BA5228"/>
    <w:rsid w:val="00BA6211"/>
    <w:rsid w:val="00BA6462"/>
    <w:rsid w:val="00BA6FA1"/>
    <w:rsid w:val="00BA768E"/>
    <w:rsid w:val="00BB023F"/>
    <w:rsid w:val="00BB07D4"/>
    <w:rsid w:val="00BB0831"/>
    <w:rsid w:val="00BB0ACA"/>
    <w:rsid w:val="00BB0B8C"/>
    <w:rsid w:val="00BB0CF6"/>
    <w:rsid w:val="00BB11DB"/>
    <w:rsid w:val="00BB12DC"/>
    <w:rsid w:val="00BB156C"/>
    <w:rsid w:val="00BB2065"/>
    <w:rsid w:val="00BB20AE"/>
    <w:rsid w:val="00BB2B31"/>
    <w:rsid w:val="00BB3301"/>
    <w:rsid w:val="00BB48DA"/>
    <w:rsid w:val="00BB4AA7"/>
    <w:rsid w:val="00BB4B4C"/>
    <w:rsid w:val="00BB53D1"/>
    <w:rsid w:val="00BB5564"/>
    <w:rsid w:val="00BB5B91"/>
    <w:rsid w:val="00BB5EBD"/>
    <w:rsid w:val="00BC0CA0"/>
    <w:rsid w:val="00BC16C6"/>
    <w:rsid w:val="00BC17D1"/>
    <w:rsid w:val="00BC1D51"/>
    <w:rsid w:val="00BC1E91"/>
    <w:rsid w:val="00BC29CC"/>
    <w:rsid w:val="00BC2C84"/>
    <w:rsid w:val="00BC2DC9"/>
    <w:rsid w:val="00BC3795"/>
    <w:rsid w:val="00BC4785"/>
    <w:rsid w:val="00BC4877"/>
    <w:rsid w:val="00BC49C8"/>
    <w:rsid w:val="00BC5F3F"/>
    <w:rsid w:val="00BC68C2"/>
    <w:rsid w:val="00BC755B"/>
    <w:rsid w:val="00BC7BB7"/>
    <w:rsid w:val="00BC7C1C"/>
    <w:rsid w:val="00BD09C7"/>
    <w:rsid w:val="00BD0A92"/>
    <w:rsid w:val="00BD1222"/>
    <w:rsid w:val="00BD15B8"/>
    <w:rsid w:val="00BD4385"/>
    <w:rsid w:val="00BD45AE"/>
    <w:rsid w:val="00BD48D0"/>
    <w:rsid w:val="00BD4B87"/>
    <w:rsid w:val="00BD4EE9"/>
    <w:rsid w:val="00BD51CA"/>
    <w:rsid w:val="00BD6093"/>
    <w:rsid w:val="00BD61DC"/>
    <w:rsid w:val="00BD654E"/>
    <w:rsid w:val="00BD6C74"/>
    <w:rsid w:val="00BD6E02"/>
    <w:rsid w:val="00BD735E"/>
    <w:rsid w:val="00BD7866"/>
    <w:rsid w:val="00BE0B9E"/>
    <w:rsid w:val="00BE1BFE"/>
    <w:rsid w:val="00BE1FEF"/>
    <w:rsid w:val="00BE20BF"/>
    <w:rsid w:val="00BE2986"/>
    <w:rsid w:val="00BE35D8"/>
    <w:rsid w:val="00BE3B40"/>
    <w:rsid w:val="00BE4328"/>
    <w:rsid w:val="00BE437F"/>
    <w:rsid w:val="00BE43D9"/>
    <w:rsid w:val="00BE4655"/>
    <w:rsid w:val="00BE4A2B"/>
    <w:rsid w:val="00BE5561"/>
    <w:rsid w:val="00BE61E2"/>
    <w:rsid w:val="00BE6791"/>
    <w:rsid w:val="00BE72CE"/>
    <w:rsid w:val="00BE7DF1"/>
    <w:rsid w:val="00BF0A01"/>
    <w:rsid w:val="00BF0BC2"/>
    <w:rsid w:val="00BF456D"/>
    <w:rsid w:val="00BF546E"/>
    <w:rsid w:val="00BF5E3E"/>
    <w:rsid w:val="00BF6066"/>
    <w:rsid w:val="00BF63D9"/>
    <w:rsid w:val="00BF6AB5"/>
    <w:rsid w:val="00BF7F50"/>
    <w:rsid w:val="00C002BB"/>
    <w:rsid w:val="00C013CE"/>
    <w:rsid w:val="00C015E9"/>
    <w:rsid w:val="00C02757"/>
    <w:rsid w:val="00C0349C"/>
    <w:rsid w:val="00C03633"/>
    <w:rsid w:val="00C03853"/>
    <w:rsid w:val="00C040AF"/>
    <w:rsid w:val="00C0492B"/>
    <w:rsid w:val="00C04CDF"/>
    <w:rsid w:val="00C05F2C"/>
    <w:rsid w:val="00C0651E"/>
    <w:rsid w:val="00C06B20"/>
    <w:rsid w:val="00C06EF0"/>
    <w:rsid w:val="00C07961"/>
    <w:rsid w:val="00C07BDC"/>
    <w:rsid w:val="00C1263B"/>
    <w:rsid w:val="00C13763"/>
    <w:rsid w:val="00C14035"/>
    <w:rsid w:val="00C14939"/>
    <w:rsid w:val="00C14D37"/>
    <w:rsid w:val="00C15EDD"/>
    <w:rsid w:val="00C167CD"/>
    <w:rsid w:val="00C1703C"/>
    <w:rsid w:val="00C17676"/>
    <w:rsid w:val="00C17EE1"/>
    <w:rsid w:val="00C20950"/>
    <w:rsid w:val="00C214E1"/>
    <w:rsid w:val="00C21872"/>
    <w:rsid w:val="00C21FF5"/>
    <w:rsid w:val="00C22E2B"/>
    <w:rsid w:val="00C23170"/>
    <w:rsid w:val="00C23320"/>
    <w:rsid w:val="00C235DB"/>
    <w:rsid w:val="00C2410F"/>
    <w:rsid w:val="00C24624"/>
    <w:rsid w:val="00C246FE"/>
    <w:rsid w:val="00C24B7C"/>
    <w:rsid w:val="00C2512F"/>
    <w:rsid w:val="00C25584"/>
    <w:rsid w:val="00C25E46"/>
    <w:rsid w:val="00C260D7"/>
    <w:rsid w:val="00C26573"/>
    <w:rsid w:val="00C278D9"/>
    <w:rsid w:val="00C2790F"/>
    <w:rsid w:val="00C279DE"/>
    <w:rsid w:val="00C27A57"/>
    <w:rsid w:val="00C27C74"/>
    <w:rsid w:val="00C30506"/>
    <w:rsid w:val="00C309A1"/>
    <w:rsid w:val="00C31368"/>
    <w:rsid w:val="00C3151F"/>
    <w:rsid w:val="00C3295F"/>
    <w:rsid w:val="00C32F03"/>
    <w:rsid w:val="00C34251"/>
    <w:rsid w:val="00C34731"/>
    <w:rsid w:val="00C35107"/>
    <w:rsid w:val="00C352D7"/>
    <w:rsid w:val="00C35635"/>
    <w:rsid w:val="00C364DC"/>
    <w:rsid w:val="00C4172F"/>
    <w:rsid w:val="00C41829"/>
    <w:rsid w:val="00C41C2E"/>
    <w:rsid w:val="00C42684"/>
    <w:rsid w:val="00C43038"/>
    <w:rsid w:val="00C430B7"/>
    <w:rsid w:val="00C44A92"/>
    <w:rsid w:val="00C4500B"/>
    <w:rsid w:val="00C454DD"/>
    <w:rsid w:val="00C462B6"/>
    <w:rsid w:val="00C46A94"/>
    <w:rsid w:val="00C4782F"/>
    <w:rsid w:val="00C50112"/>
    <w:rsid w:val="00C501D5"/>
    <w:rsid w:val="00C50423"/>
    <w:rsid w:val="00C51122"/>
    <w:rsid w:val="00C53B89"/>
    <w:rsid w:val="00C553FA"/>
    <w:rsid w:val="00C5591A"/>
    <w:rsid w:val="00C57076"/>
    <w:rsid w:val="00C57C16"/>
    <w:rsid w:val="00C57D3D"/>
    <w:rsid w:val="00C57DAF"/>
    <w:rsid w:val="00C57E13"/>
    <w:rsid w:val="00C60849"/>
    <w:rsid w:val="00C608D9"/>
    <w:rsid w:val="00C614C7"/>
    <w:rsid w:val="00C62095"/>
    <w:rsid w:val="00C625E5"/>
    <w:rsid w:val="00C62B2C"/>
    <w:rsid w:val="00C6365C"/>
    <w:rsid w:val="00C6415B"/>
    <w:rsid w:val="00C6439F"/>
    <w:rsid w:val="00C65160"/>
    <w:rsid w:val="00C6533E"/>
    <w:rsid w:val="00C66490"/>
    <w:rsid w:val="00C66930"/>
    <w:rsid w:val="00C66AA7"/>
    <w:rsid w:val="00C7026A"/>
    <w:rsid w:val="00C71D22"/>
    <w:rsid w:val="00C72A0E"/>
    <w:rsid w:val="00C73D08"/>
    <w:rsid w:val="00C75FF6"/>
    <w:rsid w:val="00C77510"/>
    <w:rsid w:val="00C80518"/>
    <w:rsid w:val="00C8083D"/>
    <w:rsid w:val="00C81468"/>
    <w:rsid w:val="00C81DB2"/>
    <w:rsid w:val="00C8234A"/>
    <w:rsid w:val="00C823DA"/>
    <w:rsid w:val="00C82941"/>
    <w:rsid w:val="00C835EC"/>
    <w:rsid w:val="00C8592B"/>
    <w:rsid w:val="00C8607E"/>
    <w:rsid w:val="00C865C1"/>
    <w:rsid w:val="00C9035B"/>
    <w:rsid w:val="00C90A72"/>
    <w:rsid w:val="00C91257"/>
    <w:rsid w:val="00C91456"/>
    <w:rsid w:val="00C91C9B"/>
    <w:rsid w:val="00C91FF0"/>
    <w:rsid w:val="00C928B9"/>
    <w:rsid w:val="00C93A46"/>
    <w:rsid w:val="00C93C03"/>
    <w:rsid w:val="00C94B6D"/>
    <w:rsid w:val="00C95FED"/>
    <w:rsid w:val="00C962F7"/>
    <w:rsid w:val="00C96352"/>
    <w:rsid w:val="00C967C7"/>
    <w:rsid w:val="00C97BA2"/>
    <w:rsid w:val="00C97CB5"/>
    <w:rsid w:val="00CA05F8"/>
    <w:rsid w:val="00CA076C"/>
    <w:rsid w:val="00CA2024"/>
    <w:rsid w:val="00CA29A9"/>
    <w:rsid w:val="00CA2C56"/>
    <w:rsid w:val="00CA32C0"/>
    <w:rsid w:val="00CA39B0"/>
    <w:rsid w:val="00CA584C"/>
    <w:rsid w:val="00CA5E35"/>
    <w:rsid w:val="00CA700B"/>
    <w:rsid w:val="00CA76AF"/>
    <w:rsid w:val="00CA7700"/>
    <w:rsid w:val="00CA7DC4"/>
    <w:rsid w:val="00CB0555"/>
    <w:rsid w:val="00CB05E5"/>
    <w:rsid w:val="00CB0980"/>
    <w:rsid w:val="00CB0BD8"/>
    <w:rsid w:val="00CB0E6C"/>
    <w:rsid w:val="00CB2AA8"/>
    <w:rsid w:val="00CB2C2E"/>
    <w:rsid w:val="00CB3080"/>
    <w:rsid w:val="00CB3259"/>
    <w:rsid w:val="00CB32A6"/>
    <w:rsid w:val="00CB45E9"/>
    <w:rsid w:val="00CB4A34"/>
    <w:rsid w:val="00CB5161"/>
    <w:rsid w:val="00CB5515"/>
    <w:rsid w:val="00CB5697"/>
    <w:rsid w:val="00CB5A19"/>
    <w:rsid w:val="00CB666E"/>
    <w:rsid w:val="00CB6A18"/>
    <w:rsid w:val="00CB7A66"/>
    <w:rsid w:val="00CB7F4E"/>
    <w:rsid w:val="00CC0C23"/>
    <w:rsid w:val="00CC0E49"/>
    <w:rsid w:val="00CC1017"/>
    <w:rsid w:val="00CC1B85"/>
    <w:rsid w:val="00CC2988"/>
    <w:rsid w:val="00CC3956"/>
    <w:rsid w:val="00CC3986"/>
    <w:rsid w:val="00CC3AEC"/>
    <w:rsid w:val="00CC3B8F"/>
    <w:rsid w:val="00CC3C78"/>
    <w:rsid w:val="00CC3CA6"/>
    <w:rsid w:val="00CC433D"/>
    <w:rsid w:val="00CC4930"/>
    <w:rsid w:val="00CC4C59"/>
    <w:rsid w:val="00CC4FA7"/>
    <w:rsid w:val="00CC517F"/>
    <w:rsid w:val="00CC6164"/>
    <w:rsid w:val="00CC7275"/>
    <w:rsid w:val="00CC7A47"/>
    <w:rsid w:val="00CC7DDD"/>
    <w:rsid w:val="00CD06F0"/>
    <w:rsid w:val="00CD1EF7"/>
    <w:rsid w:val="00CD2287"/>
    <w:rsid w:val="00CD277B"/>
    <w:rsid w:val="00CD2869"/>
    <w:rsid w:val="00CD29A1"/>
    <w:rsid w:val="00CD29EA"/>
    <w:rsid w:val="00CD2E56"/>
    <w:rsid w:val="00CD307C"/>
    <w:rsid w:val="00CD42C5"/>
    <w:rsid w:val="00CD475A"/>
    <w:rsid w:val="00CD551C"/>
    <w:rsid w:val="00CD5F91"/>
    <w:rsid w:val="00CD638E"/>
    <w:rsid w:val="00CD662B"/>
    <w:rsid w:val="00CD67EA"/>
    <w:rsid w:val="00CD693D"/>
    <w:rsid w:val="00CD79DB"/>
    <w:rsid w:val="00CE033D"/>
    <w:rsid w:val="00CE07B5"/>
    <w:rsid w:val="00CE0923"/>
    <w:rsid w:val="00CE0FEC"/>
    <w:rsid w:val="00CE13BF"/>
    <w:rsid w:val="00CE13F6"/>
    <w:rsid w:val="00CE1562"/>
    <w:rsid w:val="00CE34AB"/>
    <w:rsid w:val="00CE3F2D"/>
    <w:rsid w:val="00CE415D"/>
    <w:rsid w:val="00CE44A0"/>
    <w:rsid w:val="00CE4AB2"/>
    <w:rsid w:val="00CE4EF6"/>
    <w:rsid w:val="00CE61FA"/>
    <w:rsid w:val="00CE6799"/>
    <w:rsid w:val="00CE78CC"/>
    <w:rsid w:val="00CF0285"/>
    <w:rsid w:val="00CF0C63"/>
    <w:rsid w:val="00CF0CD6"/>
    <w:rsid w:val="00CF11D1"/>
    <w:rsid w:val="00CF11E2"/>
    <w:rsid w:val="00CF15DA"/>
    <w:rsid w:val="00CF3858"/>
    <w:rsid w:val="00CF472A"/>
    <w:rsid w:val="00CF540F"/>
    <w:rsid w:val="00CF62A9"/>
    <w:rsid w:val="00CF62ED"/>
    <w:rsid w:val="00CF7003"/>
    <w:rsid w:val="00CF7AE0"/>
    <w:rsid w:val="00CF7C68"/>
    <w:rsid w:val="00D00322"/>
    <w:rsid w:val="00D00F56"/>
    <w:rsid w:val="00D01563"/>
    <w:rsid w:val="00D016E5"/>
    <w:rsid w:val="00D01E1A"/>
    <w:rsid w:val="00D024DE"/>
    <w:rsid w:val="00D025D5"/>
    <w:rsid w:val="00D025F4"/>
    <w:rsid w:val="00D0362A"/>
    <w:rsid w:val="00D03656"/>
    <w:rsid w:val="00D03BAF"/>
    <w:rsid w:val="00D03F86"/>
    <w:rsid w:val="00D043E8"/>
    <w:rsid w:val="00D0473C"/>
    <w:rsid w:val="00D05818"/>
    <w:rsid w:val="00D06458"/>
    <w:rsid w:val="00D107C0"/>
    <w:rsid w:val="00D10D76"/>
    <w:rsid w:val="00D1210F"/>
    <w:rsid w:val="00D12C06"/>
    <w:rsid w:val="00D14002"/>
    <w:rsid w:val="00D14A87"/>
    <w:rsid w:val="00D14D01"/>
    <w:rsid w:val="00D1626A"/>
    <w:rsid w:val="00D21ADF"/>
    <w:rsid w:val="00D22CC1"/>
    <w:rsid w:val="00D23B43"/>
    <w:rsid w:val="00D2514E"/>
    <w:rsid w:val="00D254EE"/>
    <w:rsid w:val="00D25AC3"/>
    <w:rsid w:val="00D25CCD"/>
    <w:rsid w:val="00D2649E"/>
    <w:rsid w:val="00D26A01"/>
    <w:rsid w:val="00D26FEB"/>
    <w:rsid w:val="00D2785D"/>
    <w:rsid w:val="00D27A16"/>
    <w:rsid w:val="00D301CD"/>
    <w:rsid w:val="00D303DA"/>
    <w:rsid w:val="00D304BD"/>
    <w:rsid w:val="00D30D18"/>
    <w:rsid w:val="00D312C0"/>
    <w:rsid w:val="00D3152E"/>
    <w:rsid w:val="00D3197E"/>
    <w:rsid w:val="00D31AC0"/>
    <w:rsid w:val="00D32078"/>
    <w:rsid w:val="00D3387C"/>
    <w:rsid w:val="00D338DA"/>
    <w:rsid w:val="00D339E2"/>
    <w:rsid w:val="00D356F9"/>
    <w:rsid w:val="00D35D75"/>
    <w:rsid w:val="00D36338"/>
    <w:rsid w:val="00D366F4"/>
    <w:rsid w:val="00D376B6"/>
    <w:rsid w:val="00D402E4"/>
    <w:rsid w:val="00D405FA"/>
    <w:rsid w:val="00D41207"/>
    <w:rsid w:val="00D41774"/>
    <w:rsid w:val="00D443D9"/>
    <w:rsid w:val="00D4443E"/>
    <w:rsid w:val="00D44FD2"/>
    <w:rsid w:val="00D452CD"/>
    <w:rsid w:val="00D4570B"/>
    <w:rsid w:val="00D465E6"/>
    <w:rsid w:val="00D466A2"/>
    <w:rsid w:val="00D501AB"/>
    <w:rsid w:val="00D50BBC"/>
    <w:rsid w:val="00D5220B"/>
    <w:rsid w:val="00D5391D"/>
    <w:rsid w:val="00D5392F"/>
    <w:rsid w:val="00D5397D"/>
    <w:rsid w:val="00D539B3"/>
    <w:rsid w:val="00D541F5"/>
    <w:rsid w:val="00D54672"/>
    <w:rsid w:val="00D54704"/>
    <w:rsid w:val="00D55124"/>
    <w:rsid w:val="00D55CB3"/>
    <w:rsid w:val="00D55E3A"/>
    <w:rsid w:val="00D575BD"/>
    <w:rsid w:val="00D6095D"/>
    <w:rsid w:val="00D625AD"/>
    <w:rsid w:val="00D627BC"/>
    <w:rsid w:val="00D627F3"/>
    <w:rsid w:val="00D62E81"/>
    <w:rsid w:val="00D6394C"/>
    <w:rsid w:val="00D64F3B"/>
    <w:rsid w:val="00D65893"/>
    <w:rsid w:val="00D66093"/>
    <w:rsid w:val="00D67429"/>
    <w:rsid w:val="00D674B3"/>
    <w:rsid w:val="00D676C0"/>
    <w:rsid w:val="00D7022F"/>
    <w:rsid w:val="00D70237"/>
    <w:rsid w:val="00D70A3E"/>
    <w:rsid w:val="00D72C1D"/>
    <w:rsid w:val="00D741C0"/>
    <w:rsid w:val="00D74F51"/>
    <w:rsid w:val="00D754FC"/>
    <w:rsid w:val="00D7562C"/>
    <w:rsid w:val="00D76E04"/>
    <w:rsid w:val="00D7769E"/>
    <w:rsid w:val="00D776BD"/>
    <w:rsid w:val="00D77872"/>
    <w:rsid w:val="00D810B3"/>
    <w:rsid w:val="00D8170D"/>
    <w:rsid w:val="00D81E8E"/>
    <w:rsid w:val="00D82622"/>
    <w:rsid w:val="00D82833"/>
    <w:rsid w:val="00D83337"/>
    <w:rsid w:val="00D84274"/>
    <w:rsid w:val="00D84984"/>
    <w:rsid w:val="00D86D11"/>
    <w:rsid w:val="00D86EAC"/>
    <w:rsid w:val="00D909AC"/>
    <w:rsid w:val="00D90B75"/>
    <w:rsid w:val="00D912F4"/>
    <w:rsid w:val="00D91C21"/>
    <w:rsid w:val="00D91FCE"/>
    <w:rsid w:val="00D92CAB"/>
    <w:rsid w:val="00D942DE"/>
    <w:rsid w:val="00D94391"/>
    <w:rsid w:val="00D9475D"/>
    <w:rsid w:val="00D949D7"/>
    <w:rsid w:val="00D94F9B"/>
    <w:rsid w:val="00D96085"/>
    <w:rsid w:val="00D97454"/>
    <w:rsid w:val="00D9760D"/>
    <w:rsid w:val="00D97BAB"/>
    <w:rsid w:val="00DA02ED"/>
    <w:rsid w:val="00DA0435"/>
    <w:rsid w:val="00DA1D54"/>
    <w:rsid w:val="00DA2507"/>
    <w:rsid w:val="00DA2A3E"/>
    <w:rsid w:val="00DA32E2"/>
    <w:rsid w:val="00DA3318"/>
    <w:rsid w:val="00DA38D0"/>
    <w:rsid w:val="00DA3A1F"/>
    <w:rsid w:val="00DA4013"/>
    <w:rsid w:val="00DA481B"/>
    <w:rsid w:val="00DA4F51"/>
    <w:rsid w:val="00DA5E6A"/>
    <w:rsid w:val="00DA6056"/>
    <w:rsid w:val="00DA6A38"/>
    <w:rsid w:val="00DA745D"/>
    <w:rsid w:val="00DA7702"/>
    <w:rsid w:val="00DA7B65"/>
    <w:rsid w:val="00DA7CD2"/>
    <w:rsid w:val="00DB00A6"/>
    <w:rsid w:val="00DB200D"/>
    <w:rsid w:val="00DB2F16"/>
    <w:rsid w:val="00DB36A9"/>
    <w:rsid w:val="00DB37DA"/>
    <w:rsid w:val="00DB3FF6"/>
    <w:rsid w:val="00DB46CC"/>
    <w:rsid w:val="00DB4AAE"/>
    <w:rsid w:val="00DB586A"/>
    <w:rsid w:val="00DB5B0F"/>
    <w:rsid w:val="00DB614A"/>
    <w:rsid w:val="00DB6903"/>
    <w:rsid w:val="00DB6B3A"/>
    <w:rsid w:val="00DB6C2D"/>
    <w:rsid w:val="00DB75CA"/>
    <w:rsid w:val="00DC0E50"/>
    <w:rsid w:val="00DC1B87"/>
    <w:rsid w:val="00DC3324"/>
    <w:rsid w:val="00DC374B"/>
    <w:rsid w:val="00DC3F6D"/>
    <w:rsid w:val="00DC4498"/>
    <w:rsid w:val="00DC4ECF"/>
    <w:rsid w:val="00DC51F7"/>
    <w:rsid w:val="00DC697D"/>
    <w:rsid w:val="00DD0904"/>
    <w:rsid w:val="00DD0A97"/>
    <w:rsid w:val="00DD12D6"/>
    <w:rsid w:val="00DD183F"/>
    <w:rsid w:val="00DD200F"/>
    <w:rsid w:val="00DD427E"/>
    <w:rsid w:val="00DE064B"/>
    <w:rsid w:val="00DE1E9F"/>
    <w:rsid w:val="00DE2963"/>
    <w:rsid w:val="00DE41C0"/>
    <w:rsid w:val="00DE43BD"/>
    <w:rsid w:val="00DE4A0F"/>
    <w:rsid w:val="00DE4B30"/>
    <w:rsid w:val="00DE4BEF"/>
    <w:rsid w:val="00DE506C"/>
    <w:rsid w:val="00DE5A99"/>
    <w:rsid w:val="00DE66B9"/>
    <w:rsid w:val="00DE7204"/>
    <w:rsid w:val="00DF052B"/>
    <w:rsid w:val="00DF070B"/>
    <w:rsid w:val="00DF315A"/>
    <w:rsid w:val="00DF4DAB"/>
    <w:rsid w:val="00DF5352"/>
    <w:rsid w:val="00DF702D"/>
    <w:rsid w:val="00DF7BF5"/>
    <w:rsid w:val="00DF7C2A"/>
    <w:rsid w:val="00E0103B"/>
    <w:rsid w:val="00E01682"/>
    <w:rsid w:val="00E0173A"/>
    <w:rsid w:val="00E02810"/>
    <w:rsid w:val="00E02D72"/>
    <w:rsid w:val="00E0309D"/>
    <w:rsid w:val="00E0337A"/>
    <w:rsid w:val="00E033C8"/>
    <w:rsid w:val="00E03547"/>
    <w:rsid w:val="00E03A78"/>
    <w:rsid w:val="00E041DC"/>
    <w:rsid w:val="00E05CBE"/>
    <w:rsid w:val="00E06773"/>
    <w:rsid w:val="00E07389"/>
    <w:rsid w:val="00E103C9"/>
    <w:rsid w:val="00E105C7"/>
    <w:rsid w:val="00E11331"/>
    <w:rsid w:val="00E11728"/>
    <w:rsid w:val="00E11FA0"/>
    <w:rsid w:val="00E126B0"/>
    <w:rsid w:val="00E128A6"/>
    <w:rsid w:val="00E12CBE"/>
    <w:rsid w:val="00E13099"/>
    <w:rsid w:val="00E136E1"/>
    <w:rsid w:val="00E1395B"/>
    <w:rsid w:val="00E13D8A"/>
    <w:rsid w:val="00E14395"/>
    <w:rsid w:val="00E143EF"/>
    <w:rsid w:val="00E14665"/>
    <w:rsid w:val="00E15CE7"/>
    <w:rsid w:val="00E17937"/>
    <w:rsid w:val="00E20322"/>
    <w:rsid w:val="00E21CDB"/>
    <w:rsid w:val="00E21DEF"/>
    <w:rsid w:val="00E2242E"/>
    <w:rsid w:val="00E226B6"/>
    <w:rsid w:val="00E226EF"/>
    <w:rsid w:val="00E22D4D"/>
    <w:rsid w:val="00E24111"/>
    <w:rsid w:val="00E254E1"/>
    <w:rsid w:val="00E25D52"/>
    <w:rsid w:val="00E2636C"/>
    <w:rsid w:val="00E269C4"/>
    <w:rsid w:val="00E26DFA"/>
    <w:rsid w:val="00E26EB5"/>
    <w:rsid w:val="00E272E3"/>
    <w:rsid w:val="00E30459"/>
    <w:rsid w:val="00E31095"/>
    <w:rsid w:val="00E312F1"/>
    <w:rsid w:val="00E31311"/>
    <w:rsid w:val="00E31411"/>
    <w:rsid w:val="00E3164C"/>
    <w:rsid w:val="00E3169F"/>
    <w:rsid w:val="00E31C57"/>
    <w:rsid w:val="00E31F9D"/>
    <w:rsid w:val="00E33B88"/>
    <w:rsid w:val="00E34AB4"/>
    <w:rsid w:val="00E34ACD"/>
    <w:rsid w:val="00E35588"/>
    <w:rsid w:val="00E35F2E"/>
    <w:rsid w:val="00E35F52"/>
    <w:rsid w:val="00E3616A"/>
    <w:rsid w:val="00E36CE7"/>
    <w:rsid w:val="00E378BE"/>
    <w:rsid w:val="00E37AE1"/>
    <w:rsid w:val="00E404CB"/>
    <w:rsid w:val="00E40BE9"/>
    <w:rsid w:val="00E40DC7"/>
    <w:rsid w:val="00E41AA2"/>
    <w:rsid w:val="00E4450C"/>
    <w:rsid w:val="00E4484D"/>
    <w:rsid w:val="00E45709"/>
    <w:rsid w:val="00E45E54"/>
    <w:rsid w:val="00E45F65"/>
    <w:rsid w:val="00E46A58"/>
    <w:rsid w:val="00E47862"/>
    <w:rsid w:val="00E50251"/>
    <w:rsid w:val="00E516C6"/>
    <w:rsid w:val="00E52064"/>
    <w:rsid w:val="00E52544"/>
    <w:rsid w:val="00E528CC"/>
    <w:rsid w:val="00E53982"/>
    <w:rsid w:val="00E53FB2"/>
    <w:rsid w:val="00E5413C"/>
    <w:rsid w:val="00E54286"/>
    <w:rsid w:val="00E54BE6"/>
    <w:rsid w:val="00E56F90"/>
    <w:rsid w:val="00E57E6B"/>
    <w:rsid w:val="00E60929"/>
    <w:rsid w:val="00E60C82"/>
    <w:rsid w:val="00E616A4"/>
    <w:rsid w:val="00E61DE9"/>
    <w:rsid w:val="00E6358B"/>
    <w:rsid w:val="00E639B8"/>
    <w:rsid w:val="00E63E85"/>
    <w:rsid w:val="00E64004"/>
    <w:rsid w:val="00E64631"/>
    <w:rsid w:val="00E646D2"/>
    <w:rsid w:val="00E65BB2"/>
    <w:rsid w:val="00E662E1"/>
    <w:rsid w:val="00E662E4"/>
    <w:rsid w:val="00E66439"/>
    <w:rsid w:val="00E66ECD"/>
    <w:rsid w:val="00E67F4A"/>
    <w:rsid w:val="00E72B69"/>
    <w:rsid w:val="00E733D2"/>
    <w:rsid w:val="00E7352C"/>
    <w:rsid w:val="00E74E72"/>
    <w:rsid w:val="00E7507B"/>
    <w:rsid w:val="00E758B8"/>
    <w:rsid w:val="00E76095"/>
    <w:rsid w:val="00E76806"/>
    <w:rsid w:val="00E77DE9"/>
    <w:rsid w:val="00E80510"/>
    <w:rsid w:val="00E80596"/>
    <w:rsid w:val="00E806F4"/>
    <w:rsid w:val="00E80F2C"/>
    <w:rsid w:val="00E8237D"/>
    <w:rsid w:val="00E83E07"/>
    <w:rsid w:val="00E84251"/>
    <w:rsid w:val="00E84975"/>
    <w:rsid w:val="00E855F7"/>
    <w:rsid w:val="00E85DD6"/>
    <w:rsid w:val="00E85E24"/>
    <w:rsid w:val="00E86E17"/>
    <w:rsid w:val="00E87306"/>
    <w:rsid w:val="00E876C0"/>
    <w:rsid w:val="00E87CC6"/>
    <w:rsid w:val="00E90779"/>
    <w:rsid w:val="00E92144"/>
    <w:rsid w:val="00E92497"/>
    <w:rsid w:val="00E926AA"/>
    <w:rsid w:val="00E927F1"/>
    <w:rsid w:val="00E92DDF"/>
    <w:rsid w:val="00E93022"/>
    <w:rsid w:val="00E93203"/>
    <w:rsid w:val="00E93725"/>
    <w:rsid w:val="00E93C0F"/>
    <w:rsid w:val="00E94CAE"/>
    <w:rsid w:val="00E94D86"/>
    <w:rsid w:val="00E9506E"/>
    <w:rsid w:val="00E9507D"/>
    <w:rsid w:val="00E967B6"/>
    <w:rsid w:val="00E97291"/>
    <w:rsid w:val="00E9761C"/>
    <w:rsid w:val="00E97857"/>
    <w:rsid w:val="00E97CDD"/>
    <w:rsid w:val="00E97DE4"/>
    <w:rsid w:val="00EA2314"/>
    <w:rsid w:val="00EA303E"/>
    <w:rsid w:val="00EA3223"/>
    <w:rsid w:val="00EA5031"/>
    <w:rsid w:val="00EA5F4C"/>
    <w:rsid w:val="00EA6174"/>
    <w:rsid w:val="00EA6588"/>
    <w:rsid w:val="00EA6648"/>
    <w:rsid w:val="00EA7AF8"/>
    <w:rsid w:val="00EB0DF6"/>
    <w:rsid w:val="00EB0F97"/>
    <w:rsid w:val="00EB2D87"/>
    <w:rsid w:val="00EB3DF8"/>
    <w:rsid w:val="00EB4A12"/>
    <w:rsid w:val="00EB5B7A"/>
    <w:rsid w:val="00EB5ECE"/>
    <w:rsid w:val="00EB63E6"/>
    <w:rsid w:val="00EB6B00"/>
    <w:rsid w:val="00EB6D89"/>
    <w:rsid w:val="00EB7D69"/>
    <w:rsid w:val="00EC0D77"/>
    <w:rsid w:val="00EC11C2"/>
    <w:rsid w:val="00EC1CA7"/>
    <w:rsid w:val="00EC20D5"/>
    <w:rsid w:val="00EC2CB7"/>
    <w:rsid w:val="00EC3F71"/>
    <w:rsid w:val="00EC4578"/>
    <w:rsid w:val="00EC4658"/>
    <w:rsid w:val="00EC47A3"/>
    <w:rsid w:val="00EC4AF2"/>
    <w:rsid w:val="00EC5EC1"/>
    <w:rsid w:val="00EC63DD"/>
    <w:rsid w:val="00EC7524"/>
    <w:rsid w:val="00EC77F1"/>
    <w:rsid w:val="00ED2376"/>
    <w:rsid w:val="00ED41CC"/>
    <w:rsid w:val="00ED45C5"/>
    <w:rsid w:val="00ED4AC3"/>
    <w:rsid w:val="00ED58FE"/>
    <w:rsid w:val="00ED5A34"/>
    <w:rsid w:val="00ED5A74"/>
    <w:rsid w:val="00ED5CA5"/>
    <w:rsid w:val="00ED6351"/>
    <w:rsid w:val="00ED6AFB"/>
    <w:rsid w:val="00ED7012"/>
    <w:rsid w:val="00ED7104"/>
    <w:rsid w:val="00ED734B"/>
    <w:rsid w:val="00EE021E"/>
    <w:rsid w:val="00EE0BFF"/>
    <w:rsid w:val="00EE103E"/>
    <w:rsid w:val="00EE1E1F"/>
    <w:rsid w:val="00EE1EA1"/>
    <w:rsid w:val="00EE25D1"/>
    <w:rsid w:val="00EE27DD"/>
    <w:rsid w:val="00EE284F"/>
    <w:rsid w:val="00EE2A34"/>
    <w:rsid w:val="00EE3EB3"/>
    <w:rsid w:val="00EE407C"/>
    <w:rsid w:val="00EE423A"/>
    <w:rsid w:val="00EE4324"/>
    <w:rsid w:val="00EE4A25"/>
    <w:rsid w:val="00EE4E12"/>
    <w:rsid w:val="00EE59F9"/>
    <w:rsid w:val="00EE5E0B"/>
    <w:rsid w:val="00EE6D42"/>
    <w:rsid w:val="00EF1B79"/>
    <w:rsid w:val="00EF242D"/>
    <w:rsid w:val="00EF28B2"/>
    <w:rsid w:val="00EF38C8"/>
    <w:rsid w:val="00EF3B94"/>
    <w:rsid w:val="00EF44E4"/>
    <w:rsid w:val="00EF513A"/>
    <w:rsid w:val="00EF5A9C"/>
    <w:rsid w:val="00EF5B38"/>
    <w:rsid w:val="00EF5DD6"/>
    <w:rsid w:val="00EF7117"/>
    <w:rsid w:val="00EF7B48"/>
    <w:rsid w:val="00EF7DA0"/>
    <w:rsid w:val="00EF7E66"/>
    <w:rsid w:val="00F009A7"/>
    <w:rsid w:val="00F009BF"/>
    <w:rsid w:val="00F01523"/>
    <w:rsid w:val="00F01B7E"/>
    <w:rsid w:val="00F03AA2"/>
    <w:rsid w:val="00F043FD"/>
    <w:rsid w:val="00F0479F"/>
    <w:rsid w:val="00F05150"/>
    <w:rsid w:val="00F054CD"/>
    <w:rsid w:val="00F0550C"/>
    <w:rsid w:val="00F06265"/>
    <w:rsid w:val="00F069C7"/>
    <w:rsid w:val="00F06C2A"/>
    <w:rsid w:val="00F07D55"/>
    <w:rsid w:val="00F10492"/>
    <w:rsid w:val="00F10DA6"/>
    <w:rsid w:val="00F11B7E"/>
    <w:rsid w:val="00F11E09"/>
    <w:rsid w:val="00F120B8"/>
    <w:rsid w:val="00F1297A"/>
    <w:rsid w:val="00F12A99"/>
    <w:rsid w:val="00F12C10"/>
    <w:rsid w:val="00F12E11"/>
    <w:rsid w:val="00F14B89"/>
    <w:rsid w:val="00F14D83"/>
    <w:rsid w:val="00F15AD8"/>
    <w:rsid w:val="00F162EA"/>
    <w:rsid w:val="00F16B67"/>
    <w:rsid w:val="00F16D54"/>
    <w:rsid w:val="00F17475"/>
    <w:rsid w:val="00F17A6E"/>
    <w:rsid w:val="00F17D82"/>
    <w:rsid w:val="00F17DD7"/>
    <w:rsid w:val="00F20B3A"/>
    <w:rsid w:val="00F21731"/>
    <w:rsid w:val="00F21BC2"/>
    <w:rsid w:val="00F243EA"/>
    <w:rsid w:val="00F2545A"/>
    <w:rsid w:val="00F268DE"/>
    <w:rsid w:val="00F271EE"/>
    <w:rsid w:val="00F27332"/>
    <w:rsid w:val="00F27913"/>
    <w:rsid w:val="00F279F5"/>
    <w:rsid w:val="00F314D4"/>
    <w:rsid w:val="00F31826"/>
    <w:rsid w:val="00F32DDA"/>
    <w:rsid w:val="00F35670"/>
    <w:rsid w:val="00F35F51"/>
    <w:rsid w:val="00F4067D"/>
    <w:rsid w:val="00F408AF"/>
    <w:rsid w:val="00F40E48"/>
    <w:rsid w:val="00F41561"/>
    <w:rsid w:val="00F4259C"/>
    <w:rsid w:val="00F42A41"/>
    <w:rsid w:val="00F437C8"/>
    <w:rsid w:val="00F44ABE"/>
    <w:rsid w:val="00F4564E"/>
    <w:rsid w:val="00F458DF"/>
    <w:rsid w:val="00F45C24"/>
    <w:rsid w:val="00F5095D"/>
    <w:rsid w:val="00F50B70"/>
    <w:rsid w:val="00F5178A"/>
    <w:rsid w:val="00F518B7"/>
    <w:rsid w:val="00F51F3C"/>
    <w:rsid w:val="00F52A9A"/>
    <w:rsid w:val="00F52D1D"/>
    <w:rsid w:val="00F52D9E"/>
    <w:rsid w:val="00F53007"/>
    <w:rsid w:val="00F54A08"/>
    <w:rsid w:val="00F54AAD"/>
    <w:rsid w:val="00F56342"/>
    <w:rsid w:val="00F56356"/>
    <w:rsid w:val="00F56B9D"/>
    <w:rsid w:val="00F57C67"/>
    <w:rsid w:val="00F61379"/>
    <w:rsid w:val="00F61AC6"/>
    <w:rsid w:val="00F61E69"/>
    <w:rsid w:val="00F621F1"/>
    <w:rsid w:val="00F64BFE"/>
    <w:rsid w:val="00F64D90"/>
    <w:rsid w:val="00F65F37"/>
    <w:rsid w:val="00F67A22"/>
    <w:rsid w:val="00F67CD5"/>
    <w:rsid w:val="00F67E4F"/>
    <w:rsid w:val="00F70462"/>
    <w:rsid w:val="00F73054"/>
    <w:rsid w:val="00F747E2"/>
    <w:rsid w:val="00F7514D"/>
    <w:rsid w:val="00F754A8"/>
    <w:rsid w:val="00F75C81"/>
    <w:rsid w:val="00F7743E"/>
    <w:rsid w:val="00F77792"/>
    <w:rsid w:val="00F816A6"/>
    <w:rsid w:val="00F81835"/>
    <w:rsid w:val="00F81B55"/>
    <w:rsid w:val="00F82B94"/>
    <w:rsid w:val="00F82DC1"/>
    <w:rsid w:val="00F82E71"/>
    <w:rsid w:val="00F838EC"/>
    <w:rsid w:val="00F83A3B"/>
    <w:rsid w:val="00F83C40"/>
    <w:rsid w:val="00F854B2"/>
    <w:rsid w:val="00F86274"/>
    <w:rsid w:val="00F86E53"/>
    <w:rsid w:val="00F8764D"/>
    <w:rsid w:val="00F879B1"/>
    <w:rsid w:val="00F9139C"/>
    <w:rsid w:val="00F926D5"/>
    <w:rsid w:val="00F92852"/>
    <w:rsid w:val="00F93522"/>
    <w:rsid w:val="00F93DF1"/>
    <w:rsid w:val="00F945F8"/>
    <w:rsid w:val="00F95476"/>
    <w:rsid w:val="00F957AF"/>
    <w:rsid w:val="00F96E84"/>
    <w:rsid w:val="00F97367"/>
    <w:rsid w:val="00F9773C"/>
    <w:rsid w:val="00F97D5F"/>
    <w:rsid w:val="00FA0177"/>
    <w:rsid w:val="00FA06BA"/>
    <w:rsid w:val="00FA279D"/>
    <w:rsid w:val="00FA3185"/>
    <w:rsid w:val="00FA4110"/>
    <w:rsid w:val="00FA58C3"/>
    <w:rsid w:val="00FA595A"/>
    <w:rsid w:val="00FA5CBB"/>
    <w:rsid w:val="00FA6682"/>
    <w:rsid w:val="00FA7164"/>
    <w:rsid w:val="00FA761A"/>
    <w:rsid w:val="00FA7A03"/>
    <w:rsid w:val="00FB03BF"/>
    <w:rsid w:val="00FB0A34"/>
    <w:rsid w:val="00FB102D"/>
    <w:rsid w:val="00FB1403"/>
    <w:rsid w:val="00FB154D"/>
    <w:rsid w:val="00FB16F3"/>
    <w:rsid w:val="00FB1D54"/>
    <w:rsid w:val="00FB209A"/>
    <w:rsid w:val="00FB2C1A"/>
    <w:rsid w:val="00FB2D54"/>
    <w:rsid w:val="00FB3208"/>
    <w:rsid w:val="00FB348C"/>
    <w:rsid w:val="00FB37B9"/>
    <w:rsid w:val="00FB3CEC"/>
    <w:rsid w:val="00FB41EC"/>
    <w:rsid w:val="00FB4627"/>
    <w:rsid w:val="00FB4A9D"/>
    <w:rsid w:val="00FB5552"/>
    <w:rsid w:val="00FB6BE7"/>
    <w:rsid w:val="00FB7A10"/>
    <w:rsid w:val="00FB7D43"/>
    <w:rsid w:val="00FC220D"/>
    <w:rsid w:val="00FC23C6"/>
    <w:rsid w:val="00FC23FD"/>
    <w:rsid w:val="00FC3188"/>
    <w:rsid w:val="00FC32EE"/>
    <w:rsid w:val="00FC3C31"/>
    <w:rsid w:val="00FC41BB"/>
    <w:rsid w:val="00FC5DD1"/>
    <w:rsid w:val="00FC674D"/>
    <w:rsid w:val="00FC7966"/>
    <w:rsid w:val="00FC7DE0"/>
    <w:rsid w:val="00FC7DE2"/>
    <w:rsid w:val="00FD0262"/>
    <w:rsid w:val="00FD0EE5"/>
    <w:rsid w:val="00FD2644"/>
    <w:rsid w:val="00FD334A"/>
    <w:rsid w:val="00FD33BD"/>
    <w:rsid w:val="00FD44A7"/>
    <w:rsid w:val="00FD477B"/>
    <w:rsid w:val="00FD4D8E"/>
    <w:rsid w:val="00FD57CC"/>
    <w:rsid w:val="00FD7801"/>
    <w:rsid w:val="00FD7F96"/>
    <w:rsid w:val="00FE0283"/>
    <w:rsid w:val="00FE06BB"/>
    <w:rsid w:val="00FE0975"/>
    <w:rsid w:val="00FE16C5"/>
    <w:rsid w:val="00FE2170"/>
    <w:rsid w:val="00FE233F"/>
    <w:rsid w:val="00FE3F1D"/>
    <w:rsid w:val="00FE628C"/>
    <w:rsid w:val="00FE6CD9"/>
    <w:rsid w:val="00FE6D15"/>
    <w:rsid w:val="00FE76B3"/>
    <w:rsid w:val="00FE7C46"/>
    <w:rsid w:val="00FF016F"/>
    <w:rsid w:val="00FF0C70"/>
    <w:rsid w:val="00FF12C0"/>
    <w:rsid w:val="00FF1524"/>
    <w:rsid w:val="00FF1CA0"/>
    <w:rsid w:val="00FF2E8C"/>
    <w:rsid w:val="00FF3021"/>
    <w:rsid w:val="00FF3BCC"/>
    <w:rsid w:val="00FF3DC5"/>
    <w:rsid w:val="00FF478D"/>
    <w:rsid w:val="00FF4C08"/>
    <w:rsid w:val="00FF4F9E"/>
    <w:rsid w:val="00FF5142"/>
    <w:rsid w:val="00FF54A7"/>
    <w:rsid w:val="00FF5821"/>
    <w:rsid w:val="00FF6AAC"/>
    <w:rsid w:val="00FF7AB0"/>
    <w:rsid w:val="00FF7AC3"/>
    <w:rsid w:val="2F736AA8"/>
    <w:rsid w:val="619A0A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6"/>
    <o:shapelayout v:ext="edit">
      <o:idmap v:ext="edit" data="1"/>
    </o:shapelayout>
  </w:shapeDefaults>
  <w:decimalSymbol w:val="."/>
  <w:listSeparator w:val=","/>
  <w14:docId w14:val="725051C4"/>
  <w15:docId w15:val="{04AD8D0F-D28E-45E8-AD16-A9144C63A4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42C5"/>
  </w:style>
  <w:style w:type="paragraph" w:styleId="Heading1">
    <w:name w:val="heading 1"/>
    <w:basedOn w:val="Normal"/>
    <w:next w:val="Normal"/>
    <w:link w:val="Heading1Char"/>
    <w:uiPriority w:val="9"/>
    <w:qFormat/>
    <w:pPr>
      <w:keepNext/>
      <w:keepLines/>
      <w:spacing w:before="240" w:after="0"/>
      <w:outlineLvl w:val="0"/>
    </w:pPr>
    <w:rPr>
      <w:rFonts w:ascii="Calibri" w:eastAsia="Calibri" w:hAnsi="Calibri" w:cs="Calibri"/>
      <w:color w:val="2F5496"/>
      <w:sz w:val="32"/>
      <w:szCs w:val="32"/>
    </w:rPr>
  </w:style>
  <w:style w:type="paragraph" w:styleId="Heading2">
    <w:name w:val="heading 2"/>
    <w:basedOn w:val="Normal"/>
    <w:next w:val="Normal"/>
    <w:link w:val="Heading2Char"/>
    <w:uiPriority w:val="9"/>
    <w:semiHidden/>
    <w:unhideWhenUsed/>
    <w:qFormat/>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pPr>
      <w:keepNext/>
      <w:keepLines/>
      <w:spacing w:before="240" w:after="40"/>
      <w:outlineLvl w:val="3"/>
    </w:pPr>
    <w:rPr>
      <w:b/>
    </w:rPr>
  </w:style>
  <w:style w:type="paragraph" w:styleId="Heading5">
    <w:name w:val="heading 5"/>
    <w:basedOn w:val="Normal"/>
    <w:next w:val="Normal"/>
    <w:link w:val="Heading5Char"/>
    <w:uiPriority w:val="9"/>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pPr>
      <w:keepNext/>
      <w:keepLines/>
      <w:spacing w:before="480" w:after="120"/>
    </w:pPr>
    <w:rPr>
      <w:b/>
      <w:sz w:val="72"/>
      <w:szCs w:val="72"/>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2">
    <w:name w:val="2"/>
    <w:basedOn w:val="TableNormal"/>
    <w:pPr>
      <w:spacing w:after="0" w:line="240" w:lineRule="auto"/>
    </w:pPr>
    <w:tblPr/>
  </w:style>
  <w:style w:type="table" w:customStyle="1" w:styleId="1">
    <w:name w:val="1"/>
    <w:basedOn w:val="TableNormal"/>
    <w:pPr>
      <w:spacing w:after="0" w:line="240" w:lineRule="auto"/>
    </w:pPr>
    <w:tblPr/>
  </w:style>
  <w:style w:type="paragraph" w:styleId="Revision">
    <w:name w:val="Revision"/>
    <w:hidden/>
    <w:uiPriority w:val="99"/>
    <w:semiHidden/>
    <w:rsid w:val="00055CA0"/>
    <w:pPr>
      <w:spacing w:after="0" w:line="240" w:lineRule="auto"/>
    </w:pPr>
  </w:style>
  <w:style w:type="paragraph" w:customStyle="1" w:styleId="EndNoteBibliographyTitle">
    <w:name w:val="EndNote Bibliography Title"/>
    <w:basedOn w:val="Normal"/>
    <w:link w:val="EndNoteBibliographyTitleChar"/>
    <w:rsid w:val="00616088"/>
    <w:pPr>
      <w:spacing w:after="0"/>
      <w:jc w:val="center"/>
    </w:pPr>
    <w:rPr>
      <w:noProof/>
    </w:rPr>
  </w:style>
  <w:style w:type="character" w:customStyle="1" w:styleId="EndNoteBibliographyTitleChar">
    <w:name w:val="EndNote Bibliography Title Char"/>
    <w:basedOn w:val="DefaultParagraphFont"/>
    <w:link w:val="EndNoteBibliographyTitle"/>
    <w:rsid w:val="00616088"/>
    <w:rPr>
      <w:noProof/>
    </w:rPr>
  </w:style>
  <w:style w:type="paragraph" w:customStyle="1" w:styleId="EndNoteBibliography">
    <w:name w:val="EndNote Bibliography"/>
    <w:basedOn w:val="Normal"/>
    <w:link w:val="EndNoteBibliographyChar"/>
    <w:rsid w:val="00616088"/>
    <w:pPr>
      <w:spacing w:line="240" w:lineRule="auto"/>
    </w:pPr>
    <w:rPr>
      <w:noProof/>
    </w:rPr>
  </w:style>
  <w:style w:type="character" w:customStyle="1" w:styleId="EndNoteBibliographyChar">
    <w:name w:val="EndNote Bibliography Char"/>
    <w:basedOn w:val="DefaultParagraphFont"/>
    <w:link w:val="EndNoteBibliography"/>
    <w:rsid w:val="00616088"/>
    <w:rPr>
      <w:noProof/>
    </w:rPr>
  </w:style>
  <w:style w:type="character" w:styleId="Hyperlink">
    <w:name w:val="Hyperlink"/>
    <w:basedOn w:val="DefaultParagraphFont"/>
    <w:uiPriority w:val="99"/>
    <w:unhideWhenUsed/>
    <w:rsid w:val="004E5FC5"/>
    <w:rPr>
      <w:color w:val="0000FF" w:themeColor="hyperlink"/>
      <w:u w:val="single"/>
    </w:rPr>
  </w:style>
  <w:style w:type="character" w:styleId="UnresolvedMention">
    <w:name w:val="Unresolved Mention"/>
    <w:basedOn w:val="DefaultParagraphFont"/>
    <w:uiPriority w:val="99"/>
    <w:semiHidden/>
    <w:unhideWhenUsed/>
    <w:rsid w:val="004E5FC5"/>
    <w:rPr>
      <w:color w:val="605E5C"/>
      <w:shd w:val="clear" w:color="auto" w:fill="E1DFDD"/>
    </w:rPr>
  </w:style>
  <w:style w:type="character" w:styleId="FollowedHyperlink">
    <w:name w:val="FollowedHyperlink"/>
    <w:basedOn w:val="DefaultParagraphFont"/>
    <w:uiPriority w:val="99"/>
    <w:semiHidden/>
    <w:unhideWhenUsed/>
    <w:rsid w:val="00D8170D"/>
    <w:rPr>
      <w:color w:val="800080" w:themeColor="followedHyperlink"/>
      <w:u w:val="single"/>
    </w:rPr>
  </w:style>
  <w:style w:type="character" w:customStyle="1" w:styleId="anchor-text">
    <w:name w:val="anchor-text"/>
    <w:basedOn w:val="DefaultParagraphFont"/>
    <w:rsid w:val="00933A7D"/>
  </w:style>
  <w:style w:type="paragraph" w:styleId="ListParagraph">
    <w:name w:val="List Paragraph"/>
    <w:basedOn w:val="Normal"/>
    <w:uiPriority w:val="34"/>
    <w:qFormat/>
    <w:rsid w:val="00B60028"/>
    <w:pPr>
      <w:ind w:left="720"/>
      <w:contextualSpacing/>
    </w:pPr>
  </w:style>
  <w:style w:type="paragraph" w:styleId="NormalWeb">
    <w:name w:val="Normal (Web)"/>
    <w:basedOn w:val="Normal"/>
    <w:uiPriority w:val="99"/>
    <w:semiHidden/>
    <w:unhideWhenUsed/>
    <w:rsid w:val="00200658"/>
  </w:style>
  <w:style w:type="character" w:styleId="PlaceholderText">
    <w:name w:val="Placeholder Text"/>
    <w:basedOn w:val="DefaultParagraphFont"/>
    <w:uiPriority w:val="99"/>
    <w:semiHidden/>
    <w:rsid w:val="00FB0A34"/>
    <w:rPr>
      <w:color w:val="666666"/>
    </w:rPr>
  </w:style>
  <w:style w:type="paragraph" w:styleId="CommentText">
    <w:name w:val="annotation text"/>
    <w:basedOn w:val="Normal"/>
    <w:link w:val="CommentTextChar"/>
    <w:uiPriority w:val="99"/>
    <w:unhideWhenUsed/>
    <w:pPr>
      <w:spacing w:line="240" w:lineRule="auto"/>
    </w:pPr>
    <w:rPr>
      <w:sz w:val="20"/>
      <w:szCs w:val="20"/>
    </w:rPr>
  </w:style>
  <w:style w:type="character" w:customStyle="1" w:styleId="CommentTextChar">
    <w:name w:val="Comment Text Char"/>
    <w:basedOn w:val="DefaultParagraphFont"/>
    <w:link w:val="CommentText"/>
    <w:uiPriority w:val="99"/>
    <w:rPr>
      <w:sz w:val="20"/>
      <w:szCs w:val="20"/>
    </w:rPr>
  </w:style>
  <w:style w:type="character" w:styleId="CommentReference">
    <w:name w:val="annotation reference"/>
    <w:basedOn w:val="DefaultParagraphFont"/>
    <w:uiPriority w:val="99"/>
    <w:semiHidden/>
    <w:unhideWhenUsed/>
    <w:rPr>
      <w:sz w:val="16"/>
      <w:szCs w:val="16"/>
    </w:rPr>
  </w:style>
  <w:style w:type="paragraph" w:styleId="CommentSubject">
    <w:name w:val="annotation subject"/>
    <w:basedOn w:val="CommentText"/>
    <w:next w:val="CommentText"/>
    <w:link w:val="CommentSubjectChar"/>
    <w:uiPriority w:val="99"/>
    <w:semiHidden/>
    <w:unhideWhenUsed/>
    <w:rsid w:val="0077387B"/>
    <w:rPr>
      <w:b/>
      <w:bCs/>
    </w:rPr>
  </w:style>
  <w:style w:type="character" w:customStyle="1" w:styleId="CommentSubjectChar">
    <w:name w:val="Comment Subject Char"/>
    <w:basedOn w:val="CommentTextChar"/>
    <w:link w:val="CommentSubject"/>
    <w:uiPriority w:val="99"/>
    <w:semiHidden/>
    <w:rsid w:val="0077387B"/>
    <w:rPr>
      <w:b/>
      <w:bCs/>
      <w:sz w:val="20"/>
      <w:szCs w:val="20"/>
    </w:rPr>
  </w:style>
  <w:style w:type="character" w:customStyle="1" w:styleId="Heading1Char">
    <w:name w:val="Heading 1 Char"/>
    <w:basedOn w:val="DefaultParagraphFont"/>
    <w:link w:val="Heading1"/>
    <w:uiPriority w:val="9"/>
    <w:rsid w:val="00BB156C"/>
    <w:rPr>
      <w:rFonts w:ascii="Calibri" w:eastAsia="Calibri" w:hAnsi="Calibri" w:cs="Calibri"/>
      <w:color w:val="2F5496"/>
      <w:sz w:val="32"/>
      <w:szCs w:val="32"/>
    </w:rPr>
  </w:style>
  <w:style w:type="character" w:customStyle="1" w:styleId="Heading2Char">
    <w:name w:val="Heading 2 Char"/>
    <w:basedOn w:val="DefaultParagraphFont"/>
    <w:link w:val="Heading2"/>
    <w:uiPriority w:val="9"/>
    <w:semiHidden/>
    <w:rsid w:val="00BB156C"/>
    <w:rPr>
      <w:b/>
      <w:sz w:val="36"/>
      <w:szCs w:val="36"/>
    </w:rPr>
  </w:style>
  <w:style w:type="character" w:customStyle="1" w:styleId="Heading3Char">
    <w:name w:val="Heading 3 Char"/>
    <w:basedOn w:val="DefaultParagraphFont"/>
    <w:link w:val="Heading3"/>
    <w:uiPriority w:val="9"/>
    <w:semiHidden/>
    <w:rsid w:val="00BB156C"/>
    <w:rPr>
      <w:b/>
      <w:sz w:val="28"/>
      <w:szCs w:val="28"/>
    </w:rPr>
  </w:style>
  <w:style w:type="character" w:customStyle="1" w:styleId="Heading4Char">
    <w:name w:val="Heading 4 Char"/>
    <w:basedOn w:val="DefaultParagraphFont"/>
    <w:link w:val="Heading4"/>
    <w:uiPriority w:val="9"/>
    <w:semiHidden/>
    <w:rsid w:val="00BB156C"/>
    <w:rPr>
      <w:b/>
    </w:rPr>
  </w:style>
  <w:style w:type="character" w:customStyle="1" w:styleId="Heading5Char">
    <w:name w:val="Heading 5 Char"/>
    <w:basedOn w:val="DefaultParagraphFont"/>
    <w:link w:val="Heading5"/>
    <w:uiPriority w:val="9"/>
    <w:semiHidden/>
    <w:rsid w:val="00BB156C"/>
    <w:rPr>
      <w:b/>
      <w:sz w:val="22"/>
      <w:szCs w:val="22"/>
    </w:rPr>
  </w:style>
  <w:style w:type="character" w:customStyle="1" w:styleId="Heading6Char">
    <w:name w:val="Heading 6 Char"/>
    <w:basedOn w:val="DefaultParagraphFont"/>
    <w:link w:val="Heading6"/>
    <w:uiPriority w:val="9"/>
    <w:semiHidden/>
    <w:rsid w:val="00BB156C"/>
    <w:rPr>
      <w:b/>
      <w:sz w:val="20"/>
      <w:szCs w:val="20"/>
    </w:rPr>
  </w:style>
  <w:style w:type="character" w:customStyle="1" w:styleId="TitleChar">
    <w:name w:val="Title Char"/>
    <w:basedOn w:val="DefaultParagraphFont"/>
    <w:link w:val="Title"/>
    <w:uiPriority w:val="10"/>
    <w:rsid w:val="00BB156C"/>
    <w:rPr>
      <w:b/>
      <w:sz w:val="72"/>
      <w:szCs w:val="72"/>
    </w:rPr>
  </w:style>
  <w:style w:type="character" w:customStyle="1" w:styleId="SubtitleChar">
    <w:name w:val="Subtitle Char"/>
    <w:basedOn w:val="DefaultParagraphFont"/>
    <w:link w:val="Subtitle"/>
    <w:uiPriority w:val="11"/>
    <w:rsid w:val="00BB156C"/>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747168">
      <w:bodyDiv w:val="1"/>
      <w:marLeft w:val="0"/>
      <w:marRight w:val="0"/>
      <w:marTop w:val="0"/>
      <w:marBottom w:val="0"/>
      <w:divBdr>
        <w:top w:val="none" w:sz="0" w:space="0" w:color="auto"/>
        <w:left w:val="none" w:sz="0" w:space="0" w:color="auto"/>
        <w:bottom w:val="none" w:sz="0" w:space="0" w:color="auto"/>
        <w:right w:val="none" w:sz="0" w:space="0" w:color="auto"/>
      </w:divBdr>
      <w:divsChild>
        <w:div w:id="2078624063">
          <w:marLeft w:val="0"/>
          <w:marRight w:val="0"/>
          <w:marTop w:val="0"/>
          <w:marBottom w:val="0"/>
          <w:divBdr>
            <w:top w:val="none" w:sz="0" w:space="0" w:color="auto"/>
            <w:left w:val="none" w:sz="0" w:space="0" w:color="auto"/>
            <w:bottom w:val="none" w:sz="0" w:space="0" w:color="auto"/>
            <w:right w:val="none" w:sz="0" w:space="0" w:color="auto"/>
          </w:divBdr>
          <w:divsChild>
            <w:div w:id="653143463">
              <w:marLeft w:val="0"/>
              <w:marRight w:val="0"/>
              <w:marTop w:val="0"/>
              <w:marBottom w:val="0"/>
              <w:divBdr>
                <w:top w:val="none" w:sz="0" w:space="0" w:color="auto"/>
                <w:left w:val="none" w:sz="0" w:space="0" w:color="auto"/>
                <w:bottom w:val="none" w:sz="0" w:space="0" w:color="auto"/>
                <w:right w:val="none" w:sz="0" w:space="0" w:color="auto"/>
              </w:divBdr>
              <w:divsChild>
                <w:div w:id="647130718">
                  <w:marLeft w:val="0"/>
                  <w:marRight w:val="0"/>
                  <w:marTop w:val="0"/>
                  <w:marBottom w:val="0"/>
                  <w:divBdr>
                    <w:top w:val="none" w:sz="0" w:space="0" w:color="auto"/>
                    <w:left w:val="none" w:sz="0" w:space="0" w:color="auto"/>
                    <w:bottom w:val="none" w:sz="0" w:space="0" w:color="auto"/>
                    <w:right w:val="none" w:sz="0" w:space="0" w:color="auto"/>
                  </w:divBdr>
                  <w:divsChild>
                    <w:div w:id="1370109950">
                      <w:marLeft w:val="0"/>
                      <w:marRight w:val="0"/>
                      <w:marTop w:val="0"/>
                      <w:marBottom w:val="0"/>
                      <w:divBdr>
                        <w:top w:val="none" w:sz="0" w:space="0" w:color="auto"/>
                        <w:left w:val="none" w:sz="0" w:space="0" w:color="auto"/>
                        <w:bottom w:val="none" w:sz="0" w:space="0" w:color="auto"/>
                        <w:right w:val="none" w:sz="0" w:space="0" w:color="auto"/>
                      </w:divBdr>
                      <w:divsChild>
                        <w:div w:id="2090076142">
                          <w:marLeft w:val="0"/>
                          <w:marRight w:val="0"/>
                          <w:marTop w:val="0"/>
                          <w:marBottom w:val="0"/>
                          <w:divBdr>
                            <w:top w:val="none" w:sz="0" w:space="0" w:color="auto"/>
                            <w:left w:val="none" w:sz="0" w:space="0" w:color="auto"/>
                            <w:bottom w:val="none" w:sz="0" w:space="0" w:color="auto"/>
                            <w:right w:val="none" w:sz="0" w:space="0" w:color="auto"/>
                          </w:divBdr>
                          <w:divsChild>
                            <w:div w:id="1109198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3761019">
      <w:bodyDiv w:val="1"/>
      <w:marLeft w:val="0"/>
      <w:marRight w:val="0"/>
      <w:marTop w:val="0"/>
      <w:marBottom w:val="0"/>
      <w:divBdr>
        <w:top w:val="none" w:sz="0" w:space="0" w:color="auto"/>
        <w:left w:val="none" w:sz="0" w:space="0" w:color="auto"/>
        <w:bottom w:val="none" w:sz="0" w:space="0" w:color="auto"/>
        <w:right w:val="none" w:sz="0" w:space="0" w:color="auto"/>
      </w:divBdr>
      <w:divsChild>
        <w:div w:id="107546947">
          <w:marLeft w:val="0"/>
          <w:marRight w:val="0"/>
          <w:marTop w:val="0"/>
          <w:marBottom w:val="0"/>
          <w:divBdr>
            <w:top w:val="single" w:sz="2" w:space="0" w:color="auto"/>
            <w:left w:val="single" w:sz="2" w:space="4" w:color="auto"/>
            <w:bottom w:val="single" w:sz="2" w:space="0" w:color="auto"/>
            <w:right w:val="single" w:sz="2" w:space="4" w:color="auto"/>
          </w:divBdr>
        </w:div>
        <w:div w:id="290090012">
          <w:marLeft w:val="0"/>
          <w:marRight w:val="0"/>
          <w:marTop w:val="0"/>
          <w:marBottom w:val="0"/>
          <w:divBdr>
            <w:top w:val="single" w:sz="2" w:space="0" w:color="auto"/>
            <w:left w:val="single" w:sz="2" w:space="4" w:color="auto"/>
            <w:bottom w:val="single" w:sz="2" w:space="0" w:color="auto"/>
            <w:right w:val="single" w:sz="2" w:space="4" w:color="auto"/>
          </w:divBdr>
        </w:div>
        <w:div w:id="968516522">
          <w:marLeft w:val="0"/>
          <w:marRight w:val="0"/>
          <w:marTop w:val="0"/>
          <w:marBottom w:val="0"/>
          <w:divBdr>
            <w:top w:val="single" w:sz="2" w:space="0" w:color="auto"/>
            <w:left w:val="single" w:sz="2" w:space="4" w:color="auto"/>
            <w:bottom w:val="single" w:sz="2" w:space="0" w:color="auto"/>
            <w:right w:val="single" w:sz="2" w:space="4" w:color="auto"/>
          </w:divBdr>
        </w:div>
      </w:divsChild>
    </w:div>
    <w:div w:id="219488320">
      <w:bodyDiv w:val="1"/>
      <w:marLeft w:val="0"/>
      <w:marRight w:val="0"/>
      <w:marTop w:val="0"/>
      <w:marBottom w:val="0"/>
      <w:divBdr>
        <w:top w:val="none" w:sz="0" w:space="0" w:color="auto"/>
        <w:left w:val="none" w:sz="0" w:space="0" w:color="auto"/>
        <w:bottom w:val="none" w:sz="0" w:space="0" w:color="auto"/>
        <w:right w:val="none" w:sz="0" w:space="0" w:color="auto"/>
      </w:divBdr>
    </w:div>
    <w:div w:id="283342023">
      <w:bodyDiv w:val="1"/>
      <w:marLeft w:val="0"/>
      <w:marRight w:val="0"/>
      <w:marTop w:val="0"/>
      <w:marBottom w:val="0"/>
      <w:divBdr>
        <w:top w:val="none" w:sz="0" w:space="0" w:color="auto"/>
        <w:left w:val="none" w:sz="0" w:space="0" w:color="auto"/>
        <w:bottom w:val="none" w:sz="0" w:space="0" w:color="auto"/>
        <w:right w:val="none" w:sz="0" w:space="0" w:color="auto"/>
      </w:divBdr>
      <w:divsChild>
        <w:div w:id="1370765291">
          <w:marLeft w:val="0"/>
          <w:marRight w:val="0"/>
          <w:marTop w:val="0"/>
          <w:marBottom w:val="0"/>
          <w:divBdr>
            <w:top w:val="none" w:sz="0" w:space="0" w:color="auto"/>
            <w:left w:val="none" w:sz="0" w:space="0" w:color="auto"/>
            <w:bottom w:val="none" w:sz="0" w:space="0" w:color="auto"/>
            <w:right w:val="none" w:sz="0" w:space="0" w:color="auto"/>
          </w:divBdr>
        </w:div>
        <w:div w:id="1753506233">
          <w:marLeft w:val="0"/>
          <w:marRight w:val="0"/>
          <w:marTop w:val="0"/>
          <w:marBottom w:val="0"/>
          <w:divBdr>
            <w:top w:val="none" w:sz="0" w:space="0" w:color="auto"/>
            <w:left w:val="none" w:sz="0" w:space="0" w:color="auto"/>
            <w:bottom w:val="none" w:sz="0" w:space="0" w:color="auto"/>
            <w:right w:val="none" w:sz="0" w:space="0" w:color="auto"/>
          </w:divBdr>
          <w:divsChild>
            <w:div w:id="515774038">
              <w:marLeft w:val="0"/>
              <w:marRight w:val="0"/>
              <w:marTop w:val="0"/>
              <w:marBottom w:val="0"/>
              <w:divBdr>
                <w:top w:val="none" w:sz="0" w:space="0" w:color="auto"/>
                <w:left w:val="none" w:sz="0" w:space="0" w:color="auto"/>
                <w:bottom w:val="none" w:sz="0" w:space="0" w:color="auto"/>
                <w:right w:val="none" w:sz="0" w:space="0" w:color="auto"/>
              </w:divBdr>
              <w:divsChild>
                <w:div w:id="1429622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5548897">
      <w:bodyDiv w:val="1"/>
      <w:marLeft w:val="0"/>
      <w:marRight w:val="0"/>
      <w:marTop w:val="0"/>
      <w:marBottom w:val="0"/>
      <w:divBdr>
        <w:top w:val="none" w:sz="0" w:space="0" w:color="auto"/>
        <w:left w:val="none" w:sz="0" w:space="0" w:color="auto"/>
        <w:bottom w:val="none" w:sz="0" w:space="0" w:color="auto"/>
        <w:right w:val="none" w:sz="0" w:space="0" w:color="auto"/>
      </w:divBdr>
    </w:div>
    <w:div w:id="435640881">
      <w:bodyDiv w:val="1"/>
      <w:marLeft w:val="0"/>
      <w:marRight w:val="0"/>
      <w:marTop w:val="0"/>
      <w:marBottom w:val="0"/>
      <w:divBdr>
        <w:top w:val="none" w:sz="0" w:space="0" w:color="auto"/>
        <w:left w:val="none" w:sz="0" w:space="0" w:color="auto"/>
        <w:bottom w:val="none" w:sz="0" w:space="0" w:color="auto"/>
        <w:right w:val="none" w:sz="0" w:space="0" w:color="auto"/>
      </w:divBdr>
      <w:divsChild>
        <w:div w:id="1682779505">
          <w:marLeft w:val="0"/>
          <w:marRight w:val="0"/>
          <w:marTop w:val="0"/>
          <w:marBottom w:val="0"/>
          <w:divBdr>
            <w:top w:val="single" w:sz="2" w:space="0" w:color="auto"/>
            <w:left w:val="single" w:sz="2" w:space="4" w:color="auto"/>
            <w:bottom w:val="single" w:sz="2" w:space="0" w:color="auto"/>
            <w:right w:val="single" w:sz="2" w:space="4" w:color="auto"/>
          </w:divBdr>
        </w:div>
        <w:div w:id="1889030324">
          <w:marLeft w:val="0"/>
          <w:marRight w:val="0"/>
          <w:marTop w:val="0"/>
          <w:marBottom w:val="0"/>
          <w:divBdr>
            <w:top w:val="single" w:sz="2" w:space="0" w:color="auto"/>
            <w:left w:val="single" w:sz="2" w:space="4" w:color="auto"/>
            <w:bottom w:val="single" w:sz="2" w:space="0" w:color="auto"/>
            <w:right w:val="single" w:sz="2" w:space="4" w:color="auto"/>
          </w:divBdr>
        </w:div>
        <w:div w:id="2016153897">
          <w:marLeft w:val="0"/>
          <w:marRight w:val="0"/>
          <w:marTop w:val="0"/>
          <w:marBottom w:val="0"/>
          <w:divBdr>
            <w:top w:val="single" w:sz="2" w:space="0" w:color="auto"/>
            <w:left w:val="single" w:sz="2" w:space="4" w:color="auto"/>
            <w:bottom w:val="single" w:sz="2" w:space="0" w:color="auto"/>
            <w:right w:val="single" w:sz="2" w:space="4" w:color="auto"/>
          </w:divBdr>
        </w:div>
      </w:divsChild>
    </w:div>
    <w:div w:id="441463853">
      <w:bodyDiv w:val="1"/>
      <w:marLeft w:val="0"/>
      <w:marRight w:val="0"/>
      <w:marTop w:val="0"/>
      <w:marBottom w:val="0"/>
      <w:divBdr>
        <w:top w:val="none" w:sz="0" w:space="0" w:color="auto"/>
        <w:left w:val="none" w:sz="0" w:space="0" w:color="auto"/>
        <w:bottom w:val="none" w:sz="0" w:space="0" w:color="auto"/>
        <w:right w:val="none" w:sz="0" w:space="0" w:color="auto"/>
      </w:divBdr>
    </w:div>
    <w:div w:id="834757810">
      <w:bodyDiv w:val="1"/>
      <w:marLeft w:val="0"/>
      <w:marRight w:val="0"/>
      <w:marTop w:val="0"/>
      <w:marBottom w:val="0"/>
      <w:divBdr>
        <w:top w:val="none" w:sz="0" w:space="0" w:color="auto"/>
        <w:left w:val="none" w:sz="0" w:space="0" w:color="auto"/>
        <w:bottom w:val="none" w:sz="0" w:space="0" w:color="auto"/>
        <w:right w:val="none" w:sz="0" w:space="0" w:color="auto"/>
      </w:divBdr>
    </w:div>
    <w:div w:id="889925080">
      <w:bodyDiv w:val="1"/>
      <w:marLeft w:val="0"/>
      <w:marRight w:val="0"/>
      <w:marTop w:val="0"/>
      <w:marBottom w:val="0"/>
      <w:divBdr>
        <w:top w:val="none" w:sz="0" w:space="0" w:color="auto"/>
        <w:left w:val="none" w:sz="0" w:space="0" w:color="auto"/>
        <w:bottom w:val="none" w:sz="0" w:space="0" w:color="auto"/>
        <w:right w:val="none" w:sz="0" w:space="0" w:color="auto"/>
      </w:divBdr>
    </w:div>
    <w:div w:id="1005790301">
      <w:bodyDiv w:val="1"/>
      <w:marLeft w:val="0"/>
      <w:marRight w:val="0"/>
      <w:marTop w:val="0"/>
      <w:marBottom w:val="0"/>
      <w:divBdr>
        <w:top w:val="none" w:sz="0" w:space="0" w:color="auto"/>
        <w:left w:val="none" w:sz="0" w:space="0" w:color="auto"/>
        <w:bottom w:val="none" w:sz="0" w:space="0" w:color="auto"/>
        <w:right w:val="none" w:sz="0" w:space="0" w:color="auto"/>
      </w:divBdr>
    </w:div>
    <w:div w:id="1058943661">
      <w:bodyDiv w:val="1"/>
      <w:marLeft w:val="0"/>
      <w:marRight w:val="0"/>
      <w:marTop w:val="0"/>
      <w:marBottom w:val="0"/>
      <w:divBdr>
        <w:top w:val="none" w:sz="0" w:space="0" w:color="auto"/>
        <w:left w:val="none" w:sz="0" w:space="0" w:color="auto"/>
        <w:bottom w:val="none" w:sz="0" w:space="0" w:color="auto"/>
        <w:right w:val="none" w:sz="0" w:space="0" w:color="auto"/>
      </w:divBdr>
    </w:div>
    <w:div w:id="1060979143">
      <w:bodyDiv w:val="1"/>
      <w:marLeft w:val="0"/>
      <w:marRight w:val="0"/>
      <w:marTop w:val="0"/>
      <w:marBottom w:val="0"/>
      <w:divBdr>
        <w:top w:val="none" w:sz="0" w:space="0" w:color="auto"/>
        <w:left w:val="none" w:sz="0" w:space="0" w:color="auto"/>
        <w:bottom w:val="none" w:sz="0" w:space="0" w:color="auto"/>
        <w:right w:val="none" w:sz="0" w:space="0" w:color="auto"/>
      </w:divBdr>
    </w:div>
    <w:div w:id="1192299681">
      <w:bodyDiv w:val="1"/>
      <w:marLeft w:val="0"/>
      <w:marRight w:val="0"/>
      <w:marTop w:val="0"/>
      <w:marBottom w:val="0"/>
      <w:divBdr>
        <w:top w:val="none" w:sz="0" w:space="0" w:color="auto"/>
        <w:left w:val="none" w:sz="0" w:space="0" w:color="auto"/>
        <w:bottom w:val="none" w:sz="0" w:space="0" w:color="auto"/>
        <w:right w:val="none" w:sz="0" w:space="0" w:color="auto"/>
      </w:divBdr>
    </w:div>
    <w:div w:id="1320693878">
      <w:bodyDiv w:val="1"/>
      <w:marLeft w:val="0"/>
      <w:marRight w:val="0"/>
      <w:marTop w:val="0"/>
      <w:marBottom w:val="0"/>
      <w:divBdr>
        <w:top w:val="none" w:sz="0" w:space="0" w:color="auto"/>
        <w:left w:val="none" w:sz="0" w:space="0" w:color="auto"/>
        <w:bottom w:val="none" w:sz="0" w:space="0" w:color="auto"/>
        <w:right w:val="none" w:sz="0" w:space="0" w:color="auto"/>
      </w:divBdr>
      <w:divsChild>
        <w:div w:id="369303142">
          <w:marLeft w:val="0"/>
          <w:marRight w:val="0"/>
          <w:marTop w:val="0"/>
          <w:marBottom w:val="0"/>
          <w:divBdr>
            <w:top w:val="single" w:sz="2" w:space="0" w:color="E3E3E3"/>
            <w:left w:val="single" w:sz="2" w:space="0" w:color="E3E3E3"/>
            <w:bottom w:val="single" w:sz="2" w:space="0" w:color="E3E3E3"/>
            <w:right w:val="single" w:sz="2" w:space="0" w:color="E3E3E3"/>
          </w:divBdr>
          <w:divsChild>
            <w:div w:id="184636946">
              <w:marLeft w:val="0"/>
              <w:marRight w:val="0"/>
              <w:marTop w:val="100"/>
              <w:marBottom w:val="100"/>
              <w:divBdr>
                <w:top w:val="single" w:sz="2" w:space="0" w:color="E3E3E3"/>
                <w:left w:val="single" w:sz="2" w:space="0" w:color="E3E3E3"/>
                <w:bottom w:val="single" w:sz="2" w:space="0" w:color="E3E3E3"/>
                <w:right w:val="single" w:sz="2" w:space="0" w:color="E3E3E3"/>
              </w:divBdr>
              <w:divsChild>
                <w:div w:id="1129518585">
                  <w:marLeft w:val="0"/>
                  <w:marRight w:val="0"/>
                  <w:marTop w:val="0"/>
                  <w:marBottom w:val="0"/>
                  <w:divBdr>
                    <w:top w:val="single" w:sz="2" w:space="0" w:color="E3E3E3"/>
                    <w:left w:val="single" w:sz="2" w:space="0" w:color="E3E3E3"/>
                    <w:bottom w:val="single" w:sz="2" w:space="0" w:color="E3E3E3"/>
                    <w:right w:val="single" w:sz="2" w:space="0" w:color="E3E3E3"/>
                  </w:divBdr>
                  <w:divsChild>
                    <w:div w:id="360937288">
                      <w:marLeft w:val="0"/>
                      <w:marRight w:val="0"/>
                      <w:marTop w:val="0"/>
                      <w:marBottom w:val="0"/>
                      <w:divBdr>
                        <w:top w:val="single" w:sz="2" w:space="0" w:color="E3E3E3"/>
                        <w:left w:val="single" w:sz="2" w:space="0" w:color="E3E3E3"/>
                        <w:bottom w:val="single" w:sz="2" w:space="0" w:color="E3E3E3"/>
                        <w:right w:val="single" w:sz="2" w:space="0" w:color="E3E3E3"/>
                      </w:divBdr>
                      <w:divsChild>
                        <w:div w:id="1429429325">
                          <w:marLeft w:val="0"/>
                          <w:marRight w:val="0"/>
                          <w:marTop w:val="0"/>
                          <w:marBottom w:val="0"/>
                          <w:divBdr>
                            <w:top w:val="single" w:sz="2" w:space="0" w:color="E3E3E3"/>
                            <w:left w:val="single" w:sz="2" w:space="0" w:color="E3E3E3"/>
                            <w:bottom w:val="single" w:sz="2" w:space="0" w:color="E3E3E3"/>
                            <w:right w:val="single" w:sz="2" w:space="0" w:color="E3E3E3"/>
                          </w:divBdr>
                          <w:divsChild>
                            <w:div w:id="447511513">
                              <w:marLeft w:val="0"/>
                              <w:marRight w:val="0"/>
                              <w:marTop w:val="0"/>
                              <w:marBottom w:val="0"/>
                              <w:divBdr>
                                <w:top w:val="single" w:sz="2" w:space="0" w:color="E3E3E3"/>
                                <w:left w:val="single" w:sz="2" w:space="0" w:color="E3E3E3"/>
                                <w:bottom w:val="single" w:sz="2" w:space="0" w:color="E3E3E3"/>
                                <w:right w:val="single" w:sz="2" w:space="0" w:color="E3E3E3"/>
                              </w:divBdr>
                              <w:divsChild>
                                <w:div w:id="2113044263">
                                  <w:marLeft w:val="0"/>
                                  <w:marRight w:val="0"/>
                                  <w:marTop w:val="0"/>
                                  <w:marBottom w:val="0"/>
                                  <w:divBdr>
                                    <w:top w:val="single" w:sz="2" w:space="0" w:color="E3E3E3"/>
                                    <w:left w:val="single" w:sz="2" w:space="0" w:color="E3E3E3"/>
                                    <w:bottom w:val="single" w:sz="2" w:space="0" w:color="E3E3E3"/>
                                    <w:right w:val="single" w:sz="2" w:space="0" w:color="E3E3E3"/>
                                  </w:divBdr>
                                  <w:divsChild>
                                    <w:div w:id="187861963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1342588171">
      <w:bodyDiv w:val="1"/>
      <w:marLeft w:val="0"/>
      <w:marRight w:val="0"/>
      <w:marTop w:val="0"/>
      <w:marBottom w:val="0"/>
      <w:divBdr>
        <w:top w:val="none" w:sz="0" w:space="0" w:color="auto"/>
        <w:left w:val="none" w:sz="0" w:space="0" w:color="auto"/>
        <w:bottom w:val="none" w:sz="0" w:space="0" w:color="auto"/>
        <w:right w:val="none" w:sz="0" w:space="0" w:color="auto"/>
      </w:divBdr>
      <w:divsChild>
        <w:div w:id="686175111">
          <w:marLeft w:val="0"/>
          <w:marRight w:val="0"/>
          <w:marTop w:val="0"/>
          <w:marBottom w:val="0"/>
          <w:divBdr>
            <w:top w:val="none" w:sz="0" w:space="0" w:color="auto"/>
            <w:left w:val="none" w:sz="0" w:space="0" w:color="auto"/>
            <w:bottom w:val="none" w:sz="0" w:space="0" w:color="auto"/>
            <w:right w:val="none" w:sz="0" w:space="0" w:color="auto"/>
          </w:divBdr>
          <w:divsChild>
            <w:div w:id="413940187">
              <w:marLeft w:val="0"/>
              <w:marRight w:val="0"/>
              <w:marTop w:val="0"/>
              <w:marBottom w:val="0"/>
              <w:divBdr>
                <w:top w:val="none" w:sz="0" w:space="0" w:color="auto"/>
                <w:left w:val="none" w:sz="0" w:space="0" w:color="auto"/>
                <w:bottom w:val="none" w:sz="0" w:space="0" w:color="auto"/>
                <w:right w:val="none" w:sz="0" w:space="0" w:color="auto"/>
              </w:divBdr>
              <w:divsChild>
                <w:div w:id="522785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849997">
          <w:marLeft w:val="0"/>
          <w:marRight w:val="0"/>
          <w:marTop w:val="0"/>
          <w:marBottom w:val="0"/>
          <w:divBdr>
            <w:top w:val="none" w:sz="0" w:space="0" w:color="auto"/>
            <w:left w:val="none" w:sz="0" w:space="0" w:color="auto"/>
            <w:bottom w:val="none" w:sz="0" w:space="0" w:color="auto"/>
            <w:right w:val="none" w:sz="0" w:space="0" w:color="auto"/>
          </w:divBdr>
        </w:div>
      </w:divsChild>
    </w:div>
    <w:div w:id="1445342491">
      <w:bodyDiv w:val="1"/>
      <w:marLeft w:val="0"/>
      <w:marRight w:val="0"/>
      <w:marTop w:val="0"/>
      <w:marBottom w:val="0"/>
      <w:divBdr>
        <w:top w:val="none" w:sz="0" w:space="0" w:color="auto"/>
        <w:left w:val="none" w:sz="0" w:space="0" w:color="auto"/>
        <w:bottom w:val="none" w:sz="0" w:space="0" w:color="auto"/>
        <w:right w:val="none" w:sz="0" w:space="0" w:color="auto"/>
      </w:divBdr>
    </w:div>
    <w:div w:id="1484084437">
      <w:bodyDiv w:val="1"/>
      <w:marLeft w:val="0"/>
      <w:marRight w:val="0"/>
      <w:marTop w:val="0"/>
      <w:marBottom w:val="0"/>
      <w:divBdr>
        <w:top w:val="none" w:sz="0" w:space="0" w:color="auto"/>
        <w:left w:val="none" w:sz="0" w:space="0" w:color="auto"/>
        <w:bottom w:val="none" w:sz="0" w:space="0" w:color="auto"/>
        <w:right w:val="none" w:sz="0" w:space="0" w:color="auto"/>
      </w:divBdr>
    </w:div>
    <w:div w:id="1512795928">
      <w:bodyDiv w:val="1"/>
      <w:marLeft w:val="0"/>
      <w:marRight w:val="0"/>
      <w:marTop w:val="0"/>
      <w:marBottom w:val="0"/>
      <w:divBdr>
        <w:top w:val="none" w:sz="0" w:space="0" w:color="auto"/>
        <w:left w:val="none" w:sz="0" w:space="0" w:color="auto"/>
        <w:bottom w:val="none" w:sz="0" w:space="0" w:color="auto"/>
        <w:right w:val="none" w:sz="0" w:space="0" w:color="auto"/>
      </w:divBdr>
    </w:div>
    <w:div w:id="1597205527">
      <w:bodyDiv w:val="1"/>
      <w:marLeft w:val="0"/>
      <w:marRight w:val="0"/>
      <w:marTop w:val="0"/>
      <w:marBottom w:val="0"/>
      <w:divBdr>
        <w:top w:val="none" w:sz="0" w:space="0" w:color="auto"/>
        <w:left w:val="none" w:sz="0" w:space="0" w:color="auto"/>
        <w:bottom w:val="none" w:sz="0" w:space="0" w:color="auto"/>
        <w:right w:val="none" w:sz="0" w:space="0" w:color="auto"/>
      </w:divBdr>
    </w:div>
    <w:div w:id="1655794322">
      <w:bodyDiv w:val="1"/>
      <w:marLeft w:val="0"/>
      <w:marRight w:val="0"/>
      <w:marTop w:val="0"/>
      <w:marBottom w:val="0"/>
      <w:divBdr>
        <w:top w:val="none" w:sz="0" w:space="0" w:color="auto"/>
        <w:left w:val="none" w:sz="0" w:space="0" w:color="auto"/>
        <w:bottom w:val="none" w:sz="0" w:space="0" w:color="auto"/>
        <w:right w:val="none" w:sz="0" w:space="0" w:color="auto"/>
      </w:divBdr>
      <w:divsChild>
        <w:div w:id="97874953">
          <w:marLeft w:val="0"/>
          <w:marRight w:val="0"/>
          <w:marTop w:val="0"/>
          <w:marBottom w:val="0"/>
          <w:divBdr>
            <w:top w:val="single" w:sz="2" w:space="0" w:color="auto"/>
            <w:left w:val="single" w:sz="2" w:space="4" w:color="auto"/>
            <w:bottom w:val="single" w:sz="2" w:space="0" w:color="auto"/>
            <w:right w:val="single" w:sz="2" w:space="4" w:color="auto"/>
          </w:divBdr>
        </w:div>
        <w:div w:id="303122693">
          <w:marLeft w:val="0"/>
          <w:marRight w:val="0"/>
          <w:marTop w:val="0"/>
          <w:marBottom w:val="0"/>
          <w:divBdr>
            <w:top w:val="single" w:sz="2" w:space="0" w:color="auto"/>
            <w:left w:val="single" w:sz="2" w:space="4" w:color="auto"/>
            <w:bottom w:val="single" w:sz="2" w:space="0" w:color="auto"/>
            <w:right w:val="single" w:sz="2" w:space="4" w:color="auto"/>
          </w:divBdr>
        </w:div>
        <w:div w:id="385640341">
          <w:marLeft w:val="0"/>
          <w:marRight w:val="0"/>
          <w:marTop w:val="0"/>
          <w:marBottom w:val="0"/>
          <w:divBdr>
            <w:top w:val="single" w:sz="2" w:space="0" w:color="auto"/>
            <w:left w:val="single" w:sz="2" w:space="4" w:color="auto"/>
            <w:bottom w:val="single" w:sz="2" w:space="0" w:color="auto"/>
            <w:right w:val="single" w:sz="2" w:space="4" w:color="auto"/>
          </w:divBdr>
        </w:div>
        <w:div w:id="1414006435">
          <w:marLeft w:val="0"/>
          <w:marRight w:val="0"/>
          <w:marTop w:val="0"/>
          <w:marBottom w:val="0"/>
          <w:divBdr>
            <w:top w:val="single" w:sz="2" w:space="0" w:color="auto"/>
            <w:left w:val="single" w:sz="2" w:space="4" w:color="auto"/>
            <w:bottom w:val="single" w:sz="2" w:space="0" w:color="auto"/>
            <w:right w:val="single" w:sz="2" w:space="4" w:color="auto"/>
          </w:divBdr>
        </w:div>
      </w:divsChild>
    </w:div>
    <w:div w:id="1711688684">
      <w:bodyDiv w:val="1"/>
      <w:marLeft w:val="0"/>
      <w:marRight w:val="0"/>
      <w:marTop w:val="0"/>
      <w:marBottom w:val="0"/>
      <w:divBdr>
        <w:top w:val="none" w:sz="0" w:space="0" w:color="auto"/>
        <w:left w:val="none" w:sz="0" w:space="0" w:color="auto"/>
        <w:bottom w:val="none" w:sz="0" w:space="0" w:color="auto"/>
        <w:right w:val="none" w:sz="0" w:space="0" w:color="auto"/>
      </w:divBdr>
      <w:divsChild>
        <w:div w:id="211163894">
          <w:marLeft w:val="0"/>
          <w:marRight w:val="0"/>
          <w:marTop w:val="0"/>
          <w:marBottom w:val="0"/>
          <w:divBdr>
            <w:top w:val="none" w:sz="0" w:space="0" w:color="auto"/>
            <w:left w:val="none" w:sz="0" w:space="0" w:color="auto"/>
            <w:bottom w:val="none" w:sz="0" w:space="0" w:color="auto"/>
            <w:right w:val="none" w:sz="0" w:space="0" w:color="auto"/>
          </w:divBdr>
          <w:divsChild>
            <w:div w:id="1523088993">
              <w:marLeft w:val="0"/>
              <w:marRight w:val="0"/>
              <w:marTop w:val="0"/>
              <w:marBottom w:val="0"/>
              <w:divBdr>
                <w:top w:val="none" w:sz="0" w:space="0" w:color="auto"/>
                <w:left w:val="none" w:sz="0" w:space="0" w:color="auto"/>
                <w:bottom w:val="none" w:sz="0" w:space="0" w:color="auto"/>
                <w:right w:val="none" w:sz="0" w:space="0" w:color="auto"/>
              </w:divBdr>
              <w:divsChild>
                <w:div w:id="550385296">
                  <w:marLeft w:val="0"/>
                  <w:marRight w:val="0"/>
                  <w:marTop w:val="0"/>
                  <w:marBottom w:val="0"/>
                  <w:divBdr>
                    <w:top w:val="none" w:sz="0" w:space="0" w:color="auto"/>
                    <w:left w:val="none" w:sz="0" w:space="0" w:color="auto"/>
                    <w:bottom w:val="none" w:sz="0" w:space="0" w:color="auto"/>
                    <w:right w:val="none" w:sz="0" w:space="0" w:color="auto"/>
                  </w:divBdr>
                  <w:divsChild>
                    <w:div w:id="1343780259">
                      <w:marLeft w:val="0"/>
                      <w:marRight w:val="0"/>
                      <w:marTop w:val="0"/>
                      <w:marBottom w:val="0"/>
                      <w:divBdr>
                        <w:top w:val="none" w:sz="0" w:space="0" w:color="auto"/>
                        <w:left w:val="none" w:sz="0" w:space="0" w:color="auto"/>
                        <w:bottom w:val="none" w:sz="0" w:space="0" w:color="auto"/>
                        <w:right w:val="none" w:sz="0" w:space="0" w:color="auto"/>
                      </w:divBdr>
                      <w:divsChild>
                        <w:div w:id="119543224">
                          <w:marLeft w:val="0"/>
                          <w:marRight w:val="0"/>
                          <w:marTop w:val="0"/>
                          <w:marBottom w:val="0"/>
                          <w:divBdr>
                            <w:top w:val="none" w:sz="0" w:space="0" w:color="auto"/>
                            <w:left w:val="none" w:sz="0" w:space="0" w:color="auto"/>
                            <w:bottom w:val="none" w:sz="0" w:space="0" w:color="auto"/>
                            <w:right w:val="none" w:sz="0" w:space="0" w:color="auto"/>
                          </w:divBdr>
                          <w:divsChild>
                            <w:div w:id="1621717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4038423">
      <w:bodyDiv w:val="1"/>
      <w:marLeft w:val="0"/>
      <w:marRight w:val="0"/>
      <w:marTop w:val="0"/>
      <w:marBottom w:val="0"/>
      <w:divBdr>
        <w:top w:val="none" w:sz="0" w:space="0" w:color="auto"/>
        <w:left w:val="none" w:sz="0" w:space="0" w:color="auto"/>
        <w:bottom w:val="none" w:sz="0" w:space="0" w:color="auto"/>
        <w:right w:val="none" w:sz="0" w:space="0" w:color="auto"/>
      </w:divBdr>
    </w:div>
    <w:div w:id="1787314668">
      <w:bodyDiv w:val="1"/>
      <w:marLeft w:val="0"/>
      <w:marRight w:val="0"/>
      <w:marTop w:val="0"/>
      <w:marBottom w:val="0"/>
      <w:divBdr>
        <w:top w:val="none" w:sz="0" w:space="0" w:color="auto"/>
        <w:left w:val="none" w:sz="0" w:space="0" w:color="auto"/>
        <w:bottom w:val="none" w:sz="0" w:space="0" w:color="auto"/>
        <w:right w:val="none" w:sz="0" w:space="0" w:color="auto"/>
      </w:divBdr>
    </w:div>
    <w:div w:id="1970933822">
      <w:bodyDiv w:val="1"/>
      <w:marLeft w:val="0"/>
      <w:marRight w:val="0"/>
      <w:marTop w:val="0"/>
      <w:marBottom w:val="0"/>
      <w:divBdr>
        <w:top w:val="none" w:sz="0" w:space="0" w:color="auto"/>
        <w:left w:val="none" w:sz="0" w:space="0" w:color="auto"/>
        <w:bottom w:val="none" w:sz="0" w:space="0" w:color="auto"/>
        <w:right w:val="none" w:sz="0" w:space="0" w:color="auto"/>
      </w:divBdr>
    </w:div>
    <w:div w:id="2059821755">
      <w:bodyDiv w:val="1"/>
      <w:marLeft w:val="0"/>
      <w:marRight w:val="0"/>
      <w:marTop w:val="0"/>
      <w:marBottom w:val="0"/>
      <w:divBdr>
        <w:top w:val="none" w:sz="0" w:space="0" w:color="auto"/>
        <w:left w:val="none" w:sz="0" w:space="0" w:color="auto"/>
        <w:bottom w:val="none" w:sz="0" w:space="0" w:color="auto"/>
        <w:right w:val="none" w:sz="0" w:space="0" w:color="auto"/>
      </w:divBdr>
      <w:divsChild>
        <w:div w:id="169029850">
          <w:marLeft w:val="0"/>
          <w:marRight w:val="0"/>
          <w:marTop w:val="0"/>
          <w:marBottom w:val="0"/>
          <w:divBdr>
            <w:top w:val="single" w:sz="2" w:space="0" w:color="auto"/>
            <w:left w:val="single" w:sz="2" w:space="4" w:color="auto"/>
            <w:bottom w:val="single" w:sz="2" w:space="0" w:color="auto"/>
            <w:right w:val="single" w:sz="2" w:space="4" w:color="auto"/>
          </w:divBdr>
        </w:div>
        <w:div w:id="448091205">
          <w:marLeft w:val="0"/>
          <w:marRight w:val="0"/>
          <w:marTop w:val="0"/>
          <w:marBottom w:val="0"/>
          <w:divBdr>
            <w:top w:val="single" w:sz="2" w:space="0" w:color="auto"/>
            <w:left w:val="single" w:sz="2" w:space="4" w:color="auto"/>
            <w:bottom w:val="single" w:sz="2" w:space="0" w:color="auto"/>
            <w:right w:val="single" w:sz="2" w:space="4" w:color="auto"/>
          </w:divBdr>
        </w:div>
        <w:div w:id="726997711">
          <w:marLeft w:val="0"/>
          <w:marRight w:val="0"/>
          <w:marTop w:val="0"/>
          <w:marBottom w:val="0"/>
          <w:divBdr>
            <w:top w:val="single" w:sz="2" w:space="0" w:color="auto"/>
            <w:left w:val="single" w:sz="2" w:space="4" w:color="auto"/>
            <w:bottom w:val="single" w:sz="2" w:space="0" w:color="auto"/>
            <w:right w:val="single" w:sz="2" w:space="4" w:color="auto"/>
          </w:divBdr>
        </w:div>
        <w:div w:id="1180386616">
          <w:marLeft w:val="0"/>
          <w:marRight w:val="0"/>
          <w:marTop w:val="0"/>
          <w:marBottom w:val="0"/>
          <w:divBdr>
            <w:top w:val="single" w:sz="2" w:space="0" w:color="auto"/>
            <w:left w:val="single" w:sz="2" w:space="4" w:color="auto"/>
            <w:bottom w:val="single" w:sz="2" w:space="0" w:color="auto"/>
            <w:right w:val="single" w:sz="2" w:space="4"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1.png"/><Relationship Id="rId42" Type="http://schemas.openxmlformats.org/officeDocument/2006/relationships/oleObject" Target="embeddings/oleObject5.bin"/><Relationship Id="rId63" Type="http://schemas.openxmlformats.org/officeDocument/2006/relationships/image" Target="media/image40.wmf"/><Relationship Id="rId84" Type="http://schemas.openxmlformats.org/officeDocument/2006/relationships/oleObject" Target="embeddings/oleObject26.bin"/><Relationship Id="rId138" Type="http://schemas.openxmlformats.org/officeDocument/2006/relationships/oleObject" Target="embeddings/oleObject53.bin"/><Relationship Id="rId159" Type="http://schemas.openxmlformats.org/officeDocument/2006/relationships/oleObject" Target="embeddings/oleObject66.bin"/><Relationship Id="rId170" Type="http://schemas.openxmlformats.org/officeDocument/2006/relationships/image" Target="media/image89.png"/><Relationship Id="rId191" Type="http://schemas.openxmlformats.org/officeDocument/2006/relationships/hyperlink" Target="https://doi.org/10.1016/B978-0-08-102179-8.00020-X" TargetMode="External"/><Relationship Id="rId107" Type="http://schemas.openxmlformats.org/officeDocument/2006/relationships/image" Target="media/image62.wmf"/><Relationship Id="rId11" Type="http://schemas.openxmlformats.org/officeDocument/2006/relationships/image" Target="media/image2.wmf"/><Relationship Id="rId32" Type="http://schemas.openxmlformats.org/officeDocument/2006/relationships/image" Target="media/image22.png"/><Relationship Id="rId53" Type="http://schemas.openxmlformats.org/officeDocument/2006/relationships/image" Target="media/image35.wmf"/><Relationship Id="rId74" Type="http://schemas.openxmlformats.org/officeDocument/2006/relationships/oleObject" Target="embeddings/oleObject21.bin"/><Relationship Id="rId128" Type="http://schemas.openxmlformats.org/officeDocument/2006/relationships/oleObject" Target="embeddings/oleObject48.bin"/><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56.wmf"/><Relationship Id="rId160" Type="http://schemas.openxmlformats.org/officeDocument/2006/relationships/image" Target="media/image86.wmf"/><Relationship Id="rId181" Type="http://schemas.openxmlformats.org/officeDocument/2006/relationships/image" Target="media/image99.png"/><Relationship Id="rId22" Type="http://schemas.openxmlformats.org/officeDocument/2006/relationships/image" Target="media/image12.png"/><Relationship Id="rId43" Type="http://schemas.openxmlformats.org/officeDocument/2006/relationships/image" Target="media/image30.wmf"/><Relationship Id="rId64" Type="http://schemas.openxmlformats.org/officeDocument/2006/relationships/oleObject" Target="embeddings/oleObject16.bin"/><Relationship Id="rId118" Type="http://schemas.openxmlformats.org/officeDocument/2006/relationships/oleObject" Target="embeddings/oleObject43.bin"/><Relationship Id="rId139" Type="http://schemas.openxmlformats.org/officeDocument/2006/relationships/oleObject" Target="embeddings/oleObject54.bin"/><Relationship Id="rId85" Type="http://schemas.openxmlformats.org/officeDocument/2006/relationships/image" Target="media/image51.wmf"/><Relationship Id="rId150" Type="http://schemas.openxmlformats.org/officeDocument/2006/relationships/image" Target="media/image81.wmf"/><Relationship Id="rId171" Type="http://schemas.openxmlformats.org/officeDocument/2006/relationships/image" Target="media/image90.png"/><Relationship Id="rId192" Type="http://schemas.openxmlformats.org/officeDocument/2006/relationships/hyperlink" Target="https://doi.org/10.1016/j.jmbbm.2021.104795" TargetMode="External"/><Relationship Id="rId12" Type="http://schemas.openxmlformats.org/officeDocument/2006/relationships/oleObject" Target="embeddings/oleObject2.bin"/><Relationship Id="rId33" Type="http://schemas.openxmlformats.org/officeDocument/2006/relationships/image" Target="media/image23.png"/><Relationship Id="rId108" Type="http://schemas.openxmlformats.org/officeDocument/2006/relationships/oleObject" Target="embeddings/oleObject38.bin"/><Relationship Id="rId129" Type="http://schemas.openxmlformats.org/officeDocument/2006/relationships/image" Target="media/image73.wmf"/><Relationship Id="rId54" Type="http://schemas.openxmlformats.org/officeDocument/2006/relationships/oleObject" Target="embeddings/oleObject11.bin"/><Relationship Id="rId75" Type="http://schemas.openxmlformats.org/officeDocument/2006/relationships/image" Target="media/image46.wmf"/><Relationship Id="rId96" Type="http://schemas.openxmlformats.org/officeDocument/2006/relationships/oleObject" Target="embeddings/oleObject32.bin"/><Relationship Id="rId140" Type="http://schemas.openxmlformats.org/officeDocument/2006/relationships/image" Target="media/image78.wmf"/><Relationship Id="rId161" Type="http://schemas.openxmlformats.org/officeDocument/2006/relationships/oleObject" Target="embeddings/oleObject67.bin"/><Relationship Id="rId182" Type="http://schemas.openxmlformats.org/officeDocument/2006/relationships/hyperlink" Target="https://classes.engineering.wustl.edu/2009/spring/mase5513/abaqus/docs/v6.6/books/popups/info.html" TargetMode="External"/><Relationship Id="rId6" Type="http://schemas.openxmlformats.org/officeDocument/2006/relationships/hyperlink" Target="mailto:md-saiful.islam1@louisiana.edu" TargetMode="External"/><Relationship Id="rId23" Type="http://schemas.openxmlformats.org/officeDocument/2006/relationships/image" Target="media/image13.png"/><Relationship Id="rId119" Type="http://schemas.openxmlformats.org/officeDocument/2006/relationships/image" Target="media/image68.wmf"/><Relationship Id="rId44" Type="http://schemas.openxmlformats.org/officeDocument/2006/relationships/oleObject" Target="embeddings/oleObject6.bin"/><Relationship Id="rId65" Type="http://schemas.openxmlformats.org/officeDocument/2006/relationships/image" Target="media/image41.wmf"/><Relationship Id="rId86" Type="http://schemas.openxmlformats.org/officeDocument/2006/relationships/oleObject" Target="embeddings/oleObject27.bin"/><Relationship Id="rId130" Type="http://schemas.openxmlformats.org/officeDocument/2006/relationships/oleObject" Target="embeddings/oleObject49.bin"/><Relationship Id="rId151" Type="http://schemas.openxmlformats.org/officeDocument/2006/relationships/oleObject" Target="embeddings/oleObject62.bin"/><Relationship Id="rId172" Type="http://schemas.openxmlformats.org/officeDocument/2006/relationships/image" Target="media/image91.png"/><Relationship Id="rId193" Type="http://schemas.openxmlformats.org/officeDocument/2006/relationships/hyperlink" Target="https://doi.org/10.1016/j.jmbbm.2016.09.001" TargetMode="External"/><Relationship Id="rId13" Type="http://schemas.openxmlformats.org/officeDocument/2006/relationships/image" Target="media/image3.png"/><Relationship Id="rId109" Type="http://schemas.openxmlformats.org/officeDocument/2006/relationships/image" Target="media/image63.wmf"/><Relationship Id="rId34" Type="http://schemas.openxmlformats.org/officeDocument/2006/relationships/image" Target="media/image24.png"/><Relationship Id="rId55" Type="http://schemas.openxmlformats.org/officeDocument/2006/relationships/image" Target="media/image36.wmf"/><Relationship Id="rId76" Type="http://schemas.openxmlformats.org/officeDocument/2006/relationships/oleObject" Target="embeddings/oleObject22.bin"/><Relationship Id="rId97" Type="http://schemas.openxmlformats.org/officeDocument/2006/relationships/image" Target="media/image57.wmf"/><Relationship Id="rId120" Type="http://schemas.openxmlformats.org/officeDocument/2006/relationships/oleObject" Target="embeddings/oleObject44.bin"/><Relationship Id="rId141" Type="http://schemas.openxmlformats.org/officeDocument/2006/relationships/oleObject" Target="embeddings/oleObject55.bin"/><Relationship Id="rId7" Type="http://schemas.openxmlformats.org/officeDocument/2006/relationships/hyperlink" Target="mailto:malek.adouni@gmail.com" TargetMode="External"/><Relationship Id="rId71" Type="http://schemas.openxmlformats.org/officeDocument/2006/relationships/image" Target="media/image44.wmf"/><Relationship Id="rId92" Type="http://schemas.openxmlformats.org/officeDocument/2006/relationships/oleObject" Target="embeddings/oleObject30.bin"/><Relationship Id="rId162" Type="http://schemas.openxmlformats.org/officeDocument/2006/relationships/image" Target="media/image87.wmf"/><Relationship Id="rId183" Type="http://schemas.openxmlformats.org/officeDocument/2006/relationships/hyperlink" Target="https://doi.org/10.1016/B978-0-08-102179-8.00020-X" TargetMode="Externa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4.bin"/><Relationship Id="rId45" Type="http://schemas.openxmlformats.org/officeDocument/2006/relationships/image" Target="media/image31.wmf"/><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oleObject" Target="embeddings/oleObject39.bin"/><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oleObject" Target="embeddings/oleObject52.bin"/><Relationship Id="rId157" Type="http://schemas.openxmlformats.org/officeDocument/2006/relationships/oleObject" Target="embeddings/oleObject65.bin"/><Relationship Id="rId178" Type="http://schemas.openxmlformats.org/officeDocument/2006/relationships/image" Target="media/image96.png"/><Relationship Id="rId61" Type="http://schemas.openxmlformats.org/officeDocument/2006/relationships/image" Target="media/image39.wmf"/><Relationship Id="rId82" Type="http://schemas.openxmlformats.org/officeDocument/2006/relationships/oleObject" Target="embeddings/oleObject25.bin"/><Relationship Id="rId152" Type="http://schemas.openxmlformats.org/officeDocument/2006/relationships/image" Target="media/image82.wmf"/><Relationship Id="rId173" Type="http://schemas.openxmlformats.org/officeDocument/2006/relationships/image" Target="media/image92.png"/><Relationship Id="rId194" Type="http://schemas.openxmlformats.org/officeDocument/2006/relationships/hyperlink" Target="https://doi.org/10.1016/j.actbio.2023.06.015" TargetMode="External"/><Relationship Id="rId199" Type="http://schemas.microsoft.com/office/2011/relationships/people" Target="people.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oleObject" Target="embeddings/oleObject12.bin"/><Relationship Id="rId77" Type="http://schemas.openxmlformats.org/officeDocument/2006/relationships/image" Target="media/image47.wmf"/><Relationship Id="rId100" Type="http://schemas.openxmlformats.org/officeDocument/2006/relationships/oleObject" Target="embeddings/oleObject34.bin"/><Relationship Id="rId105" Type="http://schemas.openxmlformats.org/officeDocument/2006/relationships/image" Target="media/image61.wmf"/><Relationship Id="rId126" Type="http://schemas.openxmlformats.org/officeDocument/2006/relationships/oleObject" Target="embeddings/oleObject47.bin"/><Relationship Id="rId147" Type="http://schemas.openxmlformats.org/officeDocument/2006/relationships/oleObject" Target="embeddings/oleObject59.bin"/><Relationship Id="rId168" Type="http://schemas.microsoft.com/office/2016/09/relationships/commentsIds" Target="commentsIds.xml"/><Relationship Id="rId8" Type="http://schemas.openxmlformats.org/officeDocument/2006/relationships/hyperlink" Target="mailto:tanvir.faisal@louisiana.edu" TargetMode="External"/><Relationship Id="rId51" Type="http://schemas.openxmlformats.org/officeDocument/2006/relationships/image" Target="media/image34.wmf"/><Relationship Id="rId72" Type="http://schemas.openxmlformats.org/officeDocument/2006/relationships/oleObject" Target="embeddings/oleObject20.bin"/><Relationship Id="rId93" Type="http://schemas.openxmlformats.org/officeDocument/2006/relationships/image" Target="media/image55.wmf"/><Relationship Id="rId98" Type="http://schemas.openxmlformats.org/officeDocument/2006/relationships/oleObject" Target="embeddings/oleObject33.bin"/><Relationship Id="rId121" Type="http://schemas.openxmlformats.org/officeDocument/2006/relationships/image" Target="media/image69.wmf"/><Relationship Id="rId142" Type="http://schemas.openxmlformats.org/officeDocument/2006/relationships/image" Target="media/image79.wmf"/><Relationship Id="rId163" Type="http://schemas.openxmlformats.org/officeDocument/2006/relationships/oleObject" Target="embeddings/oleObject68.bin"/><Relationship Id="rId184" Type="http://schemas.openxmlformats.org/officeDocument/2006/relationships/hyperlink" Target="https://doi.org/10.1016/j.jmbbm.2021.104795" TargetMode="External"/><Relationship Id="rId189" Type="http://schemas.openxmlformats.org/officeDocument/2006/relationships/hyperlink" Target="https://doi.org/10.1016/j.matbio.2014.08.009" TargetMode="External"/><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oleObject" Target="embeddings/oleObject7.bin"/><Relationship Id="rId67" Type="http://schemas.openxmlformats.org/officeDocument/2006/relationships/image" Target="media/image42.wmf"/><Relationship Id="rId116" Type="http://schemas.openxmlformats.org/officeDocument/2006/relationships/oleObject" Target="embeddings/oleObject42.bin"/><Relationship Id="rId137" Type="http://schemas.openxmlformats.org/officeDocument/2006/relationships/image" Target="media/image77.wmf"/><Relationship Id="rId158" Type="http://schemas.openxmlformats.org/officeDocument/2006/relationships/image" Target="media/image85.wmf"/><Relationship Id="rId20" Type="http://schemas.openxmlformats.org/officeDocument/2006/relationships/image" Target="media/image10.png"/><Relationship Id="rId41" Type="http://schemas.openxmlformats.org/officeDocument/2006/relationships/image" Target="media/image29.wmf"/><Relationship Id="rId62" Type="http://schemas.openxmlformats.org/officeDocument/2006/relationships/oleObject" Target="embeddings/oleObject15.bin"/><Relationship Id="rId83" Type="http://schemas.openxmlformats.org/officeDocument/2006/relationships/image" Target="media/image50.wmf"/><Relationship Id="rId88" Type="http://schemas.openxmlformats.org/officeDocument/2006/relationships/oleObject" Target="embeddings/oleObject28.bin"/><Relationship Id="rId111" Type="http://schemas.openxmlformats.org/officeDocument/2006/relationships/image" Target="media/image64.wmf"/><Relationship Id="rId132" Type="http://schemas.openxmlformats.org/officeDocument/2006/relationships/oleObject" Target="embeddings/oleObject50.bin"/><Relationship Id="rId153" Type="http://schemas.openxmlformats.org/officeDocument/2006/relationships/oleObject" Target="embeddings/oleObject63.bin"/><Relationship Id="rId174" Type="http://schemas.openxmlformats.org/officeDocument/2006/relationships/image" Target="media/image93.wmf"/><Relationship Id="rId179" Type="http://schemas.openxmlformats.org/officeDocument/2006/relationships/image" Target="media/image97.png"/><Relationship Id="rId195" Type="http://schemas.openxmlformats.org/officeDocument/2006/relationships/hyperlink" Target="https://doi.org/10.1016/j.biomaterials.2008.01.018" TargetMode="External"/><Relationship Id="rId190" Type="http://schemas.openxmlformats.org/officeDocument/2006/relationships/hyperlink" Target="https://classes.engineering.wustl.edu/2009/spring/mase5513/abaqus/docs/v6.6/books/popups/info.html" TargetMode="External"/><Relationship Id="rId15" Type="http://schemas.openxmlformats.org/officeDocument/2006/relationships/image" Target="media/image5.png"/><Relationship Id="rId36" Type="http://schemas.openxmlformats.org/officeDocument/2006/relationships/image" Target="media/image26.wmf"/><Relationship Id="rId57" Type="http://schemas.openxmlformats.org/officeDocument/2006/relationships/image" Target="media/image37.wmf"/><Relationship Id="rId106" Type="http://schemas.openxmlformats.org/officeDocument/2006/relationships/oleObject" Target="embeddings/oleObject37.bin"/><Relationship Id="rId127" Type="http://schemas.openxmlformats.org/officeDocument/2006/relationships/image" Target="media/image72.wmf"/><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oleObject" Target="embeddings/oleObject10.bin"/><Relationship Id="rId73" Type="http://schemas.openxmlformats.org/officeDocument/2006/relationships/image" Target="media/image45.wmf"/><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5.bin"/><Relationship Id="rId143" Type="http://schemas.openxmlformats.org/officeDocument/2006/relationships/oleObject" Target="embeddings/oleObject56.bin"/><Relationship Id="rId148" Type="http://schemas.openxmlformats.org/officeDocument/2006/relationships/oleObject" Target="embeddings/oleObject60.bin"/><Relationship Id="rId164" Type="http://schemas.openxmlformats.org/officeDocument/2006/relationships/image" Target="media/image88.wmf"/><Relationship Id="rId169" Type="http://schemas.microsoft.com/office/2018/08/relationships/commentsExtensible" Target="commentsExtensible.xml"/><Relationship Id="rId185" Type="http://schemas.openxmlformats.org/officeDocument/2006/relationships/hyperlink" Target="https://doi.org/10.1016/j.jmbbm.2016.09.001" TargetMode="Externa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98.png"/><Relationship Id="rId26" Type="http://schemas.openxmlformats.org/officeDocument/2006/relationships/image" Target="media/image16.png"/><Relationship Id="rId47" Type="http://schemas.openxmlformats.org/officeDocument/2006/relationships/image" Target="media/image32.wmf"/><Relationship Id="rId68" Type="http://schemas.openxmlformats.org/officeDocument/2006/relationships/oleObject" Target="embeddings/oleObject18.bin"/><Relationship Id="rId89" Type="http://schemas.openxmlformats.org/officeDocument/2006/relationships/image" Target="media/image53.wmf"/><Relationship Id="rId112" Type="http://schemas.openxmlformats.org/officeDocument/2006/relationships/oleObject" Target="embeddings/oleObject40.bin"/><Relationship Id="rId133" Type="http://schemas.openxmlformats.org/officeDocument/2006/relationships/image" Target="media/image75.wmf"/><Relationship Id="rId154" Type="http://schemas.openxmlformats.org/officeDocument/2006/relationships/image" Target="media/image83.wmf"/><Relationship Id="rId175" Type="http://schemas.openxmlformats.org/officeDocument/2006/relationships/oleObject" Target="embeddings/oleObject70.bin"/><Relationship Id="rId196" Type="http://schemas.openxmlformats.org/officeDocument/2006/relationships/hyperlink" Target="https://doi.org/10.1016/j.jbiomech.2020.109648" TargetMode="External"/><Relationship Id="rId200" Type="http://schemas.openxmlformats.org/officeDocument/2006/relationships/theme" Target="theme/theme1.xml"/><Relationship Id="rId16" Type="http://schemas.openxmlformats.org/officeDocument/2006/relationships/image" Target="media/image6.png"/><Relationship Id="rId37" Type="http://schemas.openxmlformats.org/officeDocument/2006/relationships/oleObject" Target="embeddings/oleObject3.bin"/><Relationship Id="rId58" Type="http://schemas.openxmlformats.org/officeDocument/2006/relationships/oleObject" Target="embeddings/oleObject13.bin"/><Relationship Id="rId79" Type="http://schemas.openxmlformats.org/officeDocument/2006/relationships/image" Target="media/image48.wmf"/><Relationship Id="rId102" Type="http://schemas.openxmlformats.org/officeDocument/2006/relationships/oleObject" Target="embeddings/oleObject35.bin"/><Relationship Id="rId123" Type="http://schemas.openxmlformats.org/officeDocument/2006/relationships/image" Target="media/image70.wmf"/><Relationship Id="rId144" Type="http://schemas.openxmlformats.org/officeDocument/2006/relationships/image" Target="media/image80.wmf"/><Relationship Id="rId90" Type="http://schemas.openxmlformats.org/officeDocument/2006/relationships/oleObject" Target="embeddings/oleObject29.bin"/><Relationship Id="rId165" Type="http://schemas.openxmlformats.org/officeDocument/2006/relationships/oleObject" Target="embeddings/oleObject69.bin"/><Relationship Id="rId186" Type="http://schemas.openxmlformats.org/officeDocument/2006/relationships/hyperlink" Target="https://doi.org/10.1016/j.actbio.2023.06.015" TargetMode="External"/><Relationship Id="rId27" Type="http://schemas.openxmlformats.org/officeDocument/2006/relationships/image" Target="media/image17.png"/><Relationship Id="rId48" Type="http://schemas.openxmlformats.org/officeDocument/2006/relationships/oleObject" Target="embeddings/oleObject8.bin"/><Relationship Id="rId69" Type="http://schemas.openxmlformats.org/officeDocument/2006/relationships/image" Target="media/image43.wmf"/><Relationship Id="rId113" Type="http://schemas.openxmlformats.org/officeDocument/2006/relationships/image" Target="media/image65.wmf"/><Relationship Id="rId134" Type="http://schemas.openxmlformats.org/officeDocument/2006/relationships/oleObject" Target="embeddings/oleObject51.bin"/><Relationship Id="rId80" Type="http://schemas.openxmlformats.org/officeDocument/2006/relationships/oleObject" Target="embeddings/oleObject24.bin"/><Relationship Id="rId155" Type="http://schemas.openxmlformats.org/officeDocument/2006/relationships/oleObject" Target="embeddings/oleObject64.bin"/><Relationship Id="rId176" Type="http://schemas.openxmlformats.org/officeDocument/2006/relationships/image" Target="media/image94.png"/><Relationship Id="rId197" Type="http://schemas.openxmlformats.org/officeDocument/2006/relationships/hyperlink" Target="https://doi.org/10.1016/j.matbio.2014.08.009" TargetMode="External"/><Relationship Id="rId17" Type="http://schemas.openxmlformats.org/officeDocument/2006/relationships/image" Target="media/image7.png"/><Relationship Id="rId38" Type="http://schemas.openxmlformats.org/officeDocument/2006/relationships/image" Target="media/image27.png"/><Relationship Id="rId59" Type="http://schemas.openxmlformats.org/officeDocument/2006/relationships/image" Target="media/image38.wmf"/><Relationship Id="rId103" Type="http://schemas.openxmlformats.org/officeDocument/2006/relationships/image" Target="media/image60.wmf"/><Relationship Id="rId124" Type="http://schemas.openxmlformats.org/officeDocument/2006/relationships/oleObject" Target="embeddings/oleObject46.bin"/><Relationship Id="rId70" Type="http://schemas.openxmlformats.org/officeDocument/2006/relationships/oleObject" Target="embeddings/oleObject19.bin"/><Relationship Id="rId91" Type="http://schemas.openxmlformats.org/officeDocument/2006/relationships/image" Target="media/image54.wmf"/><Relationship Id="rId145" Type="http://schemas.openxmlformats.org/officeDocument/2006/relationships/oleObject" Target="embeddings/oleObject57.bin"/><Relationship Id="rId166" Type="http://schemas.openxmlformats.org/officeDocument/2006/relationships/comments" Target="comments.xml"/><Relationship Id="rId187" Type="http://schemas.openxmlformats.org/officeDocument/2006/relationships/hyperlink" Target="https://doi.org/10.1016/j.biomaterials.2008.01.018" TargetMode="External"/><Relationship Id="rId1" Type="http://schemas.openxmlformats.org/officeDocument/2006/relationships/customXml" Target="../customXml/item1.xml"/><Relationship Id="rId28" Type="http://schemas.openxmlformats.org/officeDocument/2006/relationships/image" Target="media/image18.png"/><Relationship Id="rId49" Type="http://schemas.openxmlformats.org/officeDocument/2006/relationships/image" Target="media/image33.wmf"/><Relationship Id="rId114" Type="http://schemas.openxmlformats.org/officeDocument/2006/relationships/oleObject" Target="embeddings/oleObject41.bin"/><Relationship Id="rId60" Type="http://schemas.openxmlformats.org/officeDocument/2006/relationships/oleObject" Target="embeddings/oleObject14.bin"/><Relationship Id="rId81" Type="http://schemas.openxmlformats.org/officeDocument/2006/relationships/image" Target="media/image49.wmf"/><Relationship Id="rId135" Type="http://schemas.openxmlformats.org/officeDocument/2006/relationships/image" Target="media/image76.wmf"/><Relationship Id="rId156" Type="http://schemas.openxmlformats.org/officeDocument/2006/relationships/image" Target="media/image84.wmf"/><Relationship Id="rId177" Type="http://schemas.openxmlformats.org/officeDocument/2006/relationships/image" Target="media/image95.png"/><Relationship Id="rId198" Type="http://schemas.openxmlformats.org/officeDocument/2006/relationships/fontTable" Target="fontTable.xml"/><Relationship Id="rId18" Type="http://schemas.openxmlformats.org/officeDocument/2006/relationships/image" Target="media/image8.png"/><Relationship Id="rId39" Type="http://schemas.openxmlformats.org/officeDocument/2006/relationships/image" Target="media/image28.wmf"/><Relationship Id="rId50" Type="http://schemas.openxmlformats.org/officeDocument/2006/relationships/oleObject" Target="embeddings/oleObject9.bin"/><Relationship Id="rId104" Type="http://schemas.openxmlformats.org/officeDocument/2006/relationships/oleObject" Target="embeddings/oleObject36.bin"/><Relationship Id="rId125" Type="http://schemas.openxmlformats.org/officeDocument/2006/relationships/image" Target="media/image71.wmf"/><Relationship Id="rId146" Type="http://schemas.openxmlformats.org/officeDocument/2006/relationships/oleObject" Target="embeddings/oleObject58.bin"/><Relationship Id="rId167" Type="http://schemas.microsoft.com/office/2011/relationships/commentsExtended" Target="commentsExtended.xml"/><Relationship Id="rId188" Type="http://schemas.openxmlformats.org/officeDocument/2006/relationships/hyperlink" Target="https://doi.org/10.1016/j.jbiomech.2020.109648"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28A0B3-2055-435D-989D-2718A97ED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32</Pages>
  <Words>15088</Words>
  <Characters>92343</Characters>
  <Application>Microsoft Office Word</Application>
  <DocSecurity>0</DocSecurity>
  <Lines>1399</Lines>
  <Paragraphs>3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vir Faisal</dc:creator>
  <cp:keywords/>
  <dc:description/>
  <cp:lastModifiedBy>Md Saiful Islam</cp:lastModifiedBy>
  <cp:revision>28</cp:revision>
  <dcterms:created xsi:type="dcterms:W3CDTF">2025-10-13T23:02:00Z</dcterms:created>
  <dcterms:modified xsi:type="dcterms:W3CDTF">2025-11-13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638202f9-8d41-4950-b014-f183e397b746_Enabled">
    <vt:lpwstr>true</vt:lpwstr>
  </property>
  <property fmtid="{D5CDD505-2E9C-101B-9397-08002B2CF9AE}" pid="4" name="MSIP_Label_638202f9-8d41-4950-b014-f183e397b746_SetDate">
    <vt:lpwstr>2024-09-17T01:02:37Z</vt:lpwstr>
  </property>
  <property fmtid="{D5CDD505-2E9C-101B-9397-08002B2CF9AE}" pid="5" name="MSIP_Label_638202f9-8d41-4950-b014-f183e397b746_Method">
    <vt:lpwstr>Standard</vt:lpwstr>
  </property>
  <property fmtid="{D5CDD505-2E9C-101B-9397-08002B2CF9AE}" pid="6" name="MSIP_Label_638202f9-8d41-4950-b014-f183e397b746_Name">
    <vt:lpwstr>defa4170-0d19-0005-0004-bc88714345d2</vt:lpwstr>
  </property>
  <property fmtid="{D5CDD505-2E9C-101B-9397-08002B2CF9AE}" pid="7" name="MSIP_Label_638202f9-8d41-4950-b014-f183e397b746_SiteId">
    <vt:lpwstr>13b3b0ce-cd75-49a4-bfea-0a03b01ff1ab</vt:lpwstr>
  </property>
  <property fmtid="{D5CDD505-2E9C-101B-9397-08002B2CF9AE}" pid="8" name="MSIP_Label_638202f9-8d41-4950-b014-f183e397b746_ActionId">
    <vt:lpwstr>12762663-a532-43a5-ac15-a7acf5e552c6</vt:lpwstr>
  </property>
  <property fmtid="{D5CDD505-2E9C-101B-9397-08002B2CF9AE}" pid="9" name="MSIP_Label_638202f9-8d41-4950-b014-f183e397b746_ContentBits">
    <vt:lpwstr>0</vt:lpwstr>
  </property>
  <property fmtid="{D5CDD505-2E9C-101B-9397-08002B2CF9AE}" pid="10" name="GrammarlyDocumentId">
    <vt:lpwstr>33a18142869e4283a559b1047220ca8e0dad6225f6900d1502f7173ab16cb6c4</vt:lpwstr>
  </property>
</Properties>
</file>